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1BE1" w:rsidRPr="000E1BE1" w:rsidRDefault="000E1BE1" w:rsidP="009607B0">
      <w:pPr>
        <w:spacing w:after="0"/>
        <w:rPr>
          <w:rFonts w:ascii="Comic Sans MS" w:hAnsi="Comic Sans MS"/>
        </w:rPr>
      </w:pPr>
      <w:r w:rsidRPr="000E1BE1">
        <w:rPr>
          <w:rFonts w:ascii="Comic Sans MS" w:hAnsi="Comic Sans MS"/>
        </w:rPr>
        <w:t>1.4 Measuring Angles (Day 2)</w:t>
      </w:r>
      <w:r w:rsidR="00C0231B">
        <w:rPr>
          <w:rFonts w:ascii="Comic Sans MS" w:hAnsi="Comic Sans MS"/>
        </w:rPr>
        <w:tab/>
      </w:r>
      <w:r w:rsidR="00C0231B">
        <w:rPr>
          <w:rFonts w:ascii="Comic Sans MS" w:hAnsi="Comic Sans MS"/>
        </w:rPr>
        <w:tab/>
      </w:r>
      <w:r w:rsidR="00C0231B">
        <w:rPr>
          <w:rFonts w:ascii="Comic Sans MS" w:hAnsi="Comic Sans MS"/>
        </w:rPr>
        <w:tab/>
      </w:r>
      <w:r w:rsidR="00C0231B">
        <w:rPr>
          <w:rFonts w:ascii="Comic Sans MS" w:hAnsi="Comic Sans MS"/>
        </w:rPr>
        <w:tab/>
      </w:r>
      <w:r w:rsidR="00C0231B">
        <w:rPr>
          <w:rFonts w:ascii="Comic Sans MS" w:hAnsi="Comic Sans MS"/>
        </w:rPr>
        <w:tab/>
      </w:r>
      <w:r w:rsidR="00C0231B">
        <w:rPr>
          <w:rFonts w:ascii="Comic Sans MS" w:hAnsi="Comic Sans MS"/>
        </w:rPr>
        <w:tab/>
      </w:r>
      <w:r w:rsidR="00C0231B">
        <w:rPr>
          <w:rFonts w:ascii="Comic Sans MS" w:hAnsi="Comic Sans MS"/>
        </w:rPr>
        <w:tab/>
      </w:r>
      <w:r w:rsidR="00C0231B">
        <w:rPr>
          <w:rFonts w:ascii="Comic Sans MS" w:hAnsi="Comic Sans MS"/>
        </w:rPr>
        <w:tab/>
        <w:t>Date:  __________</w:t>
      </w:r>
    </w:p>
    <w:p w:rsidR="00C0231B" w:rsidRDefault="000E1BE1" w:rsidP="009607B0">
      <w:pPr>
        <w:spacing w:after="0"/>
        <w:rPr>
          <w:rFonts w:ascii="Comic Sans MS" w:hAnsi="Comic Sans MS"/>
        </w:rPr>
      </w:pPr>
      <w:r w:rsidRPr="000E1BE1">
        <w:rPr>
          <w:rFonts w:ascii="Comic Sans MS" w:hAnsi="Comic Sans MS"/>
        </w:rPr>
        <w:t xml:space="preserve">1.5 Perpendicular &amp; Angle Bisectors </w:t>
      </w:r>
      <w:r w:rsidR="00C0231B">
        <w:rPr>
          <w:rFonts w:ascii="Comic Sans MS" w:hAnsi="Comic Sans MS"/>
        </w:rPr>
        <w:t>–</w:t>
      </w:r>
      <w:r w:rsidRPr="000E1BE1">
        <w:rPr>
          <w:rFonts w:ascii="Comic Sans MS" w:hAnsi="Comic Sans MS"/>
        </w:rPr>
        <w:t xml:space="preserve"> Notes</w:t>
      </w:r>
    </w:p>
    <w:p w:rsidR="000E1BE1" w:rsidRDefault="000E1BE1" w:rsidP="009607B0">
      <w:pPr>
        <w:spacing w:after="0"/>
        <w:rPr>
          <w:rFonts w:ascii="Comic Sans MS" w:hAnsi="Comic Sans MS"/>
        </w:rPr>
      </w:pPr>
      <w:r w:rsidRPr="000E1BE1">
        <w:rPr>
          <w:rFonts w:ascii="Comic Sans MS" w:hAnsi="Comic Sans MS"/>
        </w:rPr>
        <w:tab/>
      </w:r>
    </w:p>
    <w:p w:rsidR="00C0231B" w:rsidRDefault="00C0231B" w:rsidP="009607B0">
      <w:pPr>
        <w:spacing w:after="0"/>
        <w:rPr>
          <w:rFonts w:ascii="Comic Sans MS" w:hAnsi="Comic Sans MS"/>
        </w:rPr>
      </w:pPr>
    </w:p>
    <w:tbl>
      <w:tblPr>
        <w:tblStyle w:val="TableGrid"/>
        <w:tblpPr w:leftFromText="180" w:rightFromText="180" w:vertAnchor="page" w:horzAnchor="margin" w:tblpY="2011"/>
        <w:tblW w:w="0" w:type="auto"/>
        <w:tblLook w:val="04A0" w:firstRow="1" w:lastRow="0" w:firstColumn="1" w:lastColumn="0" w:noHBand="0" w:noVBand="1"/>
      </w:tblPr>
      <w:tblGrid>
        <w:gridCol w:w="6228"/>
        <w:gridCol w:w="810"/>
        <w:gridCol w:w="1080"/>
        <w:gridCol w:w="1080"/>
        <w:gridCol w:w="1327"/>
      </w:tblGrid>
      <w:tr w:rsidR="00C0231B" w:rsidTr="00C0231B">
        <w:trPr>
          <w:trHeight w:val="530"/>
        </w:trPr>
        <w:tc>
          <w:tcPr>
            <w:tcW w:w="6228" w:type="dxa"/>
          </w:tcPr>
          <w:p w:rsidR="00C0231B" w:rsidRPr="00A272C2" w:rsidRDefault="00C0231B" w:rsidP="00C0231B">
            <w:pPr>
              <w:contextualSpacing/>
              <w:jc w:val="center"/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A272C2">
              <w:rPr>
                <w:rFonts w:ascii="Comic Sans MS" w:hAnsi="Comic Sans MS" w:cs="Arial"/>
                <w:b/>
                <w:sz w:val="24"/>
                <w:szCs w:val="24"/>
              </w:rPr>
              <w:t>Learning Targets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t xml:space="preserve">Help!  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t>I’m getting there…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t>I’m almost there…</w:t>
            </w:r>
          </w:p>
        </w:tc>
        <w:tc>
          <w:tcPr>
            <w:tcW w:w="1327" w:type="dxa"/>
            <w:tcBorders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t xml:space="preserve">Yes!  I totally got this! </w:t>
            </w: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sym w:font="Wingdings" w:char="F04A"/>
            </w:r>
          </w:p>
        </w:tc>
      </w:tr>
      <w:tr w:rsidR="00C0231B" w:rsidTr="00C0231B">
        <w:trPr>
          <w:trHeight w:val="350"/>
        </w:trPr>
        <w:tc>
          <w:tcPr>
            <w:tcW w:w="6228" w:type="dxa"/>
          </w:tcPr>
          <w:p w:rsidR="00C0231B" w:rsidRPr="001927E0" w:rsidRDefault="00C0231B" w:rsidP="00C0231B">
            <w:pPr>
              <w:rPr>
                <w:rFonts w:ascii="Comic Sans MS" w:hAnsi="Comic Sans MS"/>
                <w:b/>
                <w:sz w:val="20"/>
                <w:szCs w:val="20"/>
              </w:rPr>
            </w:pPr>
            <w:r w:rsidRPr="00B20789">
              <w:rPr>
                <w:rFonts w:ascii="Comic Sans MS" w:hAnsi="Comic Sans MS" w:cs="Arial"/>
                <w:sz w:val="20"/>
                <w:szCs w:val="20"/>
              </w:rPr>
              <w:t xml:space="preserve">1.     </w:t>
            </w:r>
            <w:r>
              <w:rPr>
                <w:rFonts w:ascii="Comic Sans MS" w:hAnsi="Comic Sans MS" w:cs="Arial"/>
                <w:sz w:val="20"/>
                <w:szCs w:val="20"/>
              </w:rPr>
              <w:t>I can define and name an angle.</w:t>
            </w:r>
            <w:r w:rsidRPr="00B20789">
              <w:rPr>
                <w:rFonts w:ascii="Comic Sans MS" w:hAnsi="Comic Sans MS" w:cs="Arial"/>
                <w:sz w:val="20"/>
                <w:szCs w:val="20"/>
              </w:rPr>
              <w:t xml:space="preserve">  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C0231B" w:rsidTr="00C0231B">
        <w:trPr>
          <w:trHeight w:val="350"/>
        </w:trPr>
        <w:tc>
          <w:tcPr>
            <w:tcW w:w="6228" w:type="dxa"/>
          </w:tcPr>
          <w:p w:rsidR="00C0231B" w:rsidRPr="001927E0" w:rsidRDefault="00C0231B" w:rsidP="00C0231B">
            <w:pPr>
              <w:rPr>
                <w:rFonts w:ascii="Comic Sans MS" w:hAnsi="Comic Sans MS"/>
                <w:b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>2</w:t>
            </w:r>
            <w:r w:rsidRPr="00B20789">
              <w:rPr>
                <w:rFonts w:ascii="Comic Sans MS" w:hAnsi="Comic Sans MS" w:cs="Arial"/>
                <w:sz w:val="20"/>
                <w:szCs w:val="20"/>
              </w:rPr>
              <w:t xml:space="preserve">.     </w:t>
            </w:r>
            <w:r>
              <w:rPr>
                <w:rFonts w:ascii="Comic Sans MS" w:hAnsi="Comic Sans MS" w:cs="Arial"/>
                <w:sz w:val="20"/>
                <w:szCs w:val="20"/>
              </w:rPr>
              <w:t>I can find the measure of an angle.</w:t>
            </w:r>
            <w:r w:rsidRPr="00B20789">
              <w:rPr>
                <w:rFonts w:ascii="Comic Sans MS" w:hAnsi="Comic Sans MS" w:cs="Arial"/>
                <w:sz w:val="20"/>
                <w:szCs w:val="20"/>
              </w:rPr>
              <w:t xml:space="preserve">  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C0231B" w:rsidTr="00C0231B">
        <w:trPr>
          <w:trHeight w:val="350"/>
        </w:trPr>
        <w:tc>
          <w:tcPr>
            <w:tcW w:w="6228" w:type="dxa"/>
          </w:tcPr>
          <w:p w:rsidR="00C0231B" w:rsidRPr="00B20789" w:rsidRDefault="00C0231B" w:rsidP="00C0231B">
            <w:pPr>
              <w:rPr>
                <w:rFonts w:ascii="Comic Sans MS" w:hAnsi="Comic Sans MS" w:cs="Arial"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>3.     I can apply the Angle Addition Postulate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C0231B" w:rsidTr="00C0231B">
        <w:trPr>
          <w:trHeight w:val="350"/>
        </w:trPr>
        <w:tc>
          <w:tcPr>
            <w:tcW w:w="6228" w:type="dxa"/>
          </w:tcPr>
          <w:p w:rsidR="00C0231B" w:rsidRDefault="00C0231B" w:rsidP="00C0231B">
            <w:pPr>
              <w:rPr>
                <w:rFonts w:ascii="Comic Sans MS" w:hAnsi="Comic Sans MS" w:cs="Arial"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>4.     I can name congruent angles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C0231B" w:rsidTr="00C0231B">
        <w:trPr>
          <w:trHeight w:val="350"/>
        </w:trPr>
        <w:tc>
          <w:tcPr>
            <w:tcW w:w="6228" w:type="dxa"/>
          </w:tcPr>
          <w:p w:rsidR="00C0231B" w:rsidRDefault="00C0231B" w:rsidP="00C0231B">
            <w:pPr>
              <w:rPr>
                <w:rFonts w:ascii="Comic Sans MS" w:hAnsi="Comic Sans MS" w:cs="Arial"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>5.     I can define perpendicular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C0231B" w:rsidTr="00C0231B">
        <w:trPr>
          <w:trHeight w:val="350"/>
        </w:trPr>
        <w:tc>
          <w:tcPr>
            <w:tcW w:w="6228" w:type="dxa"/>
          </w:tcPr>
          <w:p w:rsidR="00C0231B" w:rsidRDefault="00C0231B" w:rsidP="00C0231B">
            <w:pPr>
              <w:rPr>
                <w:rFonts w:ascii="Comic Sans MS" w:hAnsi="Comic Sans MS" w:cs="Arial"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>6.     I can define perpendicular bisector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C0231B" w:rsidTr="00C0231B">
        <w:trPr>
          <w:trHeight w:val="350"/>
        </w:trPr>
        <w:tc>
          <w:tcPr>
            <w:tcW w:w="6228" w:type="dxa"/>
          </w:tcPr>
          <w:p w:rsidR="00C0231B" w:rsidRDefault="00C0231B" w:rsidP="00C0231B">
            <w:pPr>
              <w:rPr>
                <w:rFonts w:ascii="Comic Sans MS" w:hAnsi="Comic Sans MS" w:cs="Arial"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>7.     I can define angle bisector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C0231B" w:rsidRPr="00A272C2" w:rsidRDefault="00C0231B" w:rsidP="00C0231B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</w:tbl>
    <w:p w:rsidR="00250447" w:rsidRDefault="00C00BC3" w:rsidP="009607B0">
      <w:pPr>
        <w:spacing w:after="0"/>
        <w:rPr>
          <w:rFonts w:ascii="Comic Sans MS" w:hAnsi="Comic Sans MS"/>
          <w:u w:val="double"/>
        </w:rPr>
      </w:pPr>
      <w:r w:rsidRPr="00C00BC3">
        <w:rPr>
          <w:rFonts w:ascii="Comic Sans MS" w:hAnsi="Comic Sans MS"/>
          <w:u w:val="double"/>
        </w:rPr>
        <w:t>Warm-Up:</w:t>
      </w:r>
    </w:p>
    <w:p w:rsidR="00C00BC3" w:rsidRDefault="00C00BC3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Solve for x.</w:t>
      </w:r>
    </w:p>
    <w:p w:rsidR="00823099" w:rsidRDefault="00C00BC3" w:rsidP="00C00BC3">
      <w:pPr>
        <w:pStyle w:val="ListParagraph"/>
        <w:numPr>
          <w:ilvl w:val="0"/>
          <w:numId w:val="2"/>
        </w:num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5x – 3 = 2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.  5x – 2 = -12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3.  3(x – 4) = 15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4.  6 – (</w:t>
      </w:r>
      <w:r w:rsidR="00823099">
        <w:rPr>
          <w:rFonts w:ascii="Comic Sans MS" w:hAnsi="Comic Sans MS"/>
        </w:rPr>
        <w:t>3x + 4) = -16</w:t>
      </w:r>
    </w:p>
    <w:p w:rsidR="00823099" w:rsidRDefault="00823099" w:rsidP="00823099">
      <w:pPr>
        <w:spacing w:after="0"/>
        <w:rPr>
          <w:rFonts w:ascii="Comic Sans MS" w:hAnsi="Comic Sans MS"/>
        </w:rPr>
      </w:pPr>
    </w:p>
    <w:p w:rsidR="00823099" w:rsidRDefault="00823099" w:rsidP="00823099">
      <w:pPr>
        <w:spacing w:after="0"/>
        <w:rPr>
          <w:rFonts w:ascii="Comic Sans MS" w:hAnsi="Comic Sans MS"/>
        </w:rPr>
      </w:pPr>
    </w:p>
    <w:p w:rsidR="00823099" w:rsidRDefault="00823099" w:rsidP="00823099">
      <w:pPr>
        <w:spacing w:after="0"/>
        <w:rPr>
          <w:rFonts w:ascii="Comic Sans MS" w:hAnsi="Comic Sans MS"/>
        </w:rPr>
      </w:pPr>
    </w:p>
    <w:p w:rsidR="00C00BC3" w:rsidRPr="00823099" w:rsidRDefault="00C00BC3" w:rsidP="00823099">
      <w:pPr>
        <w:spacing w:after="0"/>
        <w:rPr>
          <w:rFonts w:ascii="Comic Sans MS" w:hAnsi="Comic Sans MS"/>
        </w:rPr>
      </w:pPr>
      <w:r w:rsidRPr="00823099">
        <w:rPr>
          <w:rFonts w:ascii="Comic Sans MS" w:hAnsi="Comic Sans MS"/>
        </w:rPr>
        <w:tab/>
      </w:r>
    </w:p>
    <w:p w:rsidR="00C00BC3" w:rsidRPr="00C00BC3" w:rsidRDefault="00C00BC3" w:rsidP="009607B0">
      <w:pPr>
        <w:spacing w:after="0"/>
        <w:rPr>
          <w:rFonts w:ascii="Comic Sans MS" w:hAnsi="Comic Sans MS"/>
          <w:u w:val="double"/>
        </w:rPr>
      </w:pPr>
    </w:p>
    <w:p w:rsidR="000E1BE1" w:rsidRDefault="000E1BE1" w:rsidP="009607B0">
      <w:pPr>
        <w:spacing w:after="0"/>
        <w:rPr>
          <w:rFonts w:ascii="Comic Sans MS" w:hAnsi="Comic Sans MS"/>
          <w:u w:val="double"/>
        </w:rPr>
      </w:pPr>
      <w:r w:rsidRPr="000E1BE1">
        <w:rPr>
          <w:rFonts w:ascii="Comic Sans MS" w:hAnsi="Comic Sans MS"/>
          <w:u w:val="double"/>
        </w:rPr>
        <w:t>Definition:</w:t>
      </w:r>
    </w:p>
    <w:p w:rsidR="000E1BE1" w:rsidRPr="000E1BE1" w:rsidRDefault="000C282F" w:rsidP="009607B0">
      <w:pPr>
        <w:spacing w:after="0"/>
        <w:rPr>
          <w:rFonts w:ascii="Comic Sans MS" w:hAnsi="Comic Sans MS"/>
          <w:u w:val="double"/>
        </w:rPr>
      </w:pP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7179699</wp:posOffset>
                </wp:positionH>
                <wp:positionV relativeFrom="paragraph">
                  <wp:posOffset>-6709</wp:posOffset>
                </wp:positionV>
                <wp:extent cx="98280" cy="324720"/>
                <wp:effectExtent l="38100" t="38100" r="54610" b="3746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9828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A853EE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88" o:spid="_x0000_s1026" type="#_x0000_t75" style="position:absolute;margin-left:564.85pt;margin-top:-.85pt;width:9.2pt;height:26.6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">
                <v:imagedata r:id="rId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7104099</wp:posOffset>
                </wp:positionH>
                <wp:positionV relativeFrom="paragraph">
                  <wp:posOffset>136211</wp:posOffset>
                </wp:positionV>
                <wp:extent cx="74880" cy="122400"/>
                <wp:effectExtent l="38100" t="38100" r="40005" b="4953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748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7E339" id="Ink 87" o:spid="_x0000_s1026" type="#_x0000_t75" style="position:absolute;margin-left:558.65pt;margin-top:10.4pt;width:7pt;height:10.7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">
                <v:imagedata r:id="rId1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7090779</wp:posOffset>
                </wp:positionH>
                <wp:positionV relativeFrom="paragraph">
                  <wp:posOffset>147371</wp:posOffset>
                </wp:positionV>
                <wp:extent cx="97920" cy="86760"/>
                <wp:effectExtent l="38100" t="38100" r="54610" b="4699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979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4A1FF" id="Ink 86" o:spid="_x0000_s1026" type="#_x0000_t75" style="position:absolute;margin-left:557.8pt;margin-top:11.1pt;width:8.9pt;height:8.1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">
                <v:imagedata r:id="rId1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6972339</wp:posOffset>
                </wp:positionH>
                <wp:positionV relativeFrom="paragraph">
                  <wp:posOffset>150611</wp:posOffset>
                </wp:positionV>
                <wp:extent cx="57600" cy="91080"/>
                <wp:effectExtent l="19050" t="57150" r="57150" b="4254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576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C418F" id="Ink 85" o:spid="_x0000_s1026" type="#_x0000_t75" style="position:absolute;margin-left:548.2pt;margin-top:11.15pt;width:6pt;height:8.6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">
                <v:imagedata r:id="rId1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6855339</wp:posOffset>
                </wp:positionH>
                <wp:positionV relativeFrom="paragraph">
                  <wp:posOffset>163211</wp:posOffset>
                </wp:positionV>
                <wp:extent cx="87120" cy="19800"/>
                <wp:effectExtent l="38100" t="38100" r="46355" b="5651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87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A2B92" id="Ink 84" o:spid="_x0000_s1026" type="#_x0000_t75" style="position:absolute;margin-left:539.3pt;margin-top:12.15pt;width:8pt;height:2.8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">
                <v:imagedata r:id="rId1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6904299</wp:posOffset>
                </wp:positionH>
                <wp:positionV relativeFrom="paragraph">
                  <wp:posOffset>88331</wp:posOffset>
                </wp:positionV>
                <wp:extent cx="13320" cy="154440"/>
                <wp:effectExtent l="57150" t="19050" r="44450" b="5524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33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40FB7" id="Ink 83" o:spid="_x0000_s1026" type="#_x0000_t75" style="position:absolute;margin-left:542.85pt;margin-top:6.4pt;width:2.65pt;height:13.3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">
                <v:imagedata r:id="rId1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6760659</wp:posOffset>
                </wp:positionH>
                <wp:positionV relativeFrom="paragraph">
                  <wp:posOffset>144131</wp:posOffset>
                </wp:positionV>
                <wp:extent cx="68400" cy="101880"/>
                <wp:effectExtent l="38100" t="38100" r="46355" b="5080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68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D3217" id="Ink 82" o:spid="_x0000_s1026" type="#_x0000_t75" style="position:absolute;margin-left:531.8pt;margin-top:10.65pt;width:6.7pt;height:9.4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">
                <v:imagedata r:id="rId2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6660579</wp:posOffset>
                </wp:positionH>
                <wp:positionV relativeFrom="paragraph">
                  <wp:posOffset>153851</wp:posOffset>
                </wp:positionV>
                <wp:extent cx="76680" cy="104400"/>
                <wp:effectExtent l="38100" t="38100" r="38100" b="4826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66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09B10" id="Ink 81" o:spid="_x0000_s1026" type="#_x0000_t75" style="position:absolute;margin-left:523.95pt;margin-top:11.4pt;width:7.15pt;height:9.6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">
                <v:imagedata r:id="rId2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6559059</wp:posOffset>
                </wp:positionH>
                <wp:positionV relativeFrom="paragraph">
                  <wp:posOffset>155291</wp:posOffset>
                </wp:positionV>
                <wp:extent cx="73800" cy="105840"/>
                <wp:effectExtent l="38100" t="38100" r="40640" b="4699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738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329F4" id="Ink 80" o:spid="_x0000_s1026" type="#_x0000_t75" style="position:absolute;margin-left:515.7pt;margin-top:11.5pt;width:7.25pt;height:9.9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">
                <v:imagedata r:id="rId2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6453219</wp:posOffset>
                </wp:positionH>
                <wp:positionV relativeFrom="paragraph">
                  <wp:posOffset>28211</wp:posOffset>
                </wp:positionV>
                <wp:extent cx="50400" cy="270720"/>
                <wp:effectExtent l="57150" t="57150" r="45085" b="5334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5040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50319" id="Ink 75" o:spid="_x0000_s1026" type="#_x0000_t75" style="position:absolute;margin-left:507.25pt;margin-top:1.5pt;width:5.1pt;height:22.8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">
                <v:imagedata r:id="rId2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6306339</wp:posOffset>
                </wp:positionH>
                <wp:positionV relativeFrom="paragraph">
                  <wp:posOffset>117491</wp:posOffset>
                </wp:positionV>
                <wp:extent cx="16200" cy="171720"/>
                <wp:effectExtent l="57150" t="38100" r="41275" b="3810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62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198F7" id="Ink 73" o:spid="_x0000_s1026" type="#_x0000_t75" style="position:absolute;margin-left:495.75pt;margin-top:8.95pt;width:2.5pt;height:14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">
                <v:imagedata r:id="rId2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840099</wp:posOffset>
                </wp:positionH>
                <wp:positionV relativeFrom="paragraph">
                  <wp:posOffset>86891</wp:posOffset>
                </wp:positionV>
                <wp:extent cx="63000" cy="274320"/>
                <wp:effectExtent l="38100" t="57150" r="32385" b="4953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6300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BF84E" id="Ink 42" o:spid="_x0000_s1026" type="#_x0000_t75" style="position:absolute;margin-left:65.4pt;margin-top:6.1pt;width:6.45pt;height:23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">
                <v:imagedata r:id="rId30" o:title=""/>
              </v:shape>
            </w:pict>
          </mc:Fallback>
        </mc:AlternateContent>
      </w:r>
    </w:p>
    <w:p w:rsidR="006B4154" w:rsidRPr="000E1BE1" w:rsidRDefault="000C282F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6262779</wp:posOffset>
                </wp:positionH>
                <wp:positionV relativeFrom="paragraph">
                  <wp:posOffset>-6669</wp:posOffset>
                </wp:positionV>
                <wp:extent cx="81720" cy="15840"/>
                <wp:effectExtent l="57150" t="38100" r="52070" b="6096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817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AC183" id="Ink 74" o:spid="_x0000_s1026" type="#_x0000_t75" style="position:absolute;margin-left:492.45pt;margin-top:-1.45pt;width:8.1pt;height:3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">
                <v:imagedata r:id="rId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6161619</wp:posOffset>
                </wp:positionH>
                <wp:positionV relativeFrom="paragraph">
                  <wp:posOffset>-5589</wp:posOffset>
                </wp:positionV>
                <wp:extent cx="87840" cy="91440"/>
                <wp:effectExtent l="57150" t="38100" r="45720" b="6096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878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03E32" id="Ink 72" o:spid="_x0000_s1026" type="#_x0000_t75" style="position:absolute;margin-left:484.45pt;margin-top:-1.35pt;width:8.3pt;height:8.9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">
                <v:imagedata r:id="rId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6097899</wp:posOffset>
                </wp:positionH>
                <wp:positionV relativeFrom="paragraph">
                  <wp:posOffset>171</wp:posOffset>
                </wp:positionV>
                <wp:extent cx="18000" cy="103680"/>
                <wp:effectExtent l="38100" t="38100" r="58420" b="4889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8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7D7AE" id="Ink 71" o:spid="_x0000_s1026" type="#_x0000_t75" style="position:absolute;margin-left:479.4pt;margin-top:-.25pt;width:2.9pt;height:9.0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">
                <v:imagedata r:id="rId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5981619</wp:posOffset>
                </wp:positionH>
                <wp:positionV relativeFrom="paragraph">
                  <wp:posOffset>8091</wp:posOffset>
                </wp:positionV>
                <wp:extent cx="83880" cy="97200"/>
                <wp:effectExtent l="38100" t="38100" r="30480" b="5524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838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5FFDD" id="Ink 70" o:spid="_x0000_s1026" type="#_x0000_t75" style="position:absolute;margin-left:470.25pt;margin-top:.2pt;width:8.2pt;height:8.9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">
                <v:imagedata r:id="rId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5870379</wp:posOffset>
                </wp:positionH>
                <wp:positionV relativeFrom="paragraph">
                  <wp:posOffset>-25749</wp:posOffset>
                </wp:positionV>
                <wp:extent cx="95760" cy="245160"/>
                <wp:effectExtent l="38100" t="38100" r="38100" b="5969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957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3AA04" id="Ink 69" o:spid="_x0000_s1026" type="#_x0000_t75" style="position:absolute;margin-left:461.55pt;margin-top:-2.85pt;width:9.1pt;height:20.8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">
                <v:imagedata r:id="rId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5591739</wp:posOffset>
                </wp:positionH>
                <wp:positionV relativeFrom="paragraph">
                  <wp:posOffset>-94149</wp:posOffset>
                </wp:positionV>
                <wp:extent cx="226440" cy="205920"/>
                <wp:effectExtent l="38100" t="57150" r="40640" b="4191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264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43FF0" id="Ink 68" o:spid="_x0000_s1026" type="#_x0000_t75" style="position:absolute;margin-left:439.5pt;margin-top:-8.1pt;width:19.25pt;height:17.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">
                <v:imagedata r:id="rId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5449539</wp:posOffset>
                </wp:positionH>
                <wp:positionV relativeFrom="paragraph">
                  <wp:posOffset>-14229</wp:posOffset>
                </wp:positionV>
                <wp:extent cx="96120" cy="95400"/>
                <wp:effectExtent l="38100" t="38100" r="56515" b="5715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96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89A88" id="Ink 67" o:spid="_x0000_s1026" type="#_x0000_t75" style="position:absolute;margin-left:428.3pt;margin-top:-1.85pt;width:8.95pt;height:9.0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">
                <v:imagedata r:id="rId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177019</wp:posOffset>
                </wp:positionH>
                <wp:positionV relativeFrom="paragraph">
                  <wp:posOffset>-4149</wp:posOffset>
                </wp:positionV>
                <wp:extent cx="116640" cy="70560"/>
                <wp:effectExtent l="57150" t="38100" r="17145" b="4381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166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3CB55" id="Ink 66" o:spid="_x0000_s1026" type="#_x0000_t75" style="position:absolute;margin-left:406.85pt;margin-top:-1.25pt;width:10.8pt;height:7.2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">
                <v:imagedata r:id="rId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5074419</wp:posOffset>
                </wp:positionH>
                <wp:positionV relativeFrom="paragraph">
                  <wp:posOffset>-7749</wp:posOffset>
                </wp:positionV>
                <wp:extent cx="61560" cy="92160"/>
                <wp:effectExtent l="19050" t="38100" r="53340" b="4127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615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CA24D" id="Ink 65" o:spid="_x0000_s1026" type="#_x0000_t75" style="position:absolute;margin-left:398.9pt;margin-top:-.95pt;width:6.3pt;height:8.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">
                <v:imagedata r:id="rId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874979</wp:posOffset>
                </wp:positionH>
                <wp:positionV relativeFrom="paragraph">
                  <wp:posOffset>891</wp:posOffset>
                </wp:positionV>
                <wp:extent cx="144000" cy="74520"/>
                <wp:effectExtent l="38100" t="38100" r="46990" b="5905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440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15EBF" id="Ink 64" o:spid="_x0000_s1026" type="#_x0000_t75" style="position:absolute;margin-left:383.4pt;margin-top:-.75pt;width:12.55pt;height:7.4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">
                <v:imagedata r:id="rId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723779</wp:posOffset>
                </wp:positionH>
                <wp:positionV relativeFrom="paragraph">
                  <wp:posOffset>-6669</wp:posOffset>
                </wp:positionV>
                <wp:extent cx="122760" cy="90720"/>
                <wp:effectExtent l="57150" t="57150" r="29845" b="4318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227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9C9B8" id="Ink 63" o:spid="_x0000_s1026" type="#_x0000_t75" style="position:absolute;margin-left:371.25pt;margin-top:-1.3pt;width:11pt;height:8.6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">
                <v:imagedata r:id="rId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451619</wp:posOffset>
                </wp:positionH>
                <wp:positionV relativeFrom="paragraph">
                  <wp:posOffset>-39069</wp:posOffset>
                </wp:positionV>
                <wp:extent cx="214560" cy="138960"/>
                <wp:effectExtent l="38100" t="38100" r="33655" b="5207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145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D3CA0" id="Ink 62" o:spid="_x0000_s1026" type="#_x0000_t75" style="position:absolute;margin-left:349.75pt;margin-top:-3.8pt;width:18.45pt;height:12.4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">
                <v:imagedata r:id="rId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106019</wp:posOffset>
                </wp:positionH>
                <wp:positionV relativeFrom="paragraph">
                  <wp:posOffset>-9909</wp:posOffset>
                </wp:positionV>
                <wp:extent cx="115920" cy="114480"/>
                <wp:effectExtent l="57150" t="57150" r="0" b="5715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159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61B05" id="Ink 61" o:spid="_x0000_s1026" type="#_x0000_t75" style="position:absolute;margin-left:322.5pt;margin-top:-1.55pt;width:10.75pt;height:10.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">
                <v:imagedata r:id="rId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878499</wp:posOffset>
                </wp:positionH>
                <wp:positionV relativeFrom="paragraph">
                  <wp:posOffset>18171</wp:posOffset>
                </wp:positionV>
                <wp:extent cx="73800" cy="112320"/>
                <wp:effectExtent l="19050" t="38100" r="59690" b="4064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738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E0DA7" id="Ink 60" o:spid="_x0000_s1026" type="#_x0000_t75" style="position:absolute;margin-left:304.55pt;margin-top:.7pt;width:7.3pt;height:10.4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">
                <v:imagedata r:id="rId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788139</wp:posOffset>
                </wp:positionH>
                <wp:positionV relativeFrom="paragraph">
                  <wp:posOffset>-7029</wp:posOffset>
                </wp:positionV>
                <wp:extent cx="65520" cy="124920"/>
                <wp:effectExtent l="38100" t="38100" r="29845" b="4699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655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ED0E8" id="Ink 59" o:spid="_x0000_s1026" type="#_x0000_t75" style="position:absolute;margin-left:297.75pt;margin-top:-.8pt;width:6.35pt;height:10.8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">
                <v:imagedata r:id="rId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506979</wp:posOffset>
                </wp:positionH>
                <wp:positionV relativeFrom="paragraph">
                  <wp:posOffset>-57069</wp:posOffset>
                </wp:positionV>
                <wp:extent cx="254520" cy="198720"/>
                <wp:effectExtent l="38100" t="19050" r="31750" b="4953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545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A7C76" id="Ink 58" o:spid="_x0000_s1026" type="#_x0000_t75" style="position:absolute;margin-left:275.55pt;margin-top:-4.85pt;width:21.25pt;height:16.6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">
                <v:imagedata r:id="rId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265779</wp:posOffset>
                </wp:positionH>
                <wp:positionV relativeFrom="paragraph">
                  <wp:posOffset>-2349</wp:posOffset>
                </wp:positionV>
                <wp:extent cx="91080" cy="19800"/>
                <wp:effectExtent l="57150" t="38100" r="42545" b="5651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91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12DBA" id="Ink 57" o:spid="_x0000_s1026" type="#_x0000_t75" style="position:absolute;margin-left:256.45pt;margin-top:-1pt;width:8.65pt;height:2.9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">
                <v:imagedata r:id="rId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306099</wp:posOffset>
                </wp:positionH>
                <wp:positionV relativeFrom="paragraph">
                  <wp:posOffset>-113229</wp:posOffset>
                </wp:positionV>
                <wp:extent cx="10800" cy="246960"/>
                <wp:effectExtent l="57150" t="38100" r="46355" b="3937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08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82587" id="Ink 56" o:spid="_x0000_s1026" type="#_x0000_t75" style="position:absolute;margin-left:259.55pt;margin-top:-9.2pt;width:1.85pt;height:20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">
                <v:imagedata r:id="rId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000819</wp:posOffset>
                </wp:positionH>
                <wp:positionV relativeFrom="paragraph">
                  <wp:posOffset>-79029</wp:posOffset>
                </wp:positionV>
                <wp:extent cx="261000" cy="225720"/>
                <wp:effectExtent l="38100" t="38100" r="5715" b="4127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610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7231E" id="Ink 55" o:spid="_x0000_s1026" type="#_x0000_t75" style="position:absolute;margin-left:235.6pt;margin-top:-6.8pt;width:21.9pt;height:19.1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">
                <v:imagedata r:id="rId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893179</wp:posOffset>
                </wp:positionH>
                <wp:positionV relativeFrom="paragraph">
                  <wp:posOffset>16371</wp:posOffset>
                </wp:positionV>
                <wp:extent cx="75240" cy="28800"/>
                <wp:effectExtent l="38100" t="38100" r="39370" b="4762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752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9C80C" id="Ink 54" o:spid="_x0000_s1026" type="#_x0000_t75" style="position:absolute;margin-left:227.35pt;margin-top:.7pt;width:6.95pt;height:3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">
                <v:imagedata r:id="rId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924859</wp:posOffset>
                </wp:positionH>
                <wp:positionV relativeFrom="paragraph">
                  <wp:posOffset>-67869</wp:posOffset>
                </wp:positionV>
                <wp:extent cx="3240" cy="181800"/>
                <wp:effectExtent l="57150" t="38100" r="53975" b="4699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2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01E8D" id="Ink 53" o:spid="_x0000_s1026" type="#_x0000_t75" style="position:absolute;margin-left:229.6pt;margin-top:-5.85pt;width:1.55pt;height:15.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">
                <v:imagedata r:id="rId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615619</wp:posOffset>
                </wp:positionH>
                <wp:positionV relativeFrom="paragraph">
                  <wp:posOffset>-29349</wp:posOffset>
                </wp:positionV>
                <wp:extent cx="91800" cy="140760"/>
                <wp:effectExtent l="57150" t="38100" r="41910" b="5016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918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B7C4B" id="Ink 52" o:spid="_x0000_s1026" type="#_x0000_t75" style="position:absolute;margin-left:205.05pt;margin-top:-3.05pt;width:8.9pt;height:12.6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">
                <v:imagedata r:id="rId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401419</wp:posOffset>
                </wp:positionH>
                <wp:positionV relativeFrom="paragraph">
                  <wp:posOffset>-35109</wp:posOffset>
                </wp:positionV>
                <wp:extent cx="187920" cy="274680"/>
                <wp:effectExtent l="38100" t="57150" r="60325" b="4953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8792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9F952" id="Ink 51" o:spid="_x0000_s1026" type="#_x0000_t75" style="position:absolute;margin-left:188.25pt;margin-top:-3.5pt;width:16.45pt;height:23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">
                <v:imagedata r:id="rId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280819</wp:posOffset>
                </wp:positionH>
                <wp:positionV relativeFrom="paragraph">
                  <wp:posOffset>-25029</wp:posOffset>
                </wp:positionV>
                <wp:extent cx="78480" cy="115920"/>
                <wp:effectExtent l="38100" t="38100" r="55245" b="5588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784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4235D" id="Ink 50" o:spid="_x0000_s1026" type="#_x0000_t75" style="position:absolute;margin-left:178.9pt;margin-top:-2.6pt;width:7.55pt;height:10.5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">
                <v:imagedata r:id="rId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052219</wp:posOffset>
                </wp:positionH>
                <wp:positionV relativeFrom="paragraph">
                  <wp:posOffset>-70749</wp:posOffset>
                </wp:positionV>
                <wp:extent cx="121320" cy="189000"/>
                <wp:effectExtent l="57150" t="38100" r="12065" b="4000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213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0EC41" id="Ink 49" o:spid="_x0000_s1026" type="#_x0000_t75" style="position:absolute;margin-left:160.85pt;margin-top:-6.25pt;width:10.9pt;height:16.3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">
                <v:imagedata r:id="rId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1745139</wp:posOffset>
                </wp:positionH>
                <wp:positionV relativeFrom="paragraph">
                  <wp:posOffset>4491</wp:posOffset>
                </wp:positionV>
                <wp:extent cx="132840" cy="259560"/>
                <wp:effectExtent l="38100" t="38100" r="57785" b="4572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3284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C2912" id="Ink 48" o:spid="_x0000_s1026" type="#_x0000_t75" style="position:absolute;margin-left:136.65pt;margin-top:-.3pt;width:12.05pt;height:22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">
                <v:imagedata r:id="rId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1674939</wp:posOffset>
                </wp:positionH>
                <wp:positionV relativeFrom="paragraph">
                  <wp:posOffset>-88389</wp:posOffset>
                </wp:positionV>
                <wp:extent cx="92520" cy="197640"/>
                <wp:effectExtent l="38100" t="38100" r="22225" b="5016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925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3741A" id="Ink 47" o:spid="_x0000_s1026" type="#_x0000_t75" style="position:absolute;margin-left:131.3pt;margin-top:-7.45pt;width:8.65pt;height:16.8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">
                <v:imagedata r:id="rId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1150779</wp:posOffset>
                </wp:positionH>
                <wp:positionV relativeFrom="paragraph">
                  <wp:posOffset>-69669</wp:posOffset>
                </wp:positionV>
                <wp:extent cx="389520" cy="223920"/>
                <wp:effectExtent l="57150" t="38100" r="29845" b="4318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3895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A095B" id="Ink 46" o:spid="_x0000_s1026" type="#_x0000_t75" style="position:absolute;margin-left:89.85pt;margin-top:-6.2pt;width:32.15pt;height:19.1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">
                <v:imagedata r:id="rId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1033779</wp:posOffset>
                </wp:positionH>
                <wp:positionV relativeFrom="paragraph">
                  <wp:posOffset>6651</wp:posOffset>
                </wp:positionV>
                <wp:extent cx="70200" cy="115920"/>
                <wp:effectExtent l="38100" t="19050" r="44450" b="5588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702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934A9" id="Ink 45" o:spid="_x0000_s1026" type="#_x0000_t75" style="position:absolute;margin-left:80.9pt;margin-top:-.1pt;width:6.7pt;height:10.4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">
                <v:imagedata r:id="rId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923979</wp:posOffset>
                </wp:positionH>
                <wp:positionV relativeFrom="paragraph">
                  <wp:posOffset>27891</wp:posOffset>
                </wp:positionV>
                <wp:extent cx="63720" cy="122400"/>
                <wp:effectExtent l="38100" t="38100" r="50800" b="4953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637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A62FA" id="Ink 44" o:spid="_x0000_s1026" type="#_x0000_t75" style="position:absolute;margin-left:1in;margin-top:1.65pt;width:6.55pt;height:10.9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">
                <v:imagedata r:id="rId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783939</wp:posOffset>
                </wp:positionH>
                <wp:positionV relativeFrom="paragraph">
                  <wp:posOffset>10251</wp:posOffset>
                </wp:positionV>
                <wp:extent cx="106560" cy="13680"/>
                <wp:effectExtent l="19050" t="57150" r="46355" b="4381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06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5B588" id="Ink 43" o:spid="_x0000_s1026" type="#_x0000_t75" style="position:absolute;margin-left:61.1pt;margin-top:.15pt;width:9.7pt;height:2.6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">
                <v:imagedata r:id="rId92" o:title=""/>
              </v:shape>
            </w:pict>
          </mc:Fallback>
        </mc:AlternateContent>
      </w:r>
      <w:r w:rsidR="00EF7D54" w:rsidRPr="000E1BE1">
        <w:rPr>
          <w:rFonts w:ascii="Comic Sans MS" w:hAnsi="Comic Sans MS"/>
        </w:rPr>
        <w:t>**Angle :  _______________________________________________________________</w:t>
      </w:r>
      <w:r w:rsidR="00426539">
        <w:rPr>
          <w:rFonts w:ascii="Comic Sans MS" w:hAnsi="Comic Sans MS"/>
        </w:rPr>
        <w:t>_______</w:t>
      </w:r>
    </w:p>
    <w:p w:rsidR="00EF7D54" w:rsidRPr="000E1BE1" w:rsidRDefault="000C282F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969219</wp:posOffset>
                </wp:positionH>
                <wp:positionV relativeFrom="paragraph">
                  <wp:posOffset>26216</wp:posOffset>
                </wp:positionV>
                <wp:extent cx="85320" cy="251640"/>
                <wp:effectExtent l="38100" t="38100" r="48260" b="5334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8532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94E0B" id="Ink 111" o:spid="_x0000_s1026" type="#_x0000_t75" style="position:absolute;margin-left:312pt;margin-top:1.45pt;width:8.2pt;height:21.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">
                <v:imagedata r:id="rId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893259</wp:posOffset>
                </wp:positionH>
                <wp:positionV relativeFrom="paragraph">
                  <wp:posOffset>69776</wp:posOffset>
                </wp:positionV>
                <wp:extent cx="74160" cy="70560"/>
                <wp:effectExtent l="19050" t="38100" r="59690" b="4381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741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5534B" id="Ink 110" o:spid="_x0000_s1026" type="#_x0000_t75" style="position:absolute;margin-left:305.8pt;margin-top:5pt;width:7.35pt;height:6.8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">
                <v:imagedata r:id="rId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779139</wp:posOffset>
                </wp:positionH>
                <wp:positionV relativeFrom="paragraph">
                  <wp:posOffset>35936</wp:posOffset>
                </wp:positionV>
                <wp:extent cx="63360" cy="216720"/>
                <wp:effectExtent l="38100" t="38100" r="51435" b="5016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6336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94231" id="Ink 109" o:spid="_x0000_s1026" type="#_x0000_t75" style="position:absolute;margin-left:296.7pt;margin-top:2.25pt;width:6.45pt;height:18.3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">
                <v:imagedata r:id="rId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611019</wp:posOffset>
                </wp:positionH>
                <wp:positionV relativeFrom="paragraph">
                  <wp:posOffset>113336</wp:posOffset>
                </wp:positionV>
                <wp:extent cx="65520" cy="123840"/>
                <wp:effectExtent l="38100" t="38100" r="48895" b="4762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655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5B323" id="Ink 108" o:spid="_x0000_s1026" type="#_x0000_t75" style="position:absolute;margin-left:283.45pt;margin-top:8.3pt;width:6.75pt;height:11.1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">
                <v:imagedata r:id="rId1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3524259</wp:posOffset>
                </wp:positionH>
                <wp:positionV relativeFrom="paragraph">
                  <wp:posOffset>132776</wp:posOffset>
                </wp:positionV>
                <wp:extent cx="73440" cy="121680"/>
                <wp:effectExtent l="38100" t="57150" r="41275" b="5016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734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597D6" id="Ink 107" o:spid="_x0000_s1026" type="#_x0000_t75" style="position:absolute;margin-left:276.7pt;margin-top:9.7pt;width:7.2pt;height:11.1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">
                <v:imagedata r:id="rId1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3446859</wp:posOffset>
                </wp:positionH>
                <wp:positionV relativeFrom="paragraph">
                  <wp:posOffset>142856</wp:posOffset>
                </wp:positionV>
                <wp:extent cx="74880" cy="101520"/>
                <wp:effectExtent l="38100" t="38100" r="40005" b="5143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748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03FB8" id="Ink 106" o:spid="_x0000_s1026" type="#_x0000_t75" style="position:absolute;margin-left:270.9pt;margin-top:10.55pt;width:7.05pt;height:9.4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">
                <v:imagedata r:id="rId1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334899</wp:posOffset>
                </wp:positionH>
                <wp:positionV relativeFrom="paragraph">
                  <wp:posOffset>127016</wp:posOffset>
                </wp:positionV>
                <wp:extent cx="80640" cy="122400"/>
                <wp:effectExtent l="19050" t="38100" r="53340" b="4953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806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09E33" id="Ink 105" o:spid="_x0000_s1026" type="#_x0000_t75" style="position:absolute;margin-left:262.15pt;margin-top:9.45pt;width:7.45pt;height:10.9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">
                <v:imagedata r:id="rId1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128619</wp:posOffset>
                </wp:positionH>
                <wp:positionV relativeFrom="paragraph">
                  <wp:posOffset>136016</wp:posOffset>
                </wp:positionV>
                <wp:extent cx="72360" cy="97200"/>
                <wp:effectExtent l="38100" t="38100" r="42545" b="5524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72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46AD2" id="Ink 103" o:spid="_x0000_s1026" type="#_x0000_t75" style="position:absolute;margin-left:245.6pt;margin-top:10pt;width:7.1pt;height:9.0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">
                <v:imagedata r:id="rId1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995059</wp:posOffset>
                </wp:positionH>
                <wp:positionV relativeFrom="paragraph">
                  <wp:posOffset>72296</wp:posOffset>
                </wp:positionV>
                <wp:extent cx="106920" cy="194040"/>
                <wp:effectExtent l="38100" t="19050" r="26670" b="5397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069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0A762" id="Ink 102" o:spid="_x0000_s1026" type="#_x0000_t75" style="position:absolute;margin-left:235.2pt;margin-top:5.1pt;width:9.6pt;height:16.6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">
                <v:imagedata r:id="rId1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740179</wp:posOffset>
                </wp:positionH>
                <wp:positionV relativeFrom="paragraph">
                  <wp:posOffset>160856</wp:posOffset>
                </wp:positionV>
                <wp:extent cx="92880" cy="101880"/>
                <wp:effectExtent l="38100" t="38100" r="40640" b="5080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928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2C148" id="Ink 101" o:spid="_x0000_s1026" type="#_x0000_t75" style="position:absolute;margin-left:215.25pt;margin-top:11.9pt;width:8.55pt;height:9.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">
                <v:imagedata r:id="rId1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691219</wp:posOffset>
                </wp:positionH>
                <wp:positionV relativeFrom="paragraph">
                  <wp:posOffset>150416</wp:posOffset>
                </wp:positionV>
                <wp:extent cx="14040" cy="117000"/>
                <wp:effectExtent l="57150" t="19050" r="43180" b="5461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40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8D397" id="Ink 100" o:spid="_x0000_s1026" type="#_x0000_t75" style="position:absolute;margin-left:211.2pt;margin-top:11.25pt;width:2.5pt;height:10.4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">
                <v:imagedata r:id="rId1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343819</wp:posOffset>
                </wp:positionH>
                <wp:positionV relativeFrom="paragraph">
                  <wp:posOffset>75536</wp:posOffset>
                </wp:positionV>
                <wp:extent cx="194040" cy="202320"/>
                <wp:effectExtent l="57150" t="57150" r="53975" b="4572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940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9818D" id="Ink 99" o:spid="_x0000_s1026" type="#_x0000_t75" style="position:absolute;margin-left:183.85pt;margin-top:5.3pt;width:16.75pt;height:17.3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">
                <v:imagedata r:id="rId1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256699</wp:posOffset>
                </wp:positionH>
                <wp:positionV relativeFrom="paragraph">
                  <wp:posOffset>157976</wp:posOffset>
                </wp:positionV>
                <wp:extent cx="56520" cy="118800"/>
                <wp:effectExtent l="38100" t="19050" r="38735" b="5270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565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C8926" id="Ink 98" o:spid="_x0000_s1026" type="#_x0000_t75" style="position:absolute;margin-left:177.4pt;margin-top:12.15pt;width:5.45pt;height:10.4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">
                <v:imagedata r:id="rId1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156979</wp:posOffset>
                </wp:positionH>
                <wp:positionV relativeFrom="paragraph">
                  <wp:posOffset>157256</wp:posOffset>
                </wp:positionV>
                <wp:extent cx="56520" cy="126000"/>
                <wp:effectExtent l="38100" t="38100" r="38735" b="4572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565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9F6CB" id="Ink 97" o:spid="_x0000_s1026" type="#_x0000_t75" style="position:absolute;margin-left:169.6pt;margin-top:12.05pt;width:5.55pt;height:11.0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">
                <v:imagedata r:id="rId1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077779</wp:posOffset>
                </wp:positionH>
                <wp:positionV relativeFrom="paragraph">
                  <wp:posOffset>143936</wp:posOffset>
                </wp:positionV>
                <wp:extent cx="52560" cy="149760"/>
                <wp:effectExtent l="57150" t="38100" r="43180" b="41275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525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491E7" id="Ink 96" o:spid="_x0000_s1026" type="#_x0000_t75" style="position:absolute;margin-left:162.7pt;margin-top:10.85pt;width:5.75pt;height:13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">
                <v:imagedata r:id="rId1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970499</wp:posOffset>
                </wp:positionH>
                <wp:positionV relativeFrom="paragraph">
                  <wp:posOffset>149336</wp:posOffset>
                </wp:positionV>
                <wp:extent cx="105120" cy="132480"/>
                <wp:effectExtent l="38100" t="38100" r="47625" b="5842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051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A2346" id="Ink 95" o:spid="_x0000_s1026" type="#_x0000_t75" style="position:absolute;margin-left:154.35pt;margin-top:11.1pt;width:9.7pt;height:11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">
                <v:imagedata r:id="rId1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869699</wp:posOffset>
                </wp:positionH>
                <wp:positionV relativeFrom="paragraph">
                  <wp:posOffset>158696</wp:posOffset>
                </wp:positionV>
                <wp:extent cx="80280" cy="112680"/>
                <wp:effectExtent l="19050" t="38100" r="53340" b="5905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802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7F7CE" id="Ink 94" o:spid="_x0000_s1026" type="#_x0000_t75" style="position:absolute;margin-left:146.85pt;margin-top:11.7pt;width:7.3pt;height:10.4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">
                <v:imagedata r:id="rId1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707339</wp:posOffset>
                </wp:positionH>
                <wp:positionV relativeFrom="paragraph">
                  <wp:posOffset>163736</wp:posOffset>
                </wp:positionV>
                <wp:extent cx="150480" cy="125280"/>
                <wp:effectExtent l="38100" t="57150" r="21590" b="4635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504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41F2E" id="Ink 93" o:spid="_x0000_s1026" type="#_x0000_t75" style="position:absolute;margin-left:133.9pt;margin-top:12.1pt;width:13.1pt;height:11.3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">
                <v:imagedata r:id="rId1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513299</wp:posOffset>
                </wp:positionH>
                <wp:positionV relativeFrom="paragraph">
                  <wp:posOffset>209096</wp:posOffset>
                </wp:positionV>
                <wp:extent cx="84240" cy="10800"/>
                <wp:effectExtent l="38100" t="57150" r="49530" b="4635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84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9B6A9" id="Ink 92" o:spid="_x0000_s1026" type="#_x0000_t75" style="position:absolute;margin-left:118.5pt;margin-top:15.7pt;width:8.1pt;height:2.4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">
                <v:imagedata r:id="rId1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1537059</wp:posOffset>
                </wp:positionH>
                <wp:positionV relativeFrom="paragraph">
                  <wp:posOffset>126296</wp:posOffset>
                </wp:positionV>
                <wp:extent cx="62640" cy="137880"/>
                <wp:effectExtent l="38100" t="38100" r="52070" b="3365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626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9B56F" id="Ink 91" o:spid="_x0000_s1026" type="#_x0000_t75" style="position:absolute;margin-left:120.4pt;margin-top:9.65pt;width:6.25pt;height:11.8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">
                <v:imagedata r:id="rId1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1515819</wp:posOffset>
                </wp:positionH>
                <wp:positionV relativeFrom="paragraph">
                  <wp:posOffset>155096</wp:posOffset>
                </wp:positionV>
                <wp:extent cx="63720" cy="120960"/>
                <wp:effectExtent l="38100" t="57150" r="50800" b="5080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63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05846" id="Ink 90" o:spid="_x0000_s1026" type="#_x0000_t75" style="position:absolute;margin-left:118.55pt;margin-top:11.45pt;width:6.3pt;height:11.1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">
                <v:imagedata r:id="rId1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76339</wp:posOffset>
                </wp:positionH>
                <wp:positionV relativeFrom="paragraph">
                  <wp:posOffset>28376</wp:posOffset>
                </wp:positionV>
                <wp:extent cx="161640" cy="176040"/>
                <wp:effectExtent l="57150" t="38100" r="10160" b="5270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616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93ABA" id="Ink 89" o:spid="_x0000_s1026" type="#_x0000_t75" style="position:absolute;margin-left:20.75pt;margin-top:1.75pt;width:14.8pt;height:15.3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">
                <v:imagedata r:id="rId136" o:title=""/>
              </v:shape>
            </w:pict>
          </mc:Fallback>
        </mc:AlternateContent>
      </w:r>
    </w:p>
    <w:p w:rsidR="00EF7D54" w:rsidRPr="000E1BE1" w:rsidRDefault="000C282F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6488139</wp:posOffset>
                </wp:positionH>
                <wp:positionV relativeFrom="paragraph">
                  <wp:posOffset>104016</wp:posOffset>
                </wp:positionV>
                <wp:extent cx="12960" cy="163080"/>
                <wp:effectExtent l="38100" t="57150" r="44450" b="4699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29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8C95A" id="Ink 183" o:spid="_x0000_s1026" type="#_x0000_t75" style="position:absolute;margin-left:510.05pt;margin-top:7.55pt;width:2.8pt;height:14.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">
                <v:imagedata r:id="rId1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6288699</wp:posOffset>
                </wp:positionH>
                <wp:positionV relativeFrom="paragraph">
                  <wp:posOffset>102936</wp:posOffset>
                </wp:positionV>
                <wp:extent cx="134280" cy="145080"/>
                <wp:effectExtent l="38100" t="38100" r="56515" b="4572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342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139C2" id="Ink 182" o:spid="_x0000_s1026" type="#_x0000_t75" style="position:absolute;margin-left:494.35pt;margin-top:7.35pt;width:12pt;height:12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">
                <v:imagedata r:id="rId1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6121299</wp:posOffset>
                </wp:positionH>
                <wp:positionV relativeFrom="paragraph">
                  <wp:posOffset>186456</wp:posOffset>
                </wp:positionV>
                <wp:extent cx="62640" cy="70920"/>
                <wp:effectExtent l="38100" t="38100" r="52070" b="4381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626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EE9C1" id="Ink 181" o:spid="_x0000_s1026" type="#_x0000_t75" style="position:absolute;margin-left:481.25pt;margin-top:14pt;width:6.45pt;height:7.1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">
                <v:imagedata r:id="rId1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6033819</wp:posOffset>
                </wp:positionH>
                <wp:positionV relativeFrom="paragraph">
                  <wp:posOffset>191136</wp:posOffset>
                </wp:positionV>
                <wp:extent cx="46080" cy="63360"/>
                <wp:effectExtent l="57150" t="38100" r="49530" b="5143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460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F2589" id="Ink 180" o:spid="_x0000_s1026" type="#_x0000_t75" style="position:absolute;margin-left:474.45pt;margin-top:14.35pt;width:5.1pt;height:6.4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">
                <v:imagedata r:id="rId1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816739</wp:posOffset>
                </wp:positionH>
                <wp:positionV relativeFrom="paragraph">
                  <wp:posOffset>128856</wp:posOffset>
                </wp:positionV>
                <wp:extent cx="85320" cy="183600"/>
                <wp:effectExtent l="38100" t="38100" r="48260" b="4508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853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76A40" id="Ink 178" o:spid="_x0000_s1026" type="#_x0000_t75" style="position:absolute;margin-left:457.3pt;margin-top:9.35pt;width:8.2pt;height:16.0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">
                <v:imagedata r:id="rId1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669499</wp:posOffset>
                </wp:positionH>
                <wp:positionV relativeFrom="paragraph">
                  <wp:posOffset>126696</wp:posOffset>
                </wp:positionV>
                <wp:extent cx="91440" cy="171000"/>
                <wp:effectExtent l="38100" t="38100" r="41910" b="5778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9144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40886" id="Ink 177" o:spid="_x0000_s1026" type="#_x0000_t75" style="position:absolute;margin-left:445.85pt;margin-top:9.25pt;width:8.55pt;height:14.9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">
                <v:imagedata r:id="rId1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555379</wp:posOffset>
                </wp:positionH>
                <wp:positionV relativeFrom="paragraph">
                  <wp:posOffset>121296</wp:posOffset>
                </wp:positionV>
                <wp:extent cx="79920" cy="176400"/>
                <wp:effectExtent l="57150" t="38100" r="34925" b="5270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799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058C1" id="Ink 176" o:spid="_x0000_s1026" type="#_x0000_t75" style="position:absolute;margin-left:436.7pt;margin-top:8.8pt;width:7.65pt;height:15.4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">
                <v:imagedata r:id="rId1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380779</wp:posOffset>
                </wp:positionH>
                <wp:positionV relativeFrom="paragraph">
                  <wp:posOffset>120576</wp:posOffset>
                </wp:positionV>
                <wp:extent cx="108000" cy="195480"/>
                <wp:effectExtent l="38100" t="38100" r="44450" b="5270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080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B1E0C" id="Ink 175" o:spid="_x0000_s1026" type="#_x0000_t75" style="position:absolute;margin-left:422.9pt;margin-top:8.9pt;width:10.1pt;height:16.8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">
                <v:imagedata r:id="rId1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5298699</wp:posOffset>
                </wp:positionH>
                <wp:positionV relativeFrom="paragraph">
                  <wp:posOffset>164856</wp:posOffset>
                </wp:positionV>
                <wp:extent cx="48240" cy="79920"/>
                <wp:effectExtent l="38100" t="57150" r="47625" b="5397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482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79C83" id="Ink 174" o:spid="_x0000_s1026" type="#_x0000_t75" style="position:absolute;margin-left:416.6pt;margin-top:12.3pt;width:5.15pt;height:7.7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">
                <v:imagedata r:id="rId1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5202219</wp:posOffset>
                </wp:positionH>
                <wp:positionV relativeFrom="paragraph">
                  <wp:posOffset>175296</wp:posOffset>
                </wp:positionV>
                <wp:extent cx="56160" cy="84960"/>
                <wp:effectExtent l="38100" t="38100" r="39370" b="4889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561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E0E33" id="Ink 173" o:spid="_x0000_s1026" type="#_x0000_t75" style="position:absolute;margin-left:408.95pt;margin-top:13.15pt;width:5.75pt;height:8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">
                <v:imagedata r:id="rId1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977939</wp:posOffset>
                </wp:positionH>
                <wp:positionV relativeFrom="paragraph">
                  <wp:posOffset>107976</wp:posOffset>
                </wp:positionV>
                <wp:extent cx="99000" cy="172440"/>
                <wp:effectExtent l="38100" t="38100" r="34925" b="5651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990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DABF7" id="Ink 172" o:spid="_x0000_s1026" type="#_x0000_t75" style="position:absolute;margin-left:391.2pt;margin-top:7.75pt;width:9.45pt;height:15.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">
                <v:imagedata r:id="rId1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841139</wp:posOffset>
                </wp:positionH>
                <wp:positionV relativeFrom="paragraph">
                  <wp:posOffset>116256</wp:posOffset>
                </wp:positionV>
                <wp:extent cx="96480" cy="164880"/>
                <wp:effectExtent l="38100" t="57150" r="37465" b="4508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964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9D3C8" id="Ink 171" o:spid="_x0000_s1026" type="#_x0000_t75" style="position:absolute;margin-left:380.65pt;margin-top:8.4pt;width:9pt;height:14.5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">
                <v:imagedata r:id="rId1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726299</wp:posOffset>
                </wp:positionH>
                <wp:positionV relativeFrom="paragraph">
                  <wp:posOffset>206616</wp:posOffset>
                </wp:positionV>
                <wp:extent cx="65160" cy="30240"/>
                <wp:effectExtent l="38100" t="38100" r="49530" b="4635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651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FF7E9" id="Ink 170" o:spid="_x0000_s1026" type="#_x0000_t75" style="position:absolute;margin-left:371.8pt;margin-top:15.65pt;width:6.15pt;height:3.3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">
                <v:imagedata r:id="rId1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722699</wp:posOffset>
                </wp:positionH>
                <wp:positionV relativeFrom="paragraph">
                  <wp:posOffset>115896</wp:posOffset>
                </wp:positionV>
                <wp:extent cx="89640" cy="171360"/>
                <wp:effectExtent l="38100" t="57150" r="43815" b="3873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896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040FE" id="Ink 169" o:spid="_x0000_s1026" type="#_x0000_t75" style="position:absolute;margin-left:371.25pt;margin-top:8.5pt;width:8.4pt;height:14.9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">
                <v:imagedata r:id="rId1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4546659</wp:posOffset>
                </wp:positionH>
                <wp:positionV relativeFrom="paragraph">
                  <wp:posOffset>100056</wp:posOffset>
                </wp:positionV>
                <wp:extent cx="92880" cy="186480"/>
                <wp:effectExtent l="57150" t="38100" r="40640" b="4254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9288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C1A28" id="Ink 168" o:spid="_x0000_s1026" type="#_x0000_t75" style="position:absolute;margin-left:357.35pt;margin-top:7.3pt;width:8.5pt;height:16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">
                <v:imagedata r:id="rId1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211779</wp:posOffset>
                </wp:positionH>
                <wp:positionV relativeFrom="paragraph">
                  <wp:posOffset>-91104</wp:posOffset>
                </wp:positionV>
                <wp:extent cx="84600" cy="234720"/>
                <wp:effectExtent l="38100" t="57150" r="48895" b="5143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846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F987C" id="Ink 104" o:spid="_x0000_s1026" type="#_x0000_t75" style="position:absolute;margin-left:252.3pt;margin-top:-7.85pt;width:8pt;height:20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">
                <v:imagedata r:id="rId168" o:title=""/>
              </v:shape>
            </w:pict>
          </mc:Fallback>
        </mc:AlternateContent>
      </w:r>
    </w:p>
    <w:p w:rsidR="00EF7D54" w:rsidRPr="000E1BE1" w:rsidRDefault="000C282F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5792619</wp:posOffset>
                </wp:positionH>
                <wp:positionV relativeFrom="paragraph">
                  <wp:posOffset>11621</wp:posOffset>
                </wp:positionV>
                <wp:extent cx="86760" cy="7920"/>
                <wp:effectExtent l="38100" t="57150" r="46990" b="4953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86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F9A4C" id="Ink 179" o:spid="_x0000_s1026" type="#_x0000_t75" style="position:absolute;margin-left:455.65pt;margin-top:0;width:8.15pt;height:2.2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">
                <v:imagedata r:id="rId170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584450</wp:posOffset>
                </wp:positionH>
                <wp:positionV relativeFrom="paragraph">
                  <wp:posOffset>205105</wp:posOffset>
                </wp:positionV>
                <wp:extent cx="1829435" cy="756285"/>
                <wp:effectExtent l="50800" t="40640" r="15240" b="60325"/>
                <wp:wrapNone/>
                <wp:docPr id="37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9435" cy="756285"/>
                          <a:chOff x="1815" y="4465"/>
                          <a:chExt cx="2881" cy="1191"/>
                        </a:xfrm>
                      </wpg:grpSpPr>
                      <wps:wsp>
                        <wps:cNvPr id="38" name="AutoShape 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815" y="4465"/>
                            <a:ext cx="736" cy="11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2551" y="5656"/>
                            <a:ext cx="21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2551" y="4560"/>
                            <a:ext cx="1724" cy="10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F8C489" id="Group 49" o:spid="_x0000_s1026" style="position:absolute;margin-left:203.5pt;margin-top:16.15pt;width:144.05pt;height:59.55pt;z-index:251719680" coordorigin="1815,4465" coordsize="2881,1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" o:spid="_x0000_s1027" type="#_x0000_t32" style="position:absolute;left:1815;top:4465;width:736;height:119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pT98AAAADbAAAADwAAAGRycy9kb3ducmV2LnhtbERPS2vCQBC+F/wPywi91U1jEE1dRRSh&#10;FC8+Dh6H7HQTmp0N2VHTf989FDx+fO/levCtulMfm8AG3icZKOIq2Iadgct5/zYHFQXZYhuYDPxS&#10;hPVq9LLE0oYHH+l+EqdSCMcSDdQiXal1rGryGCehI07cd+g9SoK907bHRwr3rc6zbKY9Npwaauxo&#10;W1P1c7p5A9eLPyzyYudd4c5yFPpq8mJmzOt42HyAEhrkKf53f1oD0zQ2fUk/QK/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iKU/fAAAAA2wAAAA8AAAAAAAAAAAAAAAAA&#10;oQIAAGRycy9kb3ducmV2LnhtbFBLBQYAAAAABAAEAPkAAACOAwAAAAA=&#10;">
                  <v:stroke endarrow="block"/>
                </v:shape>
                <v:shape id="AutoShape 3" o:spid="_x0000_s1028" type="#_x0000_t32" style="position:absolute;left:2551;top:5656;width:2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4dhMQAAADbAAAADwAAAGRycy9kb3ducmV2LnhtbESPQWvCQBSE74L/YXmF3nSjBWmiqxTB&#10;UhQP1RLq7ZF9JsHs27C7auyv7wqCx2FmvmFmi8404kLO15YVjIYJCOLC6ppLBT/71eAdhA/IGhvL&#10;pOBGHhbzfm+GmbZX/qbLLpQiQthnqKAKoc2k9EVFBv3QtsTRO1pnMETpSqkdXiPcNHKcJBNpsOa4&#10;UGFLy4qK0+5sFPxu0nN+y7e0zkfp+oDO+L/9p1KvL93HFESgLjzDj/aXVvCWwv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jh2ExAAAANsAAAAPAAAAAAAAAAAA&#10;AAAAAKECAABkcnMvZG93bnJldi54bWxQSwUGAAAAAAQABAD5AAAAkgMAAAAA&#10;">
                  <v:stroke endarrow="block"/>
                </v:shape>
                <v:shape id="AutoShape 4" o:spid="_x0000_s1029" type="#_x0000_t32" style="position:absolute;left:2551;top:4560;width:1724;height:10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k/Rr4AAADbAAAADwAAAGRycy9kb3ducmV2LnhtbERPTYvCMBC9L/gfwgje1lRxF6lGUUEQ&#10;L8u6C3ocmrENNpPSxKb+e3MQPD7e93Ld21p01HrjWMFknIEgLpw2XCr4/9t/zkH4gKyxdkwKHuRh&#10;vRp8LDHXLvIvdadQihTCPkcFVQhNLqUvKrLox64hTtzVtRZDgm0pdYsxhdtaTrPsW1o0nBoqbGhX&#10;UXE73a0CE39M1xx2cXs8X7yOZB5fzig1GvabBYhAfXiLX+6DVjBL6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kyT9GvgAAANsAAAAPAAAAAAAAAAAAAAAAAKEC&#10;AABkcnMvZG93bnJldi54bWxQSwUGAAAAAAQABAD5AAAAjAMAAAAA&#10;">
                  <v:stroke endarrow="block"/>
                </v:shape>
              </v:group>
            </w:pict>
          </mc:Fallback>
        </mc:AlternateContent>
      </w:r>
      <w:r w:rsidR="00EF7D54" w:rsidRPr="000E1BE1">
        <w:rPr>
          <w:rFonts w:ascii="Comic Sans MS" w:hAnsi="Comic Sans MS"/>
          <w:u w:val="double"/>
        </w:rPr>
        <w:t>Example A:</w:t>
      </w:r>
      <w:r w:rsidR="00EF7D54" w:rsidRPr="000E1BE1">
        <w:rPr>
          <w:rFonts w:ascii="Comic Sans MS" w:hAnsi="Comic Sans MS"/>
        </w:rPr>
        <w:t xml:space="preserve">  </w:t>
      </w:r>
      <w:r w:rsidR="00236438" w:rsidRPr="000E1BE1">
        <w:rPr>
          <w:rFonts w:ascii="Comic Sans MS" w:hAnsi="Comic Sans MS"/>
        </w:rPr>
        <w:t xml:space="preserve">Name </w:t>
      </w:r>
      <w:r w:rsidR="00121C2C">
        <w:rPr>
          <w:rFonts w:ascii="Comic Sans MS" w:hAnsi="Comic Sans MS"/>
        </w:rPr>
        <w:t>the angle two different</w:t>
      </w:r>
      <w:r w:rsidR="00236438" w:rsidRPr="000E1BE1">
        <w:rPr>
          <w:rFonts w:ascii="Comic Sans MS" w:hAnsi="Comic Sans MS"/>
        </w:rPr>
        <w:t xml:space="preserve"> ways.</w:t>
      </w:r>
    </w:p>
    <w:p w:rsidR="007A0977" w:rsidRPr="000E1BE1" w:rsidRDefault="000C282F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6733299</wp:posOffset>
                </wp:positionH>
                <wp:positionV relativeFrom="paragraph">
                  <wp:posOffset>30826</wp:posOffset>
                </wp:positionV>
                <wp:extent cx="157680" cy="149760"/>
                <wp:effectExtent l="19050" t="57150" r="52070" b="6032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576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27F7B" id="Ink 199" o:spid="_x0000_s1026" type="#_x0000_t75" style="position:absolute;margin-left:529.65pt;margin-top:1.5pt;width:13.9pt;height:13.7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">
                <v:imagedata r:id="rId1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6564099</wp:posOffset>
                </wp:positionH>
                <wp:positionV relativeFrom="paragraph">
                  <wp:posOffset>16066</wp:posOffset>
                </wp:positionV>
                <wp:extent cx="122760" cy="160560"/>
                <wp:effectExtent l="57150" t="57150" r="48895" b="4953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227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E88AC" id="Ink 198" o:spid="_x0000_s1026" type="#_x0000_t75" style="position:absolute;margin-left:515.95pt;margin-top:.55pt;width:11.35pt;height:14.2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">
                <v:imagedata r:id="rId1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6414699</wp:posOffset>
                </wp:positionH>
                <wp:positionV relativeFrom="paragraph">
                  <wp:posOffset>63946</wp:posOffset>
                </wp:positionV>
                <wp:extent cx="47520" cy="67680"/>
                <wp:effectExtent l="38100" t="38100" r="48260" b="4699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475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7756A" id="Ink 197" o:spid="_x0000_s1026" type="#_x0000_t75" style="position:absolute;margin-left:504.85pt;margin-top:4.3pt;width:4.8pt;height:7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">
                <v:imagedata r:id="rId1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6324699</wp:posOffset>
                </wp:positionH>
                <wp:positionV relativeFrom="paragraph">
                  <wp:posOffset>88786</wp:posOffset>
                </wp:positionV>
                <wp:extent cx="51840" cy="55800"/>
                <wp:effectExtent l="57150" t="38100" r="43815" b="5905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518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4E05B" id="Ink 196" o:spid="_x0000_s1026" type="#_x0000_t75" style="position:absolute;margin-left:497.3pt;margin-top:6.15pt;width:5.7pt;height:6.1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">
                <v:imagedata r:id="rId1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6028059</wp:posOffset>
                </wp:positionH>
                <wp:positionV relativeFrom="paragraph">
                  <wp:posOffset>-5174</wp:posOffset>
                </wp:positionV>
                <wp:extent cx="130320" cy="169560"/>
                <wp:effectExtent l="38100" t="38100" r="3175" b="5905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303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7A7DE" id="Ink 195" o:spid="_x0000_s1026" type="#_x0000_t75" style="position:absolute;margin-left:473.75pt;margin-top:-1.2pt;width:11.9pt;height:15.0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">
                <v:imagedata r:id="rId1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865339</wp:posOffset>
                </wp:positionH>
                <wp:positionV relativeFrom="paragraph">
                  <wp:posOffset>-3734</wp:posOffset>
                </wp:positionV>
                <wp:extent cx="104400" cy="162360"/>
                <wp:effectExtent l="38100" t="57150" r="29210" b="4762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044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A022D" id="Ink 194" o:spid="_x0000_s1026" type="#_x0000_t75" style="position:absolute;margin-left:461.6pt;margin-top:-1.1pt;width:9.3pt;height:14.4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">
                <v:imagedata r:id="rId1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692179</wp:posOffset>
                </wp:positionH>
                <wp:positionV relativeFrom="paragraph">
                  <wp:posOffset>-2654</wp:posOffset>
                </wp:positionV>
                <wp:extent cx="129600" cy="154800"/>
                <wp:effectExtent l="57150" t="57150" r="41910" b="5524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296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F20E6" id="Ink 193" o:spid="_x0000_s1026" type="#_x0000_t75" style="position:absolute;margin-left:447.5pt;margin-top:-.95pt;width:11.75pt;height:13.8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">
                <v:imagedata r:id="rId1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5521539</wp:posOffset>
                </wp:positionH>
                <wp:positionV relativeFrom="paragraph">
                  <wp:posOffset>-4094</wp:posOffset>
                </wp:positionV>
                <wp:extent cx="123120" cy="155160"/>
                <wp:effectExtent l="57150" t="57150" r="48895" b="5461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231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F3549" id="Ink 192" o:spid="_x0000_s1026" type="#_x0000_t75" style="position:absolute;margin-left:433.9pt;margin-top:-1.05pt;width:11.25pt;height:13.8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">
                <v:imagedata r:id="rId1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5322459</wp:posOffset>
                </wp:positionH>
                <wp:positionV relativeFrom="paragraph">
                  <wp:posOffset>11746</wp:posOffset>
                </wp:positionV>
                <wp:extent cx="77760" cy="93240"/>
                <wp:effectExtent l="38100" t="38100" r="36830" b="5969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777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7AA70" id="Ink 191" o:spid="_x0000_s1026" type="#_x0000_t75" style="position:absolute;margin-left:418.85pt;margin-top:.15pt;width:7.15pt;height:8.9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">
                <v:imagedata r:id="rId1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5227779</wp:posOffset>
                </wp:positionH>
                <wp:positionV relativeFrom="paragraph">
                  <wp:posOffset>49906</wp:posOffset>
                </wp:positionV>
                <wp:extent cx="78120" cy="64440"/>
                <wp:effectExtent l="57150" t="38100" r="55245" b="5016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78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C2AE2" id="Ink 190" o:spid="_x0000_s1026" type="#_x0000_t75" style="position:absolute;margin-left:410.9pt;margin-top:3.35pt;width:7.75pt;height:6.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">
                <v:imagedata r:id="rId1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974339</wp:posOffset>
                </wp:positionH>
                <wp:positionV relativeFrom="paragraph">
                  <wp:posOffset>14266</wp:posOffset>
                </wp:positionV>
                <wp:extent cx="132480" cy="146520"/>
                <wp:effectExtent l="38100" t="38100" r="58420" b="4445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324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1F2D6" id="Ink 189" o:spid="_x0000_s1026" type="#_x0000_t75" style="position:absolute;margin-left:390.95pt;margin-top:.35pt;width:12.05pt;height:13.2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">
                <v:imagedata r:id="rId1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4853019</wp:posOffset>
                </wp:positionH>
                <wp:positionV relativeFrom="paragraph">
                  <wp:posOffset>16066</wp:posOffset>
                </wp:positionV>
                <wp:extent cx="102240" cy="143640"/>
                <wp:effectExtent l="38100" t="38100" r="50165" b="4699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022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00AC6" id="Ink 188" o:spid="_x0000_s1026" type="#_x0000_t75" style="position:absolute;margin-left:381.6pt;margin-top:.5pt;width:9.35pt;height:12.8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">
                <v:imagedata r:id="rId1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730979</wp:posOffset>
                </wp:positionH>
                <wp:positionV relativeFrom="paragraph">
                  <wp:posOffset>-15254</wp:posOffset>
                </wp:positionV>
                <wp:extent cx="87480" cy="165240"/>
                <wp:effectExtent l="57150" t="57150" r="46355" b="4445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874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6DF11" id="Ink 187" o:spid="_x0000_s1026" type="#_x0000_t75" style="position:absolute;margin-left:371.7pt;margin-top:-1.95pt;width:8.35pt;height:14.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">
                <v:imagedata r:id="rId1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4505619</wp:posOffset>
                </wp:positionH>
                <wp:positionV relativeFrom="paragraph">
                  <wp:posOffset>9226</wp:posOffset>
                </wp:positionV>
                <wp:extent cx="142560" cy="150120"/>
                <wp:effectExtent l="38100" t="38100" r="48260" b="5969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425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31D29" id="Ink 186" o:spid="_x0000_s1026" type="#_x0000_t75" style="position:absolute;margin-left:353.95pt;margin-top:.05pt;width:12.75pt;height:13.3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">
                <v:imagedata r:id="rId1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115579</wp:posOffset>
                </wp:positionH>
                <wp:positionV relativeFrom="paragraph">
                  <wp:posOffset>203626</wp:posOffset>
                </wp:positionV>
                <wp:extent cx="21960" cy="16920"/>
                <wp:effectExtent l="38100" t="38100" r="54610" b="5969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21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C7F3F" id="Ink 133" o:spid="_x0000_s1026" type="#_x0000_t75" style="position:absolute;margin-left:165.6pt;margin-top:15.2pt;width:3.1pt;height:3.2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">
                <v:imagedata r:id="rId2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010099</wp:posOffset>
                </wp:positionH>
                <wp:positionV relativeFrom="paragraph">
                  <wp:posOffset>118666</wp:posOffset>
                </wp:positionV>
                <wp:extent cx="52200" cy="100800"/>
                <wp:effectExtent l="57150" t="38100" r="43180" b="5207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522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665B9" id="Ink 132" o:spid="_x0000_s1026" type="#_x0000_t75" style="position:absolute;margin-left:157.6pt;margin-top:8.85pt;width:5.05pt;height:9.2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">
                <v:imagedata r:id="rId2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1929099</wp:posOffset>
                </wp:positionH>
                <wp:positionV relativeFrom="paragraph">
                  <wp:posOffset>148186</wp:posOffset>
                </wp:positionV>
                <wp:extent cx="88200" cy="17640"/>
                <wp:effectExtent l="38100" t="38100" r="45720" b="4000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882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DCEB0" id="Ink 131" o:spid="_x0000_s1026" type="#_x0000_t75" style="position:absolute;margin-left:151.65pt;margin-top:11pt;width:7.8pt;height:2.3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">
                <v:imagedata r:id="rId2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1966179</wp:posOffset>
                </wp:positionH>
                <wp:positionV relativeFrom="paragraph">
                  <wp:posOffset>86626</wp:posOffset>
                </wp:positionV>
                <wp:extent cx="12240" cy="129960"/>
                <wp:effectExtent l="38100" t="38100" r="45085" b="4191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22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69D5D" id="Ink 130" o:spid="_x0000_s1026" type="#_x0000_t75" style="position:absolute;margin-left:154.2pt;margin-top:6.5pt;width:2.2pt;height:11.3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">
                <v:imagedata r:id="rId2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1820379</wp:posOffset>
                </wp:positionH>
                <wp:positionV relativeFrom="paragraph">
                  <wp:posOffset>160426</wp:posOffset>
                </wp:positionV>
                <wp:extent cx="93240" cy="56520"/>
                <wp:effectExtent l="38100" t="38100" r="40640" b="5778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932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52FEB" id="Ink 129" o:spid="_x0000_s1026" type="#_x0000_t75" style="position:absolute;margin-left:143.1pt;margin-top:11.85pt;width:8.3pt;height:6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">
                <v:imagedata r:id="rId2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1784019</wp:posOffset>
                </wp:positionH>
                <wp:positionV relativeFrom="paragraph">
                  <wp:posOffset>151066</wp:posOffset>
                </wp:positionV>
                <wp:extent cx="11880" cy="69480"/>
                <wp:effectExtent l="38100" t="38100" r="45720" b="4508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18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0BB42" id="Ink 128" o:spid="_x0000_s1026" type="#_x0000_t75" style="position:absolute;margin-left:139.85pt;margin-top:11.65pt;width:2.25pt;height:6.4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">
                <v:imagedata r:id="rId2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1672779</wp:posOffset>
                </wp:positionH>
                <wp:positionV relativeFrom="paragraph">
                  <wp:posOffset>158266</wp:posOffset>
                </wp:positionV>
                <wp:extent cx="55800" cy="66240"/>
                <wp:effectExtent l="38100" t="38100" r="59055" b="4826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558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21983" id="Ink 127" o:spid="_x0000_s1026" type="#_x0000_t75" style="position:absolute;margin-left:130.95pt;margin-top:11.95pt;width:5.95pt;height:6.4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">
                <v:imagedata r:id="rId2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1543539</wp:posOffset>
                </wp:positionH>
                <wp:positionV relativeFrom="paragraph">
                  <wp:posOffset>142786</wp:posOffset>
                </wp:positionV>
                <wp:extent cx="94680" cy="82800"/>
                <wp:effectExtent l="38100" t="57150" r="38735" b="5080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94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B46CF" id="Ink 126" o:spid="_x0000_s1026" type="#_x0000_t75" style="position:absolute;margin-left:121.25pt;margin-top:10.5pt;width:8.5pt;height:8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">
                <v:imagedata r:id="rId2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1531299</wp:posOffset>
                </wp:positionH>
                <wp:positionV relativeFrom="paragraph">
                  <wp:posOffset>142426</wp:posOffset>
                </wp:positionV>
                <wp:extent cx="18000" cy="155880"/>
                <wp:effectExtent l="38100" t="19050" r="39370" b="5397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80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69FF9" id="Ink 125" o:spid="_x0000_s1026" type="#_x0000_t75" style="position:absolute;margin-left:120.3pt;margin-top:10.65pt;width:2.4pt;height:13.4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">
                <v:imagedata r:id="rId2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1281099</wp:posOffset>
                </wp:positionH>
                <wp:positionV relativeFrom="paragraph">
                  <wp:posOffset>81586</wp:posOffset>
                </wp:positionV>
                <wp:extent cx="118800" cy="147960"/>
                <wp:effectExtent l="19050" t="38100" r="52705" b="4254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188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7D091" id="Ink 124" o:spid="_x0000_s1026" type="#_x0000_t75" style="position:absolute;margin-left:100.25pt;margin-top:5.6pt;width:10.75pt;height:13.3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">
                <v:imagedata r:id="rId2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076259</wp:posOffset>
                </wp:positionH>
                <wp:positionV relativeFrom="paragraph">
                  <wp:posOffset>68266</wp:posOffset>
                </wp:positionV>
                <wp:extent cx="73800" cy="142560"/>
                <wp:effectExtent l="38100" t="38100" r="59690" b="4826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738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DBB75" id="Ink 123" o:spid="_x0000_s1026" type="#_x0000_t75" style="position:absolute;margin-left:83.85pt;margin-top:4.85pt;width:7.35pt;height:12.7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">
                <v:imagedata r:id="rId2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978699</wp:posOffset>
                </wp:positionH>
                <wp:positionV relativeFrom="paragraph">
                  <wp:posOffset>131266</wp:posOffset>
                </wp:positionV>
                <wp:extent cx="83520" cy="25200"/>
                <wp:effectExtent l="38100" t="38100" r="50165" b="5143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835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51207" id="Ink 122" o:spid="_x0000_s1026" type="#_x0000_t75" style="position:absolute;margin-left:76.5pt;margin-top:9.85pt;width:7.7pt;height:3.0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">
                <v:imagedata r:id="rId2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1016859</wp:posOffset>
                </wp:positionH>
                <wp:positionV relativeFrom="paragraph">
                  <wp:posOffset>74746</wp:posOffset>
                </wp:positionV>
                <wp:extent cx="6840" cy="142200"/>
                <wp:effectExtent l="57150" t="38100" r="50800" b="4889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68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7776F" id="Ink 121" o:spid="_x0000_s1026" type="#_x0000_t75" style="position:absolute;margin-left:79.25pt;margin-top:5.6pt;width:1.95pt;height:12.2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">
                <v:imagedata r:id="rId2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944499</wp:posOffset>
                </wp:positionH>
                <wp:positionV relativeFrom="paragraph">
                  <wp:posOffset>126586</wp:posOffset>
                </wp:positionV>
                <wp:extent cx="7560" cy="72360"/>
                <wp:effectExtent l="38100" t="38100" r="50165" b="4254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75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AB840" id="Ink 120" o:spid="_x0000_s1026" type="#_x0000_t75" style="position:absolute;margin-left:74.05pt;margin-top:9.65pt;width:1.75pt;height:6.7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">
                <v:imagedata r:id="rId2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782139</wp:posOffset>
                </wp:positionH>
                <wp:positionV relativeFrom="paragraph">
                  <wp:posOffset>112546</wp:posOffset>
                </wp:positionV>
                <wp:extent cx="129600" cy="97560"/>
                <wp:effectExtent l="38100" t="38100" r="41910" b="5524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29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EF570" id="Ink 119" o:spid="_x0000_s1026" type="#_x0000_t75" style="position:absolute;margin-left:61.35pt;margin-top:8.15pt;width:11.25pt;height:9.2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">
                <v:imagedata r:id="rId2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19539</wp:posOffset>
                </wp:positionH>
                <wp:positionV relativeFrom="paragraph">
                  <wp:posOffset>80146</wp:posOffset>
                </wp:positionV>
                <wp:extent cx="312840" cy="149040"/>
                <wp:effectExtent l="57150" t="38100" r="49530" b="4191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3128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30E53" id="Ink 118" o:spid="_x0000_s1026" type="#_x0000_t75" style="position:absolute;margin-left:24.4pt;margin-top:5.6pt;width:26.2pt;height:13.2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">
                <v:imagedata r:id="rId2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09739</wp:posOffset>
                </wp:positionH>
                <wp:positionV relativeFrom="paragraph">
                  <wp:posOffset>146386</wp:posOffset>
                </wp:positionV>
                <wp:extent cx="75960" cy="84240"/>
                <wp:effectExtent l="38100" t="57150" r="57785" b="4953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759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1EC6E" id="Ink 117" o:spid="_x0000_s1026" type="#_x0000_t75" style="position:absolute;margin-left:15.7pt;margin-top:10.8pt;width:7.45pt;height:8.2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">
                <v:imagedata r:id="rId2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54219</wp:posOffset>
                </wp:positionH>
                <wp:positionV relativeFrom="paragraph">
                  <wp:posOffset>85906</wp:posOffset>
                </wp:positionV>
                <wp:extent cx="106560" cy="118440"/>
                <wp:effectExtent l="38100" t="57150" r="46355" b="5334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065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BA427" id="Ink 116" o:spid="_x0000_s1026" type="#_x0000_t75" style="position:absolute;margin-left:3.6pt;margin-top:6.1pt;width:9.9pt;height:10.8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">
                <v:imagedata r:id="rId2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52779</wp:posOffset>
                </wp:positionH>
                <wp:positionV relativeFrom="paragraph">
                  <wp:posOffset>89146</wp:posOffset>
                </wp:positionV>
                <wp:extent cx="1800" cy="131400"/>
                <wp:effectExtent l="38100" t="38100" r="55880" b="4064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8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27C57" id="Ink 115" o:spid="_x0000_s1026" type="#_x0000_t75" style="position:absolute;margin-left:3.35pt;margin-top:6.75pt;width:1.95pt;height:11.3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">
                <v:imagedata r:id="rId2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-120021</wp:posOffset>
                </wp:positionH>
                <wp:positionV relativeFrom="paragraph">
                  <wp:posOffset>153946</wp:posOffset>
                </wp:positionV>
                <wp:extent cx="106560" cy="16200"/>
                <wp:effectExtent l="38100" t="38100" r="46355" b="4127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065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034F9" id="Ink 114" o:spid="_x0000_s1026" type="#_x0000_t75" style="position:absolute;margin-left:-10pt;margin-top:11.45pt;width:9.65pt;height:2.7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">
                <v:imagedata r:id="rId2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-105621</wp:posOffset>
                </wp:positionH>
                <wp:positionV relativeFrom="paragraph">
                  <wp:posOffset>106066</wp:posOffset>
                </wp:positionV>
                <wp:extent cx="54000" cy="115200"/>
                <wp:effectExtent l="38100" t="38100" r="41275" b="3746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540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0DA57" id="Ink 113" o:spid="_x0000_s1026" type="#_x0000_t75" style="position:absolute;margin-left:-8.8pt;margin-top:7.85pt;width:5.45pt;height:10.2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">
                <v:imagedata r:id="rId2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-109581</wp:posOffset>
                </wp:positionH>
                <wp:positionV relativeFrom="paragraph">
                  <wp:posOffset>91666</wp:posOffset>
                </wp:positionV>
                <wp:extent cx="79200" cy="137880"/>
                <wp:effectExtent l="38100" t="38100" r="35560" b="5270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792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EE6EF" id="Ink 112" o:spid="_x0000_s1026" type="#_x0000_t75" style="position:absolute;margin-left:-9.3pt;margin-top:6.45pt;width:7.3pt;height:12.3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">
                <v:imagedata r:id="rId242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533015</wp:posOffset>
                </wp:positionH>
                <wp:positionV relativeFrom="paragraph">
                  <wp:posOffset>69850</wp:posOffset>
                </wp:positionV>
                <wp:extent cx="1890395" cy="929640"/>
                <wp:effectExtent l="0" t="0" r="0" b="0"/>
                <wp:wrapNone/>
                <wp:docPr id="3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0395" cy="929640"/>
                          <a:chOff x="1709" y="4671"/>
                          <a:chExt cx="2977" cy="1464"/>
                        </a:xfrm>
                      </wpg:grpSpPr>
                      <wps:wsp>
                        <wps:cNvPr id="31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709" y="4671"/>
                            <a:ext cx="581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C60" w:rsidRDefault="00301C60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865" y="4671"/>
                            <a:ext cx="581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C60" w:rsidRDefault="00301C60" w:rsidP="00EF7D54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105" y="5571"/>
                            <a:ext cx="581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C60" w:rsidRDefault="00301C60" w:rsidP="00EF7D54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260" y="5526"/>
                            <a:ext cx="581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C60" w:rsidRDefault="00301C60" w:rsidP="00EF7D5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373" y="5182"/>
                            <a:ext cx="581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C60" w:rsidRDefault="00301C60" w:rsidP="00570D28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954" y="5347"/>
                            <a:ext cx="581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C60" w:rsidRDefault="00301C60" w:rsidP="00570D28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" o:spid="_x0000_s1026" style="position:absolute;margin-left:199.45pt;margin-top:5.5pt;width:148.85pt;height:73.2pt;z-index:251714560" coordorigin="1709,4671" coordsize="2977,1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7" type="#_x0000_t202" style="position:absolute;left:1709;top:4671;width:581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301C60" w:rsidRDefault="00301C60">
                        <w:r>
                          <w:t>A</w:t>
                        </w:r>
                      </w:p>
                    </w:txbxContent>
                  </v:textbox>
                </v:shape>
                <v:shape id="Text Box 7" o:spid="_x0000_s1028" type="#_x0000_t202" style="position:absolute;left:3865;top:4671;width:581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301C60" w:rsidRDefault="00301C60" w:rsidP="00EF7D54">
                        <w:r>
                          <w:t>C</w:t>
                        </w:r>
                      </w:p>
                    </w:txbxContent>
                  </v:textbox>
                </v:shape>
                <v:shape id="Text Box 8" o:spid="_x0000_s1029" type="#_x0000_t202" style="position:absolute;left:4105;top:5571;width:581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301C60" w:rsidRDefault="00301C60" w:rsidP="00EF7D54">
                        <w:r>
                          <w:t>D</w:t>
                        </w:r>
                      </w:p>
                    </w:txbxContent>
                  </v:textbox>
                </v:shape>
                <v:shape id="Text Box 9" o:spid="_x0000_s1030" type="#_x0000_t202" style="position:absolute;left:2260;top:5526;width:581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301C60" w:rsidRDefault="00301C60" w:rsidP="00EF7D54">
                        <w:r>
                          <w:t>B</w:t>
                        </w:r>
                      </w:p>
                    </w:txbxContent>
                  </v:textbox>
                </v:shape>
                <v:shape id="Text Box 11" o:spid="_x0000_s1031" type="#_x0000_t202" style="position:absolute;left:2373;top:5182;width:581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301C60" w:rsidRDefault="00301C60" w:rsidP="00570D28">
                        <w:r>
                          <w:t>1</w:t>
                        </w:r>
                      </w:p>
                    </w:txbxContent>
                  </v:textbox>
                </v:shape>
                <v:shape id="Text Box 12" o:spid="_x0000_s1032" type="#_x0000_t202" style="position:absolute;left:2954;top:5347;width:581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301C60" w:rsidRDefault="00301C60" w:rsidP="00570D28">
                        <w: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A0977" w:rsidRPr="000E1BE1" w:rsidRDefault="000C282F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797219</wp:posOffset>
                </wp:positionH>
                <wp:positionV relativeFrom="paragraph">
                  <wp:posOffset>141386</wp:posOffset>
                </wp:positionV>
                <wp:extent cx="82080" cy="160200"/>
                <wp:effectExtent l="57150" t="57150" r="51435" b="4953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820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89DE8" id="Ink 204" o:spid="_x0000_s1026" type="#_x0000_t75" style="position:absolute;margin-left:377.05pt;margin-top:10.4pt;width:7.9pt;height:14.1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">
                <v:imagedata r:id="rId2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576539</wp:posOffset>
                </wp:positionH>
                <wp:positionV relativeFrom="paragraph">
                  <wp:posOffset>121226</wp:posOffset>
                </wp:positionV>
                <wp:extent cx="158040" cy="177480"/>
                <wp:effectExtent l="57150" t="38100" r="0" b="5143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580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9DB49" id="Ink 203" o:spid="_x0000_s1026" type="#_x0000_t75" style="position:absolute;margin-left:359.6pt;margin-top:9.25pt;width:13.85pt;height:15.0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">
                <v:imagedata r:id="rId2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124579</wp:posOffset>
                </wp:positionH>
                <wp:positionV relativeFrom="paragraph">
                  <wp:posOffset>143906</wp:posOffset>
                </wp:positionV>
                <wp:extent cx="76680" cy="64080"/>
                <wp:effectExtent l="57150" t="38100" r="0" b="5080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766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726C7" id="Ink 153" o:spid="_x0000_s1026" type="#_x0000_t75" style="position:absolute;margin-left:166.35pt;margin-top:11.1pt;width:7.9pt;height:6.3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">
                <v:imagedata r:id="rId2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079579</wp:posOffset>
                </wp:positionH>
                <wp:positionV relativeFrom="paragraph">
                  <wp:posOffset>137066</wp:posOffset>
                </wp:positionV>
                <wp:extent cx="1800" cy="71280"/>
                <wp:effectExtent l="57150" t="38100" r="55880" b="4318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8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C9739" id="Ink 152" o:spid="_x0000_s1026" type="#_x0000_t75" style="position:absolute;margin-left:162.7pt;margin-top:10.55pt;width:2.2pt;height:6.6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">
                <v:imagedata r:id="rId2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765659</wp:posOffset>
                </wp:positionH>
                <wp:positionV relativeFrom="paragraph">
                  <wp:posOffset>78746</wp:posOffset>
                </wp:positionV>
                <wp:extent cx="197640" cy="135360"/>
                <wp:effectExtent l="38100" t="38100" r="31115" b="5524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976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DD036" id="Ink 151" o:spid="_x0000_s1026" type="#_x0000_t75" style="position:absolute;margin-left:138.5pt;margin-top:5.7pt;width:16.85pt;height:12.0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">
                <v:imagedata r:id="rId2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583859</wp:posOffset>
                </wp:positionH>
                <wp:positionV relativeFrom="paragraph">
                  <wp:posOffset>162986</wp:posOffset>
                </wp:positionV>
                <wp:extent cx="79920" cy="14400"/>
                <wp:effectExtent l="38100" t="38100" r="34925" b="4318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799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9028D" id="Ink 150" o:spid="_x0000_s1026" type="#_x0000_t75" style="position:absolute;margin-left:124.4pt;margin-top:12.2pt;width:7.3pt;height:2.4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">
                <v:imagedata r:id="rId2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1584579</wp:posOffset>
                </wp:positionH>
                <wp:positionV relativeFrom="paragraph">
                  <wp:posOffset>115466</wp:posOffset>
                </wp:positionV>
                <wp:extent cx="36720" cy="111240"/>
                <wp:effectExtent l="38100" t="38100" r="40005" b="4127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367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99C2E" id="Ink 149" o:spid="_x0000_s1026" type="#_x0000_t75" style="position:absolute;margin-left:124.5pt;margin-top:8.8pt;width:3.85pt;height:9.8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">
                <v:imagedata r:id="rId2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1498179</wp:posOffset>
                </wp:positionH>
                <wp:positionV relativeFrom="paragraph">
                  <wp:posOffset>126626</wp:posOffset>
                </wp:positionV>
                <wp:extent cx="64800" cy="96840"/>
                <wp:effectExtent l="38100" t="38100" r="49530" b="5588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648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68152" id="Ink 148" o:spid="_x0000_s1026" type="#_x0000_t75" style="position:absolute;margin-left:117.05pt;margin-top:9.3pt;width:6.75pt;height:9.0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">
                <v:imagedata r:id="rId2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350579</wp:posOffset>
                </wp:positionH>
                <wp:positionV relativeFrom="paragraph">
                  <wp:posOffset>145346</wp:posOffset>
                </wp:positionV>
                <wp:extent cx="127080" cy="74880"/>
                <wp:effectExtent l="38100" t="38100" r="44450" b="5905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27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40715" id="Ink 147" o:spid="_x0000_s1026" type="#_x0000_t75" style="position:absolute;margin-left:106.1pt;margin-top:10.7pt;width:10.85pt;height:7.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">
                <v:imagedata r:id="rId2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1163019</wp:posOffset>
                </wp:positionH>
                <wp:positionV relativeFrom="paragraph">
                  <wp:posOffset>143186</wp:posOffset>
                </wp:positionV>
                <wp:extent cx="171000" cy="84960"/>
                <wp:effectExtent l="38100" t="57150" r="19685" b="4889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710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49778" id="Ink 146" o:spid="_x0000_s1026" type="#_x0000_t75" style="position:absolute;margin-left:91.05pt;margin-top:10.5pt;width:14.65pt;height:8.2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">
                <v:imagedata r:id="rId2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941979</wp:posOffset>
                </wp:positionH>
                <wp:positionV relativeFrom="paragraph">
                  <wp:posOffset>134906</wp:posOffset>
                </wp:positionV>
                <wp:extent cx="66600" cy="84600"/>
                <wp:effectExtent l="38100" t="38100" r="48260" b="4889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666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E673C" id="Ink 145" o:spid="_x0000_s1026" type="#_x0000_t75" style="position:absolute;margin-left:73.45pt;margin-top:10.35pt;width:6.25pt;height:7.6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">
                <v:imagedata r:id="rId2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930819</wp:posOffset>
                </wp:positionH>
                <wp:positionV relativeFrom="paragraph">
                  <wp:posOffset>146786</wp:posOffset>
                </wp:positionV>
                <wp:extent cx="85320" cy="64800"/>
                <wp:effectExtent l="38100" t="38100" r="48260" b="4953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853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2DCCF" id="Ink 144" o:spid="_x0000_s1026" type="#_x0000_t75" style="position:absolute;margin-left:72.75pt;margin-top:11.05pt;width:7.9pt;height:6.2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">
                <v:imagedata r:id="rId2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834339</wp:posOffset>
                </wp:positionH>
                <wp:positionV relativeFrom="paragraph">
                  <wp:posOffset>129506</wp:posOffset>
                </wp:positionV>
                <wp:extent cx="60840" cy="93600"/>
                <wp:effectExtent l="19050" t="57150" r="53975" b="4000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608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4516C" id="Ink 143" o:spid="_x0000_s1026" type="#_x0000_t75" style="position:absolute;margin-left:64.9pt;margin-top:9.45pt;width:6.25pt;height:8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">
                <v:imagedata r:id="rId2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709779</wp:posOffset>
                </wp:positionH>
                <wp:positionV relativeFrom="paragraph">
                  <wp:posOffset>153626</wp:posOffset>
                </wp:positionV>
                <wp:extent cx="86760" cy="13680"/>
                <wp:effectExtent l="38100" t="38100" r="46990" b="4381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86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9DABD" id="Ink 142" o:spid="_x0000_s1026" type="#_x0000_t75" style="position:absolute;margin-left:55.65pt;margin-top:11.5pt;width:7.75pt;height:2.2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">
                <v:imagedata r:id="rId2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771339</wp:posOffset>
                </wp:positionH>
                <wp:positionV relativeFrom="paragraph">
                  <wp:posOffset>78386</wp:posOffset>
                </wp:positionV>
                <wp:extent cx="6840" cy="131760"/>
                <wp:effectExtent l="57150" t="38100" r="50800" b="4000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68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DF4A9" id="Ink 141" o:spid="_x0000_s1026" type="#_x0000_t75" style="position:absolute;margin-left:60.05pt;margin-top:5.9pt;width:1.9pt;height:11.3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">
                <v:imagedata r:id="rId2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647859</wp:posOffset>
                </wp:positionH>
                <wp:positionV relativeFrom="paragraph">
                  <wp:posOffset>115466</wp:posOffset>
                </wp:positionV>
                <wp:extent cx="48960" cy="78840"/>
                <wp:effectExtent l="57150" t="57150" r="46355" b="5461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489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B9B14" id="Ink 140" o:spid="_x0000_s1026" type="#_x0000_t75" style="position:absolute;margin-left:50.35pt;margin-top:8.45pt;width:5.15pt;height:7.5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">
                <v:imagedata r:id="rId2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54619</wp:posOffset>
                </wp:positionH>
                <wp:positionV relativeFrom="paragraph">
                  <wp:posOffset>127346</wp:posOffset>
                </wp:positionV>
                <wp:extent cx="45720" cy="81000"/>
                <wp:effectExtent l="57150" t="57150" r="49530" b="5270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45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583C5" id="Ink 139" o:spid="_x0000_s1026" type="#_x0000_t75" style="position:absolute;margin-left:42.9pt;margin-top:9.3pt;width:4.95pt;height:7.8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">
                <v:imagedata r:id="rId2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40859</wp:posOffset>
                </wp:positionH>
                <wp:positionV relativeFrom="paragraph">
                  <wp:posOffset>120866</wp:posOffset>
                </wp:positionV>
                <wp:extent cx="102240" cy="116640"/>
                <wp:effectExtent l="38100" t="38100" r="50165" b="5524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02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8451A" id="Ink 138" o:spid="_x0000_s1026" type="#_x0000_t75" style="position:absolute;margin-left:34pt;margin-top:8.85pt;width:9.4pt;height:10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">
                <v:imagedata r:id="rId2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07939</wp:posOffset>
                </wp:positionH>
                <wp:positionV relativeFrom="paragraph">
                  <wp:posOffset>135266</wp:posOffset>
                </wp:positionV>
                <wp:extent cx="97920" cy="78480"/>
                <wp:effectExtent l="38100" t="19050" r="35560" b="5524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979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B0167" id="Ink 137" o:spid="_x0000_s1026" type="#_x0000_t75" style="position:absolute;margin-left:16.1pt;margin-top:10pt;width:8.6pt;height:7.5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">
                <v:imagedata r:id="rId2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104619</wp:posOffset>
                </wp:positionH>
                <wp:positionV relativeFrom="paragraph">
                  <wp:posOffset>100346</wp:posOffset>
                </wp:positionV>
                <wp:extent cx="94680" cy="113040"/>
                <wp:effectExtent l="38100" t="38100" r="635" b="3937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946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D259D" id="Ink 136" o:spid="_x0000_s1026" type="#_x0000_t75" style="position:absolute;margin-left:7.7pt;margin-top:7.35pt;width:8.6pt;height:10.1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">
                <v:imagedata r:id="rId2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-67461</wp:posOffset>
                </wp:positionH>
                <wp:positionV relativeFrom="paragraph">
                  <wp:posOffset>74426</wp:posOffset>
                </wp:positionV>
                <wp:extent cx="156240" cy="32400"/>
                <wp:effectExtent l="19050" t="38100" r="53340" b="4381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562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2B59C" id="Ink 135" o:spid="_x0000_s1026" type="#_x0000_t75" style="position:absolute;margin-left:-5.8pt;margin-top:5.2pt;width:13.45pt;height:3.8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">
                <v:imagedata r:id="rId2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18579</wp:posOffset>
                </wp:positionH>
                <wp:positionV relativeFrom="paragraph">
                  <wp:posOffset>85226</wp:posOffset>
                </wp:positionV>
                <wp:extent cx="6840" cy="128520"/>
                <wp:effectExtent l="19050" t="38100" r="50800" b="4318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68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5C0E1" id="Ink 134" o:spid="_x0000_s1026" type="#_x0000_t75" style="position:absolute;margin-left:1pt;margin-top:6.1pt;width:1.6pt;height:11.4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">
                <v:imagedata r:id="rId286" o:title=""/>
              </v:shape>
            </w:pict>
          </mc:Fallback>
        </mc:AlternateContent>
      </w:r>
    </w:p>
    <w:p w:rsidR="007A0977" w:rsidRPr="000E1BE1" w:rsidRDefault="000C282F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6143619</wp:posOffset>
                </wp:positionH>
                <wp:positionV relativeFrom="paragraph">
                  <wp:posOffset>70231</wp:posOffset>
                </wp:positionV>
                <wp:extent cx="102240" cy="6480"/>
                <wp:effectExtent l="19050" t="57150" r="50165" b="5080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02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3BDF4" id="Ink 216" o:spid="_x0000_s1026" type="#_x0000_t75" style="position:absolute;margin-left:483.15pt;margin-top:4.4pt;width:9.65pt;height:2.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">
                <v:imagedata r:id="rId2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6138939</wp:posOffset>
                </wp:positionH>
                <wp:positionV relativeFrom="paragraph">
                  <wp:posOffset>-29849</wp:posOffset>
                </wp:positionV>
                <wp:extent cx="118080" cy="181080"/>
                <wp:effectExtent l="57150" t="38100" r="0" b="4762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180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524D4" id="Ink 215" o:spid="_x0000_s1026" type="#_x0000_t75" style="position:absolute;margin-left:482.65pt;margin-top:-3.45pt;width:10.9pt;height:15.9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">
                <v:imagedata r:id="rId2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922219</wp:posOffset>
                </wp:positionH>
                <wp:positionV relativeFrom="paragraph">
                  <wp:posOffset>-23009</wp:posOffset>
                </wp:positionV>
                <wp:extent cx="151560" cy="172800"/>
                <wp:effectExtent l="38100" t="38100" r="39370" b="5588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515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C7D68" id="Ink 214" o:spid="_x0000_s1026" type="#_x0000_t75" style="position:absolute;margin-left:466.05pt;margin-top:-2.75pt;width:13.25pt;height:15.5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">
                <v:imagedata r:id="rId2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751939</wp:posOffset>
                </wp:positionH>
                <wp:positionV relativeFrom="paragraph">
                  <wp:posOffset>-13649</wp:posOffset>
                </wp:positionV>
                <wp:extent cx="138600" cy="140400"/>
                <wp:effectExtent l="38100" t="38100" r="52070" b="5016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386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DC728" id="Ink 213" o:spid="_x0000_s1026" type="#_x0000_t75" style="position:absolute;margin-left:452.05pt;margin-top:-1.95pt;width:12.75pt;height:12.8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">
                <v:imagedata r:id="rId2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773179</wp:posOffset>
                </wp:positionH>
                <wp:positionV relativeFrom="paragraph">
                  <wp:posOffset>-20489</wp:posOffset>
                </wp:positionV>
                <wp:extent cx="2520" cy="144720"/>
                <wp:effectExtent l="57150" t="38100" r="55245" b="4635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25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B6B86" id="Ink 212" o:spid="_x0000_s1026" type="#_x0000_t75" style="position:absolute;margin-left:453.4pt;margin-top:-2.05pt;width:2.65pt;height:12.6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">
                <v:imagedata r:id="rId2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5583819</wp:posOffset>
                </wp:positionH>
                <wp:positionV relativeFrom="paragraph">
                  <wp:posOffset>-44969</wp:posOffset>
                </wp:positionV>
                <wp:extent cx="119160" cy="166320"/>
                <wp:effectExtent l="57150" t="38100" r="52705" b="4381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191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7422F" id="Ink 211" o:spid="_x0000_s1026" type="#_x0000_t75" style="position:absolute;margin-left:438.7pt;margin-top:-4.1pt;width:11.05pt;height:14.6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">
                <v:imagedata r:id="rId2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439819</wp:posOffset>
                </wp:positionH>
                <wp:positionV relativeFrom="paragraph">
                  <wp:posOffset>-11129</wp:posOffset>
                </wp:positionV>
                <wp:extent cx="78840" cy="62280"/>
                <wp:effectExtent l="38100" t="38100" r="35560" b="5207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788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902B1" id="Ink 210" o:spid="_x0000_s1026" type="#_x0000_t75" style="position:absolute;margin-left:428.1pt;margin-top:-1.6pt;width:7.15pt;height:6.4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">
                <v:imagedata r:id="rId3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341179</wp:posOffset>
                </wp:positionH>
                <wp:positionV relativeFrom="paragraph">
                  <wp:posOffset>-2489</wp:posOffset>
                </wp:positionV>
                <wp:extent cx="63000" cy="74160"/>
                <wp:effectExtent l="38100" t="38100" r="51435" b="4064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630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412CA" id="Ink 209" o:spid="_x0000_s1026" type="#_x0000_t75" style="position:absolute;margin-left:419.75pt;margin-top:-.7pt;width:6.65pt;height:7.2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">
                <v:imagedata r:id="rId3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5089899</wp:posOffset>
                </wp:positionH>
                <wp:positionV relativeFrom="paragraph">
                  <wp:posOffset>-39569</wp:posOffset>
                </wp:positionV>
                <wp:extent cx="127440" cy="148320"/>
                <wp:effectExtent l="38100" t="38100" r="25400" b="6159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274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A78A1" id="Ink 208" o:spid="_x0000_s1026" type="#_x0000_t75" style="position:absolute;margin-left:400pt;margin-top:-3.9pt;width:11.8pt;height:13.4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">
                <v:imagedata r:id="rId3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107899</wp:posOffset>
                </wp:positionH>
                <wp:positionV relativeFrom="paragraph">
                  <wp:posOffset>-50009</wp:posOffset>
                </wp:positionV>
                <wp:extent cx="10800" cy="137520"/>
                <wp:effectExtent l="57150" t="38100" r="46355" b="5334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08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FB703" id="Ink 207" o:spid="_x0000_s1026" type="#_x0000_t75" style="position:absolute;margin-left:401.4pt;margin-top:-4.55pt;width:2.45pt;height:12.3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">
                <v:imagedata r:id="rId3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4942299</wp:posOffset>
                </wp:positionH>
                <wp:positionV relativeFrom="paragraph">
                  <wp:posOffset>-72689</wp:posOffset>
                </wp:positionV>
                <wp:extent cx="117720" cy="153360"/>
                <wp:effectExtent l="0" t="57150" r="34925" b="5651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177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12B28" id="Ink 206" o:spid="_x0000_s1026" type="#_x0000_t75" style="position:absolute;margin-left:388.75pt;margin-top:-6.55pt;width:10.5pt;height:13.7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">
                <v:imagedata r:id="rId3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801899</wp:posOffset>
                </wp:positionH>
                <wp:positionV relativeFrom="paragraph">
                  <wp:posOffset>2911</wp:posOffset>
                </wp:positionV>
                <wp:extent cx="74880" cy="20520"/>
                <wp:effectExtent l="38100" t="57150" r="40005" b="3683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748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FA722" id="Ink 205" o:spid="_x0000_s1026" type="#_x0000_t75" style="position:absolute;margin-left:377.45pt;margin-top:-.45pt;width:7.3pt;height:2.8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">
                <v:imagedata r:id="rId3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1298739</wp:posOffset>
                </wp:positionH>
                <wp:positionV relativeFrom="paragraph">
                  <wp:posOffset>201991</wp:posOffset>
                </wp:positionV>
                <wp:extent cx="13320" cy="21600"/>
                <wp:effectExtent l="57150" t="38100" r="44450" b="5461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33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BD013" id="Ink 164" o:spid="_x0000_s1026" type="#_x0000_t75" style="position:absolute;margin-left:101.25pt;margin-top:15.2pt;width:2.75pt;height:3.2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">
                <v:imagedata r:id="rId3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100019</wp:posOffset>
                </wp:positionH>
                <wp:positionV relativeFrom="paragraph">
                  <wp:posOffset>124591</wp:posOffset>
                </wp:positionV>
                <wp:extent cx="88200" cy="96840"/>
                <wp:effectExtent l="38100" t="38100" r="45720" b="5588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882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58815" id="Ink 162" o:spid="_x0000_s1026" type="#_x0000_t75" style="position:absolute;margin-left:86.35pt;margin-top:8.95pt;width:8.05pt;height:9.3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">
                <v:imagedata r:id="rId3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1062579</wp:posOffset>
                </wp:positionH>
                <wp:positionV relativeFrom="paragraph">
                  <wp:posOffset>64831</wp:posOffset>
                </wp:positionV>
                <wp:extent cx="8640" cy="142920"/>
                <wp:effectExtent l="38100" t="38100" r="48895" b="4762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86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2CCA6" id="Ink 161" o:spid="_x0000_s1026" type="#_x0000_t75" style="position:absolute;margin-left:82.95pt;margin-top:4.6pt;width:2.1pt;height:12.4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">
                <v:imagedata r:id="rId3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896259</wp:posOffset>
                </wp:positionH>
                <wp:positionV relativeFrom="paragraph">
                  <wp:posOffset>79951</wp:posOffset>
                </wp:positionV>
                <wp:extent cx="96840" cy="132840"/>
                <wp:effectExtent l="38100" t="38100" r="55880" b="5778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968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574C7" id="Ink 160" o:spid="_x0000_s1026" type="#_x0000_t75" style="position:absolute;margin-left:69.7pt;margin-top:5.55pt;width:9.1pt;height:12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">
                <v:imagedata r:id="rId3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780339</wp:posOffset>
                </wp:positionH>
                <wp:positionV relativeFrom="paragraph">
                  <wp:posOffset>76711</wp:posOffset>
                </wp:positionV>
                <wp:extent cx="79920" cy="132840"/>
                <wp:effectExtent l="57150" t="38100" r="53975" b="5778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799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915B7" id="Ink 159" o:spid="_x0000_s1026" type="#_x0000_t75" style="position:absolute;margin-left:60.7pt;margin-top:5.45pt;width:7.7pt;height:11.8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">
                <v:imagedata r:id="rId3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723099</wp:posOffset>
                </wp:positionH>
                <wp:positionV relativeFrom="paragraph">
                  <wp:posOffset>146551</wp:posOffset>
                </wp:positionV>
                <wp:extent cx="9720" cy="68760"/>
                <wp:effectExtent l="38100" t="38100" r="47625" b="4572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97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9CB18" id="Ink 158" o:spid="_x0000_s1026" type="#_x0000_t75" style="position:absolute;margin-left:56.7pt;margin-top:11.3pt;width:1.8pt;height:6.3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">
                <v:imagedata r:id="rId3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41659</wp:posOffset>
                </wp:positionH>
                <wp:positionV relativeFrom="paragraph">
                  <wp:posOffset>137911</wp:posOffset>
                </wp:positionV>
                <wp:extent cx="137520" cy="84960"/>
                <wp:effectExtent l="38100" t="38100" r="53340" b="4889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37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1D59B" id="Ink 157" o:spid="_x0000_s1026" type="#_x0000_t75" style="position:absolute;margin-left:42.1pt;margin-top:10.3pt;width:12.1pt;height:8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">
                <v:imagedata r:id="rId3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176619</wp:posOffset>
                </wp:positionH>
                <wp:positionV relativeFrom="paragraph">
                  <wp:posOffset>54031</wp:posOffset>
                </wp:positionV>
                <wp:extent cx="173520" cy="167760"/>
                <wp:effectExtent l="38100" t="38100" r="55245" b="4191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735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10602" id="Ink 156" o:spid="_x0000_s1026" type="#_x0000_t75" style="position:absolute;margin-left:13.2pt;margin-top:4pt;width:15.1pt;height:14.1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">
                <v:imagedata r:id="rId3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51339</wp:posOffset>
                </wp:positionH>
                <wp:positionV relativeFrom="paragraph">
                  <wp:posOffset>148711</wp:posOffset>
                </wp:positionV>
                <wp:extent cx="90720" cy="21240"/>
                <wp:effectExtent l="38100" t="38100" r="43180" b="5524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90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7E750" id="Ink 155" o:spid="_x0000_s1026" type="#_x0000_t75" style="position:absolute;margin-left:3.55pt;margin-top:11.1pt;width:8.25pt;height:2.9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">
                <v:imagedata r:id="rId3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92739</wp:posOffset>
                </wp:positionH>
                <wp:positionV relativeFrom="paragraph">
                  <wp:posOffset>77431</wp:posOffset>
                </wp:positionV>
                <wp:extent cx="2160" cy="128880"/>
                <wp:effectExtent l="38100" t="38100" r="55245" b="4318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21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E4CD7" id="Ink 154" o:spid="_x0000_s1026" type="#_x0000_t75" style="position:absolute;margin-left:6.7pt;margin-top:5.6pt;width:1.5pt;height:11.3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">
                <v:imagedata r:id="rId330" o:title=""/>
              </v:shape>
            </w:pict>
          </mc:Fallback>
        </mc:AlternateContent>
      </w:r>
    </w:p>
    <w:p w:rsidR="007A0977" w:rsidRPr="000E1BE1" w:rsidRDefault="000C282F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522219</wp:posOffset>
                </wp:positionH>
                <wp:positionV relativeFrom="paragraph">
                  <wp:posOffset>23471</wp:posOffset>
                </wp:positionV>
                <wp:extent cx="644760" cy="16560"/>
                <wp:effectExtent l="38100" t="38100" r="41275" b="5969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644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C55B3" id="Ink 163" o:spid="_x0000_s1026" type="#_x0000_t75" style="position:absolute;margin-left:40.85pt;margin-top:.95pt;width:51.95pt;height:3.0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">
                <v:imagedata r:id="rId332" o:title=""/>
              </v:shape>
            </w:pict>
          </mc:Fallback>
        </mc:AlternateContent>
      </w:r>
    </w:p>
    <w:p w:rsidR="009607B0" w:rsidRPr="000E1BE1" w:rsidRDefault="009607B0" w:rsidP="009607B0">
      <w:pPr>
        <w:spacing w:after="0"/>
        <w:rPr>
          <w:rFonts w:ascii="Comic Sans MS" w:hAnsi="Comic Sans MS"/>
        </w:rPr>
      </w:pPr>
    </w:p>
    <w:p w:rsidR="009607B0" w:rsidRPr="000E1BE1" w:rsidRDefault="009607B0" w:rsidP="009607B0">
      <w:pPr>
        <w:spacing w:after="0"/>
        <w:rPr>
          <w:rFonts w:ascii="Comic Sans MS" w:hAnsi="Comic Sans MS"/>
        </w:rPr>
      </w:pPr>
    </w:p>
    <w:p w:rsidR="007A0977" w:rsidRDefault="0082010D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3686619</wp:posOffset>
                </wp:positionH>
                <wp:positionV relativeFrom="paragraph">
                  <wp:posOffset>81564</wp:posOffset>
                </wp:positionV>
                <wp:extent cx="102960" cy="101160"/>
                <wp:effectExtent l="38100" t="38100" r="49530" b="5143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02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255BE" id="Ink 280" o:spid="_x0000_s1026" type="#_x0000_t75" style="position:absolute;margin-left:290.05pt;margin-top:5.5pt;width:9.3pt;height:9.9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">
                <v:imagedata r:id="rId3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618219</wp:posOffset>
                </wp:positionH>
                <wp:positionV relativeFrom="paragraph">
                  <wp:posOffset>36204</wp:posOffset>
                </wp:positionV>
                <wp:extent cx="36360" cy="173880"/>
                <wp:effectExtent l="38100" t="38100" r="40005" b="5524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363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018FC" id="Ink 279" o:spid="_x0000_s1026" type="#_x0000_t75" style="position:absolute;margin-left:284.45pt;margin-top:2.35pt;width:4.2pt;height:15.0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">
                <v:imagedata r:id="rId3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3169299</wp:posOffset>
                </wp:positionH>
                <wp:positionV relativeFrom="paragraph">
                  <wp:posOffset>166164</wp:posOffset>
                </wp:positionV>
                <wp:extent cx="88560" cy="80640"/>
                <wp:effectExtent l="57150" t="57150" r="6985" b="5334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885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F847D" id="Ink 271" o:spid="_x0000_s1026" type="#_x0000_t75" style="position:absolute;margin-left:248.75pt;margin-top:12.4pt;width:8.5pt;height:7.9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">
                <v:imagedata r:id="rId3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3088299</wp:posOffset>
                </wp:positionH>
                <wp:positionV relativeFrom="paragraph">
                  <wp:posOffset>-69636</wp:posOffset>
                </wp:positionV>
                <wp:extent cx="175680" cy="182520"/>
                <wp:effectExtent l="38100" t="38100" r="53340" b="4635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756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9BA36" id="Ink 266" o:spid="_x0000_s1026" type="#_x0000_t75" style="position:absolute;margin-left:242.9pt;margin-top:-6.25pt;width:14.95pt;height:15.8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">
                <v:imagedata r:id="rId3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3058419</wp:posOffset>
                </wp:positionH>
                <wp:positionV relativeFrom="paragraph">
                  <wp:posOffset>-7716</wp:posOffset>
                </wp:positionV>
                <wp:extent cx="720" cy="81720"/>
                <wp:effectExtent l="38100" t="19050" r="56515" b="5207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7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3996D" id="Ink 265" o:spid="_x0000_s1026" type="#_x0000_t75" style="position:absolute;margin-left:240.15pt;margin-top:-.85pt;width:1.45pt;height:7.4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">
                <v:imagedata r:id="rId3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2959419</wp:posOffset>
                </wp:positionH>
                <wp:positionV relativeFrom="paragraph">
                  <wp:posOffset>-13476</wp:posOffset>
                </wp:positionV>
                <wp:extent cx="61200" cy="126000"/>
                <wp:effectExtent l="38100" t="38100" r="15240" b="4572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612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989E5" id="Ink 264" o:spid="_x0000_s1026" type="#_x0000_t75" style="position:absolute;margin-left:232.4pt;margin-top:-1.3pt;width:6.1pt;height:10.9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">
                <v:imagedata r:id="rId3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2892099</wp:posOffset>
                </wp:positionH>
                <wp:positionV relativeFrom="paragraph">
                  <wp:posOffset>80484</wp:posOffset>
                </wp:positionV>
                <wp:extent cx="21240" cy="80640"/>
                <wp:effectExtent l="38100" t="57150" r="36195" b="5334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212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67952" id="Ink 263" o:spid="_x0000_s1026" type="#_x0000_t75" style="position:absolute;margin-left:227.45pt;margin-top:5.65pt;width:2.6pt;height:7.8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">
                <v:imagedata r:id="rId3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2810019</wp:posOffset>
                </wp:positionH>
                <wp:positionV relativeFrom="paragraph">
                  <wp:posOffset>134484</wp:posOffset>
                </wp:positionV>
                <wp:extent cx="55440" cy="81000"/>
                <wp:effectExtent l="57150" t="57150" r="20955" b="5270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554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A7699" id="Ink 262" o:spid="_x0000_s1026" type="#_x0000_t75" style="position:absolute;margin-left:220.5pt;margin-top:9.95pt;width:5.75pt;height:7.8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">
                <v:imagedata r:id="rId348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902075</wp:posOffset>
                </wp:positionH>
                <wp:positionV relativeFrom="paragraph">
                  <wp:posOffset>208915</wp:posOffset>
                </wp:positionV>
                <wp:extent cx="368935" cy="567055"/>
                <wp:effectExtent l="53975" t="40005" r="5715" b="12065"/>
                <wp:wrapNone/>
                <wp:docPr id="29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68935" cy="5670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64B328" id="AutoShape 57" o:spid="_x0000_s1026" type="#_x0000_t32" style="position:absolute;margin-left:307.25pt;margin-top:16.45pt;width:29.05pt;height:44.65pt;flip:x 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">
                <v:stroke endarrow="block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142240</wp:posOffset>
                </wp:positionV>
                <wp:extent cx="0" cy="628650"/>
                <wp:effectExtent l="57150" t="20955" r="57150" b="7620"/>
                <wp:wrapNone/>
                <wp:docPr id="28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28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2950EB" id="AutoShape 53" o:spid="_x0000_s1026" type="#_x0000_t32" style="position:absolute;margin-left:182.25pt;margin-top:11.2pt;width:0;height:49.5pt;flip: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">
                <v:stroke endarrow="block"/>
              </v:shape>
            </w:pict>
          </mc:Fallback>
        </mc:AlternateContent>
      </w:r>
      <w:r w:rsidR="00B26F87">
        <w:rPr>
          <w:rFonts w:ascii="Comic Sans MS" w:hAnsi="Comic Sans MS"/>
        </w:rPr>
        <w:t>**Types of Angles:</w:t>
      </w:r>
    </w:p>
    <w:p w:rsidR="00B26F87" w:rsidRPr="000E1BE1" w:rsidRDefault="0082010D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343899</wp:posOffset>
                </wp:positionH>
                <wp:positionV relativeFrom="paragraph">
                  <wp:posOffset>-81031</wp:posOffset>
                </wp:positionV>
                <wp:extent cx="257760" cy="196200"/>
                <wp:effectExtent l="38100" t="57150" r="47625" b="5207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5776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CC439" id="Ink 278" o:spid="_x0000_s1026" type="#_x0000_t75" style="position:absolute;margin-left:262.5pt;margin-top:-7.2pt;width:22pt;height:17.1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">
                <v:imagedata r:id="rId3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215019</wp:posOffset>
                </wp:positionH>
                <wp:positionV relativeFrom="paragraph">
                  <wp:posOffset>113369</wp:posOffset>
                </wp:positionV>
                <wp:extent cx="48960" cy="16920"/>
                <wp:effectExtent l="38100" t="57150" r="46355" b="4064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48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EFAD3" id="Ink 277" o:spid="_x0000_s1026" type="#_x0000_t75" style="position:absolute;margin-left:252.9pt;margin-top:8.2pt;width:4.85pt;height:2.6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">
                <v:imagedata r:id="rId3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230499</wp:posOffset>
                </wp:positionH>
                <wp:positionV relativeFrom="paragraph">
                  <wp:posOffset>89969</wp:posOffset>
                </wp:positionV>
                <wp:extent cx="39240" cy="89640"/>
                <wp:effectExtent l="38100" t="38100" r="37465" b="4381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392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FEC8B" id="Ink 276" o:spid="_x0000_s1026" type="#_x0000_t75" style="position:absolute;margin-left:254.1pt;margin-top:6.7pt;width:4.1pt;height:8.1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">
                <v:imagedata r:id="rId3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111339</wp:posOffset>
                </wp:positionH>
                <wp:positionV relativeFrom="paragraph">
                  <wp:posOffset>129209</wp:posOffset>
                </wp:positionV>
                <wp:extent cx="113040" cy="95400"/>
                <wp:effectExtent l="38100" t="38100" r="20320" b="5715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130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C7F20" id="Ink 275" o:spid="_x0000_s1026" type="#_x0000_t75" style="position:absolute;margin-left:244.65pt;margin-top:9.65pt;width:9.85pt;height:8.8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">
                <v:imagedata r:id="rId3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011259</wp:posOffset>
                </wp:positionH>
                <wp:positionV relativeFrom="paragraph">
                  <wp:posOffset>11129</wp:posOffset>
                </wp:positionV>
                <wp:extent cx="56160" cy="81720"/>
                <wp:effectExtent l="38100" t="57150" r="39370" b="5207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561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376EC" id="Ink 270" o:spid="_x0000_s1026" type="#_x0000_t75" style="position:absolute;margin-left:236.85pt;margin-top:.25pt;width:5.35pt;height:7.9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">
                <v:imagedata r:id="rId3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2932419</wp:posOffset>
                </wp:positionH>
                <wp:positionV relativeFrom="paragraph">
                  <wp:posOffset>87809</wp:posOffset>
                </wp:positionV>
                <wp:extent cx="45000" cy="57600"/>
                <wp:effectExtent l="38100" t="38100" r="50800" b="5715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450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6E73A" id="Ink 269" o:spid="_x0000_s1026" type="#_x0000_t75" style="position:absolute;margin-left:230.3pt;margin-top:6.15pt;width:5pt;height:6.0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">
                <v:imagedata r:id="rId3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2808939</wp:posOffset>
                </wp:positionH>
                <wp:positionV relativeFrom="paragraph">
                  <wp:posOffset>101129</wp:posOffset>
                </wp:positionV>
                <wp:extent cx="92160" cy="38520"/>
                <wp:effectExtent l="38100" t="38100" r="41275" b="3810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921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E9B7D" id="Ink 268" o:spid="_x0000_s1026" type="#_x0000_t75" style="position:absolute;margin-left:220.7pt;margin-top:7.3pt;width:8.35pt;height:4.1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">
                <v:imagedata r:id="rId3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2821539</wp:posOffset>
                </wp:positionH>
                <wp:positionV relativeFrom="paragraph">
                  <wp:posOffset>54329</wp:posOffset>
                </wp:positionV>
                <wp:extent cx="52920" cy="135720"/>
                <wp:effectExtent l="57150" t="38100" r="42545" b="5524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529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9FEE0" id="Ink 267" o:spid="_x0000_s1026" type="#_x0000_t75" style="position:absolute;margin-left:221.4pt;margin-top:3.6pt;width:5.2pt;height:12.0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">
                <v:imagedata r:id="rId3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2657379</wp:posOffset>
                </wp:positionH>
                <wp:positionV relativeFrom="paragraph">
                  <wp:posOffset>-41071</wp:posOffset>
                </wp:positionV>
                <wp:extent cx="110520" cy="119160"/>
                <wp:effectExtent l="38100" t="57150" r="41910" b="5270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105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A1675" id="Ink 261" o:spid="_x0000_s1026" type="#_x0000_t75" style="position:absolute;margin-left:208.8pt;margin-top:-4pt;width:9.75pt;height:10.9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">
                <v:imagedata r:id="rId366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80010</wp:posOffset>
                </wp:positionV>
                <wp:extent cx="749300" cy="466725"/>
                <wp:effectExtent l="9525" t="59055" r="41275" b="7620"/>
                <wp:wrapNone/>
                <wp:docPr id="27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49300" cy="466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809107" id="AutoShape 51" o:spid="_x0000_s1026" type="#_x0000_t32" style="position:absolute;margin-left:19.5pt;margin-top:6.3pt;width:59pt;height:36.75pt;flip:y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">
                <v:stroke endarrow="block"/>
              </v:shape>
            </w:pict>
          </mc:Fallback>
        </mc:AlternateContent>
      </w:r>
      <w:r w:rsidR="00B26F87">
        <w:rPr>
          <w:rFonts w:ascii="Comic Sans MS" w:hAnsi="Comic Sans MS"/>
        </w:rPr>
        <w:t xml:space="preserve">1) </w:t>
      </w:r>
      <w:r w:rsidR="00B26F87">
        <w:rPr>
          <w:rFonts w:ascii="Comic Sans MS" w:hAnsi="Comic Sans MS"/>
        </w:rPr>
        <w:tab/>
      </w:r>
      <w:r w:rsidR="00B26F87">
        <w:rPr>
          <w:rFonts w:ascii="Comic Sans MS" w:hAnsi="Comic Sans MS"/>
        </w:rPr>
        <w:tab/>
      </w:r>
      <w:r w:rsidR="00B26F87">
        <w:rPr>
          <w:rFonts w:ascii="Comic Sans MS" w:hAnsi="Comic Sans MS"/>
        </w:rPr>
        <w:tab/>
      </w:r>
      <w:r w:rsidR="00B26F87">
        <w:rPr>
          <w:rFonts w:ascii="Comic Sans MS" w:hAnsi="Comic Sans MS"/>
        </w:rPr>
        <w:tab/>
        <w:t xml:space="preserve">2)  </w:t>
      </w:r>
      <w:r w:rsidR="00B26F87">
        <w:rPr>
          <w:rFonts w:ascii="Comic Sans MS" w:hAnsi="Comic Sans MS"/>
        </w:rPr>
        <w:tab/>
      </w:r>
      <w:r w:rsidR="00B26F87">
        <w:rPr>
          <w:rFonts w:ascii="Comic Sans MS" w:hAnsi="Comic Sans MS"/>
        </w:rPr>
        <w:tab/>
      </w:r>
      <w:r w:rsidR="00B26F87">
        <w:rPr>
          <w:rFonts w:ascii="Comic Sans MS" w:hAnsi="Comic Sans MS"/>
        </w:rPr>
        <w:tab/>
      </w:r>
      <w:r w:rsidR="00B26F87">
        <w:rPr>
          <w:rFonts w:ascii="Comic Sans MS" w:hAnsi="Comic Sans MS"/>
        </w:rPr>
        <w:tab/>
        <w:t>3)</w:t>
      </w:r>
      <w:r w:rsidR="00B26F87">
        <w:rPr>
          <w:rFonts w:ascii="Comic Sans MS" w:hAnsi="Comic Sans MS"/>
        </w:rPr>
        <w:tab/>
      </w:r>
      <w:r w:rsidR="00B26F87">
        <w:rPr>
          <w:rFonts w:ascii="Comic Sans MS" w:hAnsi="Comic Sans MS"/>
        </w:rPr>
        <w:tab/>
      </w:r>
      <w:r w:rsidR="00B26F87">
        <w:rPr>
          <w:rFonts w:ascii="Comic Sans MS" w:hAnsi="Comic Sans MS"/>
        </w:rPr>
        <w:tab/>
      </w:r>
      <w:r w:rsidR="00B26F87">
        <w:rPr>
          <w:rFonts w:ascii="Comic Sans MS" w:hAnsi="Comic Sans MS"/>
        </w:rPr>
        <w:tab/>
        <w:t xml:space="preserve">4)  </w:t>
      </w:r>
    </w:p>
    <w:p w:rsidR="007A0977" w:rsidRPr="000E1BE1" w:rsidRDefault="0082010D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054819</wp:posOffset>
                </wp:positionH>
                <wp:positionV relativeFrom="paragraph">
                  <wp:posOffset>-45351</wp:posOffset>
                </wp:positionV>
                <wp:extent cx="68400" cy="166320"/>
                <wp:effectExtent l="38100" t="38100" r="46355" b="4381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684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E4571" id="Ink 274" o:spid="_x0000_s1026" type="#_x0000_t75" style="position:absolute;margin-left:239.75pt;margin-top:-4.1pt;width:7.05pt;height:14.4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">
                <v:imagedata r:id="rId3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3007659</wp:posOffset>
                </wp:positionH>
                <wp:positionV relativeFrom="paragraph">
                  <wp:posOffset>-18351</wp:posOffset>
                </wp:positionV>
                <wp:extent cx="25920" cy="81360"/>
                <wp:effectExtent l="38100" t="19050" r="50800" b="5207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259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0EA3B" id="Ink 273" o:spid="_x0000_s1026" type="#_x0000_t75" style="position:absolute;margin-left:236.25pt;margin-top:-1.75pt;width:3.35pt;height:7.4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">
                <v:imagedata r:id="rId3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914059</wp:posOffset>
                </wp:positionH>
                <wp:positionV relativeFrom="paragraph">
                  <wp:posOffset>-4671</wp:posOffset>
                </wp:positionV>
                <wp:extent cx="51480" cy="105480"/>
                <wp:effectExtent l="19050" t="38100" r="43815" b="4699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514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E7C5D" id="Ink 272" o:spid="_x0000_s1026" type="#_x0000_t75" style="position:absolute;margin-left:229.1pt;margin-top:-1pt;width:5.05pt;height:9.7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">
                <v:imagedata r:id="rId3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2451099</wp:posOffset>
                </wp:positionH>
                <wp:positionV relativeFrom="paragraph">
                  <wp:posOffset>-39951</wp:posOffset>
                </wp:positionV>
                <wp:extent cx="244080" cy="240840"/>
                <wp:effectExtent l="38100" t="57150" r="60960" b="4508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24408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F3916" id="Ink 260" o:spid="_x0000_s1026" type="#_x0000_t75" style="position:absolute;margin-left:192.1pt;margin-top:-3.85pt;width:20.8pt;height:20.6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">
                <v:imagedata r:id="rId374" o:title=""/>
              </v:shape>
            </w:pict>
          </mc:Fallback>
        </mc:AlternateContent>
      </w:r>
    </w:p>
    <w:p w:rsidR="007A0977" w:rsidRPr="000E1BE1" w:rsidRDefault="0082010D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7087179</wp:posOffset>
                </wp:positionH>
                <wp:positionV relativeFrom="paragraph">
                  <wp:posOffset>180494</wp:posOffset>
                </wp:positionV>
                <wp:extent cx="44640" cy="170280"/>
                <wp:effectExtent l="57150" t="38100" r="50800" b="3937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446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84816" id="Ink 318" o:spid="_x0000_s1026" type="#_x0000_t75" style="position:absolute;margin-left:557.4pt;margin-top:13.6pt;width:5pt;height:14.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">
                <v:imagedata r:id="rId3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6321819</wp:posOffset>
                </wp:positionH>
                <wp:positionV relativeFrom="paragraph">
                  <wp:posOffset>177974</wp:posOffset>
                </wp:positionV>
                <wp:extent cx="8280" cy="1800"/>
                <wp:effectExtent l="57150" t="57150" r="48895" b="5588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82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E0ED3" id="Ink 313" o:spid="_x0000_s1026" type="#_x0000_t75" style="position:absolute;margin-left:497.1pt;margin-top:12.85pt;width:2.25pt;height:2.3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">
                <v:imagedata r:id="rId378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6276975</wp:posOffset>
                </wp:positionH>
                <wp:positionV relativeFrom="paragraph">
                  <wp:posOffset>32385</wp:posOffset>
                </wp:positionV>
                <wp:extent cx="647700" cy="0"/>
                <wp:effectExtent l="9525" t="59055" r="19050" b="55245"/>
                <wp:wrapNone/>
                <wp:docPr id="26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7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A4DB00" id="AutoShape 59" o:spid="_x0000_s1026" type="#_x0000_t32" style="position:absolute;margin-left:494.25pt;margin-top:2.55pt;width:51pt;height:0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">
                <v:stroke endarrow="block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5536565</wp:posOffset>
                </wp:positionH>
                <wp:positionV relativeFrom="paragraph">
                  <wp:posOffset>32385</wp:posOffset>
                </wp:positionV>
                <wp:extent cx="740410" cy="0"/>
                <wp:effectExtent l="21590" t="59055" r="57150" b="55245"/>
                <wp:wrapNone/>
                <wp:docPr id="25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404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829FD5" id="AutoShape 58" o:spid="_x0000_s1026" type="#_x0000_t32" style="position:absolute;margin-left:435.95pt;margin-top:2.55pt;width:58.3pt;height:0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">
                <v:stroke startarrow="oval" endarrow="block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286250</wp:posOffset>
                </wp:positionH>
                <wp:positionV relativeFrom="paragraph">
                  <wp:posOffset>99060</wp:posOffset>
                </wp:positionV>
                <wp:extent cx="762000" cy="0"/>
                <wp:effectExtent l="9525" t="59055" r="19050" b="55245"/>
                <wp:wrapNone/>
                <wp:docPr id="24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DD50B1" id="AutoShape 56" o:spid="_x0000_s1026" type="#_x0000_t32" style="position:absolute;margin-left:337.5pt;margin-top:7.8pt;width:60pt;height: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">
                <v:stroke endarrow="block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13335</wp:posOffset>
                </wp:positionV>
                <wp:extent cx="90805" cy="90805"/>
                <wp:effectExtent l="9525" t="11430" r="13970" b="12065"/>
                <wp:wrapNone/>
                <wp:docPr id="23" name="Rectangl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DCA5A8" id="Rectangle 55" o:spid="_x0000_s1026" style="position:absolute;margin-left:182.25pt;margin-top:1.05pt;width:7.15pt;height:7.1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"/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99060</wp:posOffset>
                </wp:positionV>
                <wp:extent cx="640080" cy="0"/>
                <wp:effectExtent l="9525" t="59055" r="17145" b="55245"/>
                <wp:wrapNone/>
                <wp:docPr id="22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00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6A95DE" id="AutoShape 54" o:spid="_x0000_s1026" type="#_x0000_t32" style="position:absolute;margin-left:182.25pt;margin-top:7.8pt;width:50.4pt;height:0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">
                <v:stroke endarrow="block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99060</wp:posOffset>
                </wp:positionV>
                <wp:extent cx="893445" cy="0"/>
                <wp:effectExtent l="9525" t="59055" r="20955" b="55245"/>
                <wp:wrapNone/>
                <wp:docPr id="21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934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EC84E0" id="AutoShape 52" o:spid="_x0000_s1026" type="#_x0000_t32" style="position:absolute;margin-left:19.5pt;margin-top:7.8pt;width:70.35pt;height: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">
                <v:stroke endarrow="block"/>
              </v:shape>
            </w:pict>
          </mc:Fallback>
        </mc:AlternateContent>
      </w:r>
    </w:p>
    <w:p w:rsidR="009607B0" w:rsidRPr="000E1BE1" w:rsidRDefault="0082010D" w:rsidP="009607B0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5784699</wp:posOffset>
                </wp:positionH>
                <wp:positionV relativeFrom="paragraph">
                  <wp:posOffset>181614</wp:posOffset>
                </wp:positionV>
                <wp:extent cx="1410480" cy="78120"/>
                <wp:effectExtent l="57150" t="57150" r="56515" b="5524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410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66029" id="Ink 320" o:spid="_x0000_s1026" type="#_x0000_t75" style="position:absolute;margin-left:454.75pt;margin-top:13.5pt;width:112.6pt;height:7.9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">
                <v:imagedata r:id="rId3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7123899</wp:posOffset>
                </wp:positionH>
                <wp:positionV relativeFrom="paragraph">
                  <wp:posOffset>18534</wp:posOffset>
                </wp:positionV>
                <wp:extent cx="83880" cy="138240"/>
                <wp:effectExtent l="38100" t="38100" r="49530" b="5270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83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62877" id="Ink 319" o:spid="_x0000_s1026" type="#_x0000_t75" style="position:absolute;margin-left:560.7pt;margin-top:.65pt;width:7.6pt;height:12.6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">
                <v:imagedata r:id="rId3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6950379</wp:posOffset>
                </wp:positionH>
                <wp:positionV relativeFrom="paragraph">
                  <wp:posOffset>39054</wp:posOffset>
                </wp:positionV>
                <wp:extent cx="81360" cy="187920"/>
                <wp:effectExtent l="57150" t="38100" r="52070" b="4127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813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B298A" id="Ink 317" o:spid="_x0000_s1026" type="#_x0000_t75" style="position:absolute;margin-left:546.6pt;margin-top:2.5pt;width:7.8pt;height:16.3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">
                <v:imagedata r:id="rId3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6881619</wp:posOffset>
                </wp:positionH>
                <wp:positionV relativeFrom="paragraph">
                  <wp:posOffset>16734</wp:posOffset>
                </wp:positionV>
                <wp:extent cx="52560" cy="116640"/>
                <wp:effectExtent l="57150" t="38100" r="43180" b="3619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525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40C7A" id="Ink 316" o:spid="_x0000_s1026" type="#_x0000_t75" style="position:absolute;margin-left:541.05pt;margin-top:1pt;width:5.8pt;height:10.1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">
                <v:imagedata r:id="rId3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6763899</wp:posOffset>
                </wp:positionH>
                <wp:positionV relativeFrom="paragraph">
                  <wp:posOffset>41574</wp:posOffset>
                </wp:positionV>
                <wp:extent cx="85320" cy="14400"/>
                <wp:effectExtent l="38100" t="57150" r="48260" b="4318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85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9A1C3" id="Ink 315" o:spid="_x0000_s1026" type="#_x0000_t75" style="position:absolute;margin-left:532.1pt;margin-top:2.55pt;width:7.85pt;height:2.4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">
                <v:imagedata r:id="rId3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6743379</wp:posOffset>
                </wp:positionH>
                <wp:positionV relativeFrom="paragraph">
                  <wp:posOffset>-54906</wp:posOffset>
                </wp:positionV>
                <wp:extent cx="79200" cy="190440"/>
                <wp:effectExtent l="57150" t="38100" r="54610" b="3873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792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9D89F" id="Ink 314" o:spid="_x0000_s1026" type="#_x0000_t75" style="position:absolute;margin-left:530.25pt;margin-top:-5.05pt;width:7.75pt;height:16.4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">
                <v:imagedata r:id="rId3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6568419</wp:posOffset>
                </wp:positionH>
                <wp:positionV relativeFrom="paragraph">
                  <wp:posOffset>56694</wp:posOffset>
                </wp:positionV>
                <wp:extent cx="68760" cy="10440"/>
                <wp:effectExtent l="38100" t="57150" r="45720" b="4699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68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FF383" id="Ink 312" o:spid="_x0000_s1026" type="#_x0000_t75" style="position:absolute;margin-left:516.85pt;margin-top:3.8pt;width:6.45pt;height:1.7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">
                <v:imagedata r:id="rId3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6591099</wp:posOffset>
                </wp:positionH>
                <wp:positionV relativeFrom="paragraph">
                  <wp:posOffset>-21066</wp:posOffset>
                </wp:positionV>
                <wp:extent cx="24840" cy="156240"/>
                <wp:effectExtent l="38100" t="19050" r="51435" b="5334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48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8F11E" id="Ink 311" o:spid="_x0000_s1026" type="#_x0000_t75" style="position:absolute;margin-left:518.25pt;margin-top:-2.1pt;width:3.35pt;height:13.4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">
                <v:imagedata r:id="rId3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6460059</wp:posOffset>
                </wp:positionH>
                <wp:positionV relativeFrom="paragraph">
                  <wp:posOffset>-3786</wp:posOffset>
                </wp:positionV>
                <wp:extent cx="70200" cy="147240"/>
                <wp:effectExtent l="38100" t="38100" r="25400" b="4381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702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BCF81" id="Ink 310" o:spid="_x0000_s1026" type="#_x0000_t75" style="position:absolute;margin-left:507.8pt;margin-top:-.85pt;width:7.35pt;height:13.0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">
                <v:imagedata r:id="rId3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6306339</wp:posOffset>
                </wp:positionH>
                <wp:positionV relativeFrom="paragraph">
                  <wp:posOffset>54534</wp:posOffset>
                </wp:positionV>
                <wp:extent cx="115200" cy="173520"/>
                <wp:effectExtent l="38100" t="38100" r="37465" b="5524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152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3F5D8" id="Ink 309" o:spid="_x0000_s1026" type="#_x0000_t75" style="position:absolute;margin-left:495.95pt;margin-top:3.65pt;width:10.1pt;height:15.1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">
                <v:imagedata r:id="rId3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6303459</wp:posOffset>
                </wp:positionH>
                <wp:positionV relativeFrom="paragraph">
                  <wp:posOffset>28614</wp:posOffset>
                </wp:positionV>
                <wp:extent cx="30240" cy="97200"/>
                <wp:effectExtent l="38100" t="38100" r="46355" b="5524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302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A4E20" id="Ink 308" o:spid="_x0000_s1026" type="#_x0000_t75" style="position:absolute;margin-left:495.7pt;margin-top:1.75pt;width:3.4pt;height:8.8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">
                <v:imagedata r:id="rId4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6170619</wp:posOffset>
                </wp:positionH>
                <wp:positionV relativeFrom="paragraph">
                  <wp:posOffset>40134</wp:posOffset>
                </wp:positionV>
                <wp:extent cx="87480" cy="84600"/>
                <wp:effectExtent l="57150" t="57150" r="46355" b="4889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874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FEAD3" id="Ink 307" o:spid="_x0000_s1026" type="#_x0000_t75" style="position:absolute;margin-left:485.1pt;margin-top:2.35pt;width:8.35pt;height:8.1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">
                <v:imagedata r:id="rId4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5971899</wp:posOffset>
                </wp:positionH>
                <wp:positionV relativeFrom="paragraph">
                  <wp:posOffset>25734</wp:posOffset>
                </wp:positionV>
                <wp:extent cx="211320" cy="92520"/>
                <wp:effectExtent l="0" t="38100" r="55880" b="6032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2113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D18C9" id="Ink 306" o:spid="_x0000_s1026" type="#_x0000_t75" style="position:absolute;margin-left:469.65pt;margin-top:1.25pt;width:17.95pt;height:9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">
                <v:imagedata r:id="rId4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6003579</wp:posOffset>
                </wp:positionH>
                <wp:positionV relativeFrom="paragraph">
                  <wp:posOffset>-17466</wp:posOffset>
                </wp:positionV>
                <wp:extent cx="27360" cy="158760"/>
                <wp:effectExtent l="38100" t="38100" r="48895" b="5080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273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1550D" id="Ink 305" o:spid="_x0000_s1026" type="#_x0000_t75" style="position:absolute;margin-left:472.05pt;margin-top:-1.8pt;width:3.5pt;height:13.6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">
                <v:imagedata r:id="rId4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5866059</wp:posOffset>
                </wp:positionH>
                <wp:positionV relativeFrom="paragraph">
                  <wp:posOffset>-22506</wp:posOffset>
                </wp:positionV>
                <wp:extent cx="81720" cy="156960"/>
                <wp:effectExtent l="57150" t="57150" r="52070" b="5270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817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59672" id="Ink 304" o:spid="_x0000_s1026" type="#_x0000_t75" style="position:absolute;margin-left:461.05pt;margin-top:-2.55pt;width:7.75pt;height:13.9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">
                <v:imagedata r:id="rId4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5052099</wp:posOffset>
                </wp:positionH>
                <wp:positionV relativeFrom="paragraph">
                  <wp:posOffset>62094</wp:posOffset>
                </wp:positionV>
                <wp:extent cx="91800" cy="113400"/>
                <wp:effectExtent l="19050" t="57150" r="41910" b="5842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918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3B361" id="Ink 290" o:spid="_x0000_s1026" type="#_x0000_t75" style="position:absolute;margin-left:397.55pt;margin-top:4pt;width:8.35pt;height:10.7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">
                <v:imagedata r:id="rId4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5021499</wp:posOffset>
                </wp:positionH>
                <wp:positionV relativeFrom="paragraph">
                  <wp:posOffset>534</wp:posOffset>
                </wp:positionV>
                <wp:extent cx="8280" cy="191880"/>
                <wp:effectExtent l="38100" t="38100" r="48895" b="3683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82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2F6DA" id="Ink 289" o:spid="_x0000_s1026" type="#_x0000_t75" style="position:absolute;margin-left:394.95pt;margin-top:-.3pt;width:1.75pt;height:16.1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">
                <v:imagedata r:id="rId4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4668339</wp:posOffset>
                </wp:positionH>
                <wp:positionV relativeFrom="paragraph">
                  <wp:posOffset>102774</wp:posOffset>
                </wp:positionV>
                <wp:extent cx="271800" cy="194040"/>
                <wp:effectExtent l="57150" t="57150" r="52070" b="5397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2718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E9314" id="Ink 288" o:spid="_x0000_s1026" type="#_x0000_t75" style="position:absolute;margin-left:366.9pt;margin-top:7.35pt;width:22.85pt;height:16.8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">
                <v:imagedata r:id="rId4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4653579</wp:posOffset>
                </wp:positionH>
                <wp:positionV relativeFrom="paragraph">
                  <wp:posOffset>19974</wp:posOffset>
                </wp:positionV>
                <wp:extent cx="111600" cy="196920"/>
                <wp:effectExtent l="38100" t="57150" r="41275" b="5080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116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12727" id="Ink 287" o:spid="_x0000_s1026" type="#_x0000_t75" style="position:absolute;margin-left:365.95pt;margin-top:.8pt;width:10pt;height:17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">
                <v:imagedata r:id="rId4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4451979</wp:posOffset>
                </wp:positionH>
                <wp:positionV relativeFrom="paragraph">
                  <wp:posOffset>75054</wp:posOffset>
                </wp:positionV>
                <wp:extent cx="115200" cy="115560"/>
                <wp:effectExtent l="38100" t="57150" r="37465" b="5651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152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48859" id="Ink 286" o:spid="_x0000_s1026" type="#_x0000_t75" style="position:absolute;margin-left:350.3pt;margin-top:5.15pt;width:10pt;height:10.6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">
                <v:imagedata r:id="rId4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4385379</wp:posOffset>
                </wp:positionH>
                <wp:positionV relativeFrom="paragraph">
                  <wp:posOffset>72534</wp:posOffset>
                </wp:positionV>
                <wp:extent cx="54360" cy="116640"/>
                <wp:effectExtent l="38100" t="57150" r="41275" b="5524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543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D07CA" id="Ink 285" o:spid="_x0000_s1026" type="#_x0000_t75" style="position:absolute;margin-left:344.5pt;margin-top:5pt;width:5.85pt;height:10.7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">
                <v:imagedata r:id="rId4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4164339</wp:posOffset>
                </wp:positionH>
                <wp:positionV relativeFrom="paragraph">
                  <wp:posOffset>79374</wp:posOffset>
                </wp:positionV>
                <wp:extent cx="204840" cy="109440"/>
                <wp:effectExtent l="0" t="38100" r="43180" b="4318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2048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E2228" id="Ink 284" o:spid="_x0000_s1026" type="#_x0000_t75" style="position:absolute;margin-left:327.45pt;margin-top:5.6pt;width:17.15pt;height:9.8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">
                <v:imagedata r:id="rId4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4203579</wp:posOffset>
                </wp:positionH>
                <wp:positionV relativeFrom="paragraph">
                  <wp:posOffset>2694</wp:posOffset>
                </wp:positionV>
                <wp:extent cx="15120" cy="173880"/>
                <wp:effectExtent l="38100" t="38100" r="42545" b="3619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51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D6DCE" id="Ink 283" o:spid="_x0000_s1026" type="#_x0000_t75" style="position:absolute;margin-left:330.75pt;margin-top:-.3pt;width:2.3pt;height:14.9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">
                <v:imagedata r:id="rId4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045539</wp:posOffset>
                </wp:positionH>
                <wp:positionV relativeFrom="paragraph">
                  <wp:posOffset>1254</wp:posOffset>
                </wp:positionV>
                <wp:extent cx="84240" cy="174960"/>
                <wp:effectExtent l="57150" t="38100" r="30480" b="5397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842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16366" id="Ink 282" o:spid="_x0000_s1026" type="#_x0000_t75" style="position:absolute;margin-left:317.8pt;margin-top:-.4pt;width:8.15pt;height:15.0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">
                <v:imagedata r:id="rId4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3918099</wp:posOffset>
                </wp:positionH>
                <wp:positionV relativeFrom="paragraph">
                  <wp:posOffset>12414</wp:posOffset>
                </wp:positionV>
                <wp:extent cx="96120" cy="178920"/>
                <wp:effectExtent l="38100" t="38100" r="37465" b="5016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961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F4A69" id="Ink 281" o:spid="_x0000_s1026" type="#_x0000_t75" style="position:absolute;margin-left:307.8pt;margin-top:.4pt;width:9.05pt;height:15.4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">
                <v:imagedata r:id="rId4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3106659</wp:posOffset>
                </wp:positionH>
                <wp:positionV relativeFrom="paragraph">
                  <wp:posOffset>52374</wp:posOffset>
                </wp:positionV>
                <wp:extent cx="81000" cy="119520"/>
                <wp:effectExtent l="57150" t="57150" r="52705" b="5207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810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24B84" id="Ink 250" o:spid="_x0000_s1026" type="#_x0000_t75" style="position:absolute;margin-left:243.7pt;margin-top:3.35pt;width:8.15pt;height:11.1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">
                <v:imagedata r:id="rId4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047619</wp:posOffset>
                </wp:positionH>
                <wp:positionV relativeFrom="paragraph">
                  <wp:posOffset>-25026</wp:posOffset>
                </wp:positionV>
                <wp:extent cx="9360" cy="183600"/>
                <wp:effectExtent l="38100" t="38100" r="48260" b="4508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93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A05ED" id="Ink 249" o:spid="_x0000_s1026" type="#_x0000_t75" style="position:absolute;margin-left:239.7pt;margin-top:-2.3pt;width:1.8pt;height:15.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">
                <v:imagedata r:id="rId4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2824419</wp:posOffset>
                </wp:positionH>
                <wp:positionV relativeFrom="paragraph">
                  <wp:posOffset>72894</wp:posOffset>
                </wp:positionV>
                <wp:extent cx="182880" cy="173880"/>
                <wp:effectExtent l="38100" t="38100" r="45720" b="5524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828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A9A50" id="Ink 248" o:spid="_x0000_s1026" type="#_x0000_t75" style="position:absolute;margin-left:222.15pt;margin-top:5pt;width:15.4pt;height:15.2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">
                <v:imagedata r:id="rId4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682939</wp:posOffset>
                </wp:positionH>
                <wp:positionV relativeFrom="paragraph">
                  <wp:posOffset>99534</wp:posOffset>
                </wp:positionV>
                <wp:extent cx="101520" cy="19440"/>
                <wp:effectExtent l="38100" t="38100" r="51435" b="3810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01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409BB" id="Ink 247" o:spid="_x0000_s1026" type="#_x0000_t75" style="position:absolute;margin-left:210.75pt;margin-top:7.25pt;width:9.15pt;height:2.7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">
                <v:imagedata r:id="rId4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667459</wp:posOffset>
                </wp:positionH>
                <wp:positionV relativeFrom="paragraph">
                  <wp:posOffset>4494</wp:posOffset>
                </wp:positionV>
                <wp:extent cx="110520" cy="186480"/>
                <wp:effectExtent l="38100" t="38100" r="22860" b="4254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105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3D187" id="Ink 246" o:spid="_x0000_s1026" type="#_x0000_t75" style="position:absolute;margin-left:209.5pt;margin-top:-.4pt;width:9.85pt;height:15.8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">
                <v:imagedata r:id="rId4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511939</wp:posOffset>
                </wp:positionH>
                <wp:positionV relativeFrom="paragraph">
                  <wp:posOffset>102774</wp:posOffset>
                </wp:positionV>
                <wp:extent cx="50760" cy="8640"/>
                <wp:effectExtent l="38100" t="57150" r="45085" b="4889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507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B4BA4" id="Ink 245" o:spid="_x0000_s1026" type="#_x0000_t75" style="position:absolute;margin-left:197.35pt;margin-top:7.4pt;width:5.15pt;height:2.1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">
                <v:imagedata r:id="rId4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532819</wp:posOffset>
                </wp:positionH>
                <wp:positionV relativeFrom="paragraph">
                  <wp:posOffset>31134</wp:posOffset>
                </wp:positionV>
                <wp:extent cx="10440" cy="161640"/>
                <wp:effectExtent l="38100" t="38100" r="46990" b="4826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04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A8875" id="Ink 244" o:spid="_x0000_s1026" type="#_x0000_t75" style="position:absolute;margin-left:199.15pt;margin-top:2.2pt;width:1.75pt;height:13.6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">
                <v:imagedata r:id="rId4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378019</wp:posOffset>
                </wp:positionH>
                <wp:positionV relativeFrom="paragraph">
                  <wp:posOffset>49854</wp:posOffset>
                </wp:positionV>
                <wp:extent cx="100440" cy="137520"/>
                <wp:effectExtent l="38100" t="38100" r="52070" b="5334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004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D9069" id="Ink 243" o:spid="_x0000_s1026" type="#_x0000_t75" style="position:absolute;margin-left:186.75pt;margin-top:3.45pt;width:9pt;height:12.1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">
                <v:imagedata r:id="rId4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272899</wp:posOffset>
                </wp:positionH>
                <wp:positionV relativeFrom="paragraph">
                  <wp:posOffset>111774</wp:posOffset>
                </wp:positionV>
                <wp:extent cx="77760" cy="184320"/>
                <wp:effectExtent l="19050" t="38100" r="55880" b="4445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777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A299D" id="Ink 242" o:spid="_x0000_s1026" type="#_x0000_t75" style="position:absolute;margin-left:178.35pt;margin-top:8.1pt;width:7.3pt;height:15.9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">
                <v:imagedata r:id="rId4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259939</wp:posOffset>
                </wp:positionH>
                <wp:positionV relativeFrom="paragraph">
                  <wp:posOffset>96654</wp:posOffset>
                </wp:positionV>
                <wp:extent cx="1800" cy="101160"/>
                <wp:effectExtent l="38100" t="38100" r="55880" b="5143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8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84725" id="Ink 241" o:spid="_x0000_s1026" type="#_x0000_t75" style="position:absolute;margin-left:177.15pt;margin-top:7.3pt;width:1.85pt;height:8.9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">
                <v:imagedata r:id="rId4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109819</wp:posOffset>
                </wp:positionH>
                <wp:positionV relativeFrom="paragraph">
                  <wp:posOffset>-5586</wp:posOffset>
                </wp:positionV>
                <wp:extent cx="108360" cy="196920"/>
                <wp:effectExtent l="38100" t="38100" r="44450" b="5080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083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31D88" id="Ink 240" o:spid="_x0000_s1026" type="#_x0000_t75" style="position:absolute;margin-left:165.6pt;margin-top:-1.05pt;width:9.7pt;height:16.7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">
                <v:imagedata r:id="rId4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1175619</wp:posOffset>
                </wp:positionH>
                <wp:positionV relativeFrom="paragraph">
                  <wp:posOffset>135534</wp:posOffset>
                </wp:positionV>
                <wp:extent cx="148320" cy="113040"/>
                <wp:effectExtent l="38100" t="57150" r="42545" b="5842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483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1A494" id="Ink 227" o:spid="_x0000_s1026" type="#_x0000_t75" style="position:absolute;margin-left:92.3pt;margin-top:9.75pt;width:12.9pt;height:10.8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">
                <v:imagedata r:id="rId4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1133859</wp:posOffset>
                </wp:positionH>
                <wp:positionV relativeFrom="paragraph">
                  <wp:posOffset>67494</wp:posOffset>
                </wp:positionV>
                <wp:extent cx="17280" cy="188640"/>
                <wp:effectExtent l="38100" t="38100" r="40005" b="4000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72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1659C" id="Ink 226" o:spid="_x0000_s1026" type="#_x0000_t75" style="position:absolute;margin-left:89.05pt;margin-top:4.75pt;width:2.45pt;height:16.1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">
                <v:imagedata r:id="rId4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703659</wp:posOffset>
                </wp:positionH>
                <wp:positionV relativeFrom="paragraph">
                  <wp:posOffset>183774</wp:posOffset>
                </wp:positionV>
                <wp:extent cx="108360" cy="8640"/>
                <wp:effectExtent l="38100" t="57150" r="44450" b="4889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08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835EB" id="Ink 224" o:spid="_x0000_s1026" type="#_x0000_t75" style="position:absolute;margin-left:55.1pt;margin-top:13.75pt;width:9.55pt;height:2.1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">
                <v:imagedata r:id="rId4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685299</wp:posOffset>
                </wp:positionH>
                <wp:positionV relativeFrom="paragraph">
                  <wp:posOffset>39414</wp:posOffset>
                </wp:positionV>
                <wp:extent cx="144360" cy="236520"/>
                <wp:effectExtent l="38100" t="57150" r="27305" b="4953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4436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9CB07" id="Ink 223" o:spid="_x0000_s1026" type="#_x0000_t75" style="position:absolute;margin-left:53.5pt;margin-top:2.3pt;width:12.45pt;height:19.8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">
                <v:imagedata r:id="rId4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26099</wp:posOffset>
                </wp:positionH>
                <wp:positionV relativeFrom="paragraph">
                  <wp:posOffset>120054</wp:posOffset>
                </wp:positionV>
                <wp:extent cx="52920" cy="130680"/>
                <wp:effectExtent l="38100" t="38100" r="61595" b="6032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529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0A4E7" id="Ink 222" o:spid="_x0000_s1026" type="#_x0000_t75" style="position:absolute;margin-left:32.65pt;margin-top:8.7pt;width:5.85pt;height:11.9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">
                <v:imagedata r:id="rId4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17019</wp:posOffset>
                </wp:positionH>
                <wp:positionV relativeFrom="paragraph">
                  <wp:posOffset>144894</wp:posOffset>
                </wp:positionV>
                <wp:extent cx="69840" cy="7560"/>
                <wp:effectExtent l="38100" t="38100" r="45085" b="5016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69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C3C93" id="Ink 221" o:spid="_x0000_s1026" type="#_x0000_t75" style="position:absolute;margin-left:24.3pt;margin-top:10.7pt;width:6.8pt;height:2.1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">
                <v:imagedata r:id="rId4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44379</wp:posOffset>
                </wp:positionH>
                <wp:positionV relativeFrom="paragraph">
                  <wp:posOffset>54894</wp:posOffset>
                </wp:positionV>
                <wp:extent cx="13680" cy="180000"/>
                <wp:effectExtent l="57150" t="38100" r="43815" b="4889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36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BA072" id="Ink 220" o:spid="_x0000_s1026" type="#_x0000_t75" style="position:absolute;margin-left:26.35pt;margin-top:3.75pt;width:2.55pt;height:15.4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">
                <v:imagedata r:id="rId4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68979</wp:posOffset>
                </wp:positionH>
                <wp:positionV relativeFrom="paragraph">
                  <wp:posOffset>118614</wp:posOffset>
                </wp:positionV>
                <wp:extent cx="220680" cy="132120"/>
                <wp:effectExtent l="38100" t="38100" r="46355" b="5842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2206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8974C" id="Ink 219" o:spid="_x0000_s1026" type="#_x0000_t75" style="position:absolute;margin-left:4.65pt;margin-top:8.6pt;width:18.85pt;height:11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">
                <v:imagedata r:id="rId4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-122541</wp:posOffset>
                </wp:positionH>
                <wp:positionV relativeFrom="paragraph">
                  <wp:posOffset>157134</wp:posOffset>
                </wp:positionV>
                <wp:extent cx="73440" cy="10080"/>
                <wp:effectExtent l="38100" t="38100" r="41275" b="4762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73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1527E" id="Ink 218" o:spid="_x0000_s1026" type="#_x0000_t75" style="position:absolute;margin-left:-10.2pt;margin-top:12.1pt;width:7.05pt;height:1.9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">
                <v:imagedata r:id="rId4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-148101</wp:posOffset>
                </wp:positionH>
                <wp:positionV relativeFrom="paragraph">
                  <wp:posOffset>10974</wp:posOffset>
                </wp:positionV>
                <wp:extent cx="113760" cy="237240"/>
                <wp:effectExtent l="38100" t="57150" r="38735" b="4889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1376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D197E" id="Ink 217" o:spid="_x0000_s1026" type="#_x0000_t75" style="position:absolute;margin-left:-12.1pt;margin-top:.05pt;width:10.2pt;height:20.0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">
                <v:imagedata r:id="rId470" o:title=""/>
              </v:shape>
            </w:pict>
          </mc:Fallback>
        </mc:AlternateContent>
      </w:r>
    </w:p>
    <w:p w:rsidR="00926A5B" w:rsidRPr="000E1BE1" w:rsidRDefault="0082010D" w:rsidP="009607B0">
      <w:pPr>
        <w:spacing w:after="0"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7016979</wp:posOffset>
                </wp:positionH>
                <wp:positionV relativeFrom="paragraph">
                  <wp:posOffset>75179</wp:posOffset>
                </wp:positionV>
                <wp:extent cx="36000" cy="57960"/>
                <wp:effectExtent l="57150" t="38100" r="59690" b="5651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360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D6B48" id="Ink 329" o:spid="_x0000_s1026" type="#_x0000_t75" style="position:absolute;margin-left:551.6pt;margin-top:4.85pt;width:4.85pt;height:6.6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">
                <v:imagedata r:id="rId47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6917619</wp:posOffset>
                </wp:positionH>
                <wp:positionV relativeFrom="paragraph">
                  <wp:posOffset>122339</wp:posOffset>
                </wp:positionV>
                <wp:extent cx="57600" cy="112680"/>
                <wp:effectExtent l="38100" t="38100" r="57150" b="4000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576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750FB" id="Ink 328" o:spid="_x0000_s1026" type="#_x0000_t75" style="position:absolute;margin-left:543.9pt;margin-top:9.2pt;width:6.4pt;height:10.3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">
                <v:imagedata r:id="rId47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6806739</wp:posOffset>
                </wp:positionH>
                <wp:positionV relativeFrom="paragraph">
                  <wp:posOffset>91739</wp:posOffset>
                </wp:positionV>
                <wp:extent cx="76680" cy="157680"/>
                <wp:effectExtent l="57150" t="57150" r="38100" b="5207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766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3F26E" id="Ink 327" o:spid="_x0000_s1026" type="#_x0000_t75" style="position:absolute;margin-left:534.95pt;margin-top:6.3pt;width:7.85pt;height:14.1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">
                <v:imagedata r:id="rId47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6749499</wp:posOffset>
                </wp:positionH>
                <wp:positionV relativeFrom="paragraph">
                  <wp:posOffset>90299</wp:posOffset>
                </wp:positionV>
                <wp:extent cx="2880" cy="143640"/>
                <wp:effectExtent l="57150" t="38100" r="54610" b="4699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28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4EB88" id="Ink 326" o:spid="_x0000_s1026" type="#_x0000_t75" style="position:absolute;margin-left:530.55pt;margin-top:6.65pt;width:1.9pt;height:12.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">
                <v:imagedata r:id="rId47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6533859</wp:posOffset>
                </wp:positionH>
                <wp:positionV relativeFrom="paragraph">
                  <wp:posOffset>191819</wp:posOffset>
                </wp:positionV>
                <wp:extent cx="88920" cy="10800"/>
                <wp:effectExtent l="38100" t="38100" r="44450" b="4635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88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84462" id="Ink 325" o:spid="_x0000_s1026" type="#_x0000_t75" style="position:absolute;margin-left:514pt;margin-top:14.85pt;width:8.2pt;height:1.9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">
                <v:imagedata r:id="rId48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6543939</wp:posOffset>
                </wp:positionH>
                <wp:positionV relativeFrom="paragraph">
                  <wp:posOffset>151139</wp:posOffset>
                </wp:positionV>
                <wp:extent cx="78120" cy="4680"/>
                <wp:effectExtent l="19050" t="57150" r="55245" b="5270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78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BDEA0" id="Ink 324" o:spid="_x0000_s1026" type="#_x0000_t75" style="position:absolute;margin-left:514.65pt;margin-top:11.2pt;width:7.5pt;height:1.9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">
                <v:imagedata r:id="rId48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6395619</wp:posOffset>
                </wp:positionH>
                <wp:positionV relativeFrom="paragraph">
                  <wp:posOffset>115859</wp:posOffset>
                </wp:positionV>
                <wp:extent cx="57960" cy="119160"/>
                <wp:effectExtent l="38100" t="57150" r="37465" b="5270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579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C6998" id="Ink 323" o:spid="_x0000_s1026" type="#_x0000_t75" style="position:absolute;margin-left:503.3pt;margin-top:8.2pt;width:5.6pt;height:11.1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">
                <v:imagedata r:id="rId48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6354219</wp:posOffset>
                </wp:positionH>
                <wp:positionV relativeFrom="paragraph">
                  <wp:posOffset>87779</wp:posOffset>
                </wp:positionV>
                <wp:extent cx="17280" cy="144000"/>
                <wp:effectExtent l="38100" t="38100" r="40005" b="4699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72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11B53" id="Ink 322" o:spid="_x0000_s1026" type="#_x0000_t75" style="position:absolute;margin-left:500.1pt;margin-top:6.2pt;width:2.55pt;height:12.8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">
                <v:imagedata r:id="rId48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6035979</wp:posOffset>
                </wp:positionH>
                <wp:positionV relativeFrom="paragraph">
                  <wp:posOffset>98939</wp:posOffset>
                </wp:positionV>
                <wp:extent cx="264600" cy="196920"/>
                <wp:effectExtent l="38100" t="57150" r="59690" b="5080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2646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64F42" id="Ink 321" o:spid="_x0000_s1026" type="#_x0000_t75" style="position:absolute;margin-left:474.45pt;margin-top:7pt;width:22.55pt;height:17.2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">
                <v:imagedata r:id="rId48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5402739</wp:posOffset>
                </wp:positionH>
                <wp:positionV relativeFrom="paragraph">
                  <wp:posOffset>160499</wp:posOffset>
                </wp:positionV>
                <wp:extent cx="63000" cy="61560"/>
                <wp:effectExtent l="38100" t="38100" r="51435" b="5334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630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4988C" id="Ink 303" o:spid="_x0000_s1026" type="#_x0000_t75" style="position:absolute;margin-left:425.15pt;margin-top:11.7pt;width:6.2pt;height:6.7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">
                <v:imagedata r:id="rId49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5328939</wp:posOffset>
                </wp:positionH>
                <wp:positionV relativeFrom="paragraph">
                  <wp:posOffset>218819</wp:posOffset>
                </wp:positionV>
                <wp:extent cx="68760" cy="136080"/>
                <wp:effectExtent l="38100" t="38100" r="45720" b="5461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687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7F6DD" id="Ink 302" o:spid="_x0000_s1026" type="#_x0000_t75" style="position:absolute;margin-left:419.15pt;margin-top:16.45pt;width:6.8pt;height:12.4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">
                <v:imagedata r:id="rId49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5228139</wp:posOffset>
                </wp:positionH>
                <wp:positionV relativeFrom="paragraph">
                  <wp:posOffset>204779</wp:posOffset>
                </wp:positionV>
                <wp:extent cx="66960" cy="149040"/>
                <wp:effectExtent l="38100" t="38100" r="47625" b="6096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669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2EEDD" id="Ink 301" o:spid="_x0000_s1026" type="#_x0000_t75" style="position:absolute;margin-left:410.8pt;margin-top:15.25pt;width:6.95pt;height:13.4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">
                <v:imagedata r:id="rId49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5145699</wp:posOffset>
                </wp:positionH>
                <wp:positionV relativeFrom="paragraph">
                  <wp:posOffset>200459</wp:posOffset>
                </wp:positionV>
                <wp:extent cx="12240" cy="155880"/>
                <wp:effectExtent l="57150" t="19050" r="45085" b="5397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22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8D8F5" id="Ink 300" o:spid="_x0000_s1026" type="#_x0000_t75" style="position:absolute;margin-left:404.35pt;margin-top:15.45pt;width:2.55pt;height:13.3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">
                <v:imagedata r:id="rId49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4964619</wp:posOffset>
                </wp:positionH>
                <wp:positionV relativeFrom="paragraph">
                  <wp:posOffset>208739</wp:posOffset>
                </wp:positionV>
                <wp:extent cx="106560" cy="94680"/>
                <wp:effectExtent l="38100" t="38100" r="46355" b="5778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065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3B8DD" id="Ink 299" o:spid="_x0000_s1026" type="#_x0000_t75" style="position:absolute;margin-left:390.05pt;margin-top:15.9pt;width:10pt;height:8.8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">
                <v:imagedata r:id="rId49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4851219</wp:posOffset>
                </wp:positionH>
                <wp:positionV relativeFrom="paragraph">
                  <wp:posOffset>260579</wp:posOffset>
                </wp:positionV>
                <wp:extent cx="68760" cy="116640"/>
                <wp:effectExtent l="38100" t="57150" r="45720" b="5524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687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F8452" id="Ink 298" o:spid="_x0000_s1026" type="#_x0000_t75" style="position:absolute;margin-left:381.75pt;margin-top:19.7pt;width:6.3pt;height:10.8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">
                <v:imagedata r:id="rId50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4829619</wp:posOffset>
                </wp:positionH>
                <wp:positionV relativeFrom="paragraph">
                  <wp:posOffset>206579</wp:posOffset>
                </wp:positionV>
                <wp:extent cx="12960" cy="138240"/>
                <wp:effectExtent l="38100" t="38100" r="44450" b="5270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29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36E28" id="Ink 297" o:spid="_x0000_s1026" type="#_x0000_t75" style="position:absolute;margin-left:380.05pt;margin-top:15.7pt;width:2.1pt;height:12.2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">
                <v:imagedata r:id="rId50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4449819</wp:posOffset>
                </wp:positionH>
                <wp:positionV relativeFrom="paragraph">
                  <wp:posOffset>240419</wp:posOffset>
                </wp:positionV>
                <wp:extent cx="344160" cy="229680"/>
                <wp:effectExtent l="57150" t="57150" r="56515" b="5651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3441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04718" id="Ink 296" o:spid="_x0000_s1026" type="#_x0000_t75" style="position:absolute;margin-left:349.65pt;margin-top:18.2pt;width:28.65pt;height:19.6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">
                <v:imagedata r:id="rId50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4284219</wp:posOffset>
                </wp:positionH>
                <wp:positionV relativeFrom="paragraph">
                  <wp:posOffset>219899</wp:posOffset>
                </wp:positionV>
                <wp:extent cx="80280" cy="113760"/>
                <wp:effectExtent l="57150" t="19050" r="53340" b="5778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802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5C55E" id="Ink 295" o:spid="_x0000_s1026" type="#_x0000_t75" style="position:absolute;margin-left:336.6pt;margin-top:16.7pt;width:7.85pt;height:10.3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">
                <v:imagedata r:id="rId50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4161819</wp:posOffset>
                </wp:positionH>
                <wp:positionV relativeFrom="paragraph">
                  <wp:posOffset>141779</wp:posOffset>
                </wp:positionV>
                <wp:extent cx="51120" cy="67680"/>
                <wp:effectExtent l="57150" t="38100" r="44450" b="4699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511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6E7AD" id="Ink 294" o:spid="_x0000_s1026" type="#_x0000_t75" style="position:absolute;margin-left:327pt;margin-top:10.7pt;width:5.6pt;height:6.6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">
                <v:imagedata r:id="rId50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4036539</wp:posOffset>
                </wp:positionH>
                <wp:positionV relativeFrom="paragraph">
                  <wp:posOffset>212339</wp:posOffset>
                </wp:positionV>
                <wp:extent cx="102240" cy="159840"/>
                <wp:effectExtent l="38100" t="57150" r="31115" b="5016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022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FF14A" id="Ink 293" o:spid="_x0000_s1026" type="#_x0000_t75" style="position:absolute;margin-left:317.1pt;margin-top:15.9pt;width:9.65pt;height:14.2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">
                <v:imagedata r:id="rId51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3886779</wp:posOffset>
                </wp:positionH>
                <wp:positionV relativeFrom="paragraph">
                  <wp:posOffset>173819</wp:posOffset>
                </wp:positionV>
                <wp:extent cx="104400" cy="206640"/>
                <wp:effectExtent l="38100" t="57150" r="29210" b="4127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0440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3CAA7" id="Ink 292" o:spid="_x0000_s1026" type="#_x0000_t75" style="position:absolute;margin-left:305.35pt;margin-top:13pt;width:9.65pt;height:17.7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">
                <v:imagedata r:id="rId51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3868779</wp:posOffset>
                </wp:positionH>
                <wp:positionV relativeFrom="paragraph">
                  <wp:posOffset>9299</wp:posOffset>
                </wp:positionV>
                <wp:extent cx="1303560" cy="62640"/>
                <wp:effectExtent l="38100" t="38100" r="11430" b="5207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3035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06932" id="Ink 291" o:spid="_x0000_s1026" type="#_x0000_t75" style="position:absolute;margin-left:304.05pt;margin-top:-.2pt;width:104.2pt;height:6.8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">
                <v:imagedata r:id="rId51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3183339</wp:posOffset>
                </wp:positionH>
                <wp:positionV relativeFrom="paragraph">
                  <wp:posOffset>181739</wp:posOffset>
                </wp:positionV>
                <wp:extent cx="59040" cy="56160"/>
                <wp:effectExtent l="19050" t="38100" r="55880" b="5842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590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5878D" id="Ink 259" o:spid="_x0000_s1026" type="#_x0000_t75" style="position:absolute;margin-left:249.95pt;margin-top:13.4pt;width:6.3pt;height:6.1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">
                <v:imagedata r:id="rId51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3063459</wp:posOffset>
                </wp:positionH>
                <wp:positionV relativeFrom="paragraph">
                  <wp:posOffset>226739</wp:posOffset>
                </wp:positionV>
                <wp:extent cx="94320" cy="139320"/>
                <wp:effectExtent l="38100" t="38100" r="20320" b="5143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943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FE456" id="Ink 258" o:spid="_x0000_s1026" type="#_x0000_t75" style="position:absolute;margin-left:240.4pt;margin-top:17.6pt;width:9.1pt;height:12.0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">
                <v:imagedata r:id="rId51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2918739</wp:posOffset>
                </wp:positionH>
                <wp:positionV relativeFrom="paragraph">
                  <wp:posOffset>211979</wp:posOffset>
                </wp:positionV>
                <wp:extent cx="83880" cy="191520"/>
                <wp:effectExtent l="57150" t="38100" r="49530" b="5651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8388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99787" id="Ink 257" o:spid="_x0000_s1026" type="#_x0000_t75" style="position:absolute;margin-left:229.1pt;margin-top:16pt;width:8pt;height:16.4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">
                <v:imagedata r:id="rId52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2729379</wp:posOffset>
                </wp:positionH>
                <wp:positionV relativeFrom="paragraph">
                  <wp:posOffset>326819</wp:posOffset>
                </wp:positionV>
                <wp:extent cx="91080" cy="11160"/>
                <wp:effectExtent l="38100" t="38100" r="42545" b="4635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91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FCB1C" id="Ink 256" o:spid="_x0000_s1026" type="#_x0000_t75" style="position:absolute;margin-left:214.45pt;margin-top:25.1pt;width:8.25pt;height:2.2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">
                <v:imagedata r:id="rId52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2694819</wp:posOffset>
                </wp:positionH>
                <wp:positionV relativeFrom="paragraph">
                  <wp:posOffset>288299</wp:posOffset>
                </wp:positionV>
                <wp:extent cx="101160" cy="7200"/>
                <wp:effectExtent l="38100" t="57150" r="51435" b="5016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01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E1BC3" id="Ink 255" o:spid="_x0000_s1026" type="#_x0000_t75" style="position:absolute;margin-left:211.9pt;margin-top:22.05pt;width:8.95pt;height:1.6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">
                <v:imagedata r:id="rId52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2554419</wp:posOffset>
                </wp:positionH>
                <wp:positionV relativeFrom="paragraph">
                  <wp:posOffset>289379</wp:posOffset>
                </wp:positionV>
                <wp:extent cx="65520" cy="105480"/>
                <wp:effectExtent l="19050" t="38100" r="48895" b="4699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655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6F881" id="Ink 254" o:spid="_x0000_s1026" type="#_x0000_t75" style="position:absolute;margin-left:200.9pt;margin-top:22.05pt;width:6.05pt;height:9.8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">
                <v:imagedata r:id="rId52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2510139</wp:posOffset>
                </wp:positionH>
                <wp:positionV relativeFrom="paragraph">
                  <wp:posOffset>228179</wp:posOffset>
                </wp:positionV>
                <wp:extent cx="15120" cy="158760"/>
                <wp:effectExtent l="38100" t="38100" r="42545" b="5080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51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E4603" id="Ink 253" o:spid="_x0000_s1026" type="#_x0000_t75" style="position:absolute;margin-left:197.35pt;margin-top:17.45pt;width:2.2pt;height:13.7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">
                <v:imagedata r:id="rId52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2188299</wp:posOffset>
                </wp:positionH>
                <wp:positionV relativeFrom="paragraph">
                  <wp:posOffset>255899</wp:posOffset>
                </wp:positionV>
                <wp:extent cx="288720" cy="234000"/>
                <wp:effectExtent l="38100" t="57150" r="54610" b="5207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28872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F015B" id="Ink 252" o:spid="_x0000_s1026" type="#_x0000_t75" style="position:absolute;margin-left:171.55pt;margin-top:19.4pt;width:24.3pt;height:20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">
                <v:imagedata r:id="rId53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007939</wp:posOffset>
                </wp:positionH>
                <wp:positionV relativeFrom="paragraph">
                  <wp:posOffset>40619</wp:posOffset>
                </wp:positionV>
                <wp:extent cx="1219680" cy="86040"/>
                <wp:effectExtent l="19050" t="57150" r="38100" b="4762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2196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D825F" id="Ink 251" o:spid="_x0000_s1026" type="#_x0000_t75" style="position:absolute;margin-left:157.65pt;margin-top:2.25pt;width:97.4pt;height:8.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">
                <v:imagedata r:id="rId53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517619</wp:posOffset>
                </wp:positionH>
                <wp:positionV relativeFrom="paragraph">
                  <wp:posOffset>299099</wp:posOffset>
                </wp:positionV>
                <wp:extent cx="78120" cy="47880"/>
                <wp:effectExtent l="57150" t="57150" r="36195" b="4762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781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966E1" id="Ink 239" o:spid="_x0000_s1026" type="#_x0000_t75" style="position:absolute;margin-left:118.75pt;margin-top:22.75pt;width:7.7pt;height:5.3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">
                <v:imagedata r:id="rId53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415739</wp:posOffset>
                </wp:positionH>
                <wp:positionV relativeFrom="paragraph">
                  <wp:posOffset>345179</wp:posOffset>
                </wp:positionV>
                <wp:extent cx="94320" cy="156960"/>
                <wp:effectExtent l="38100" t="19050" r="39370" b="5270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943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A3FA6" id="Ink 238" o:spid="_x0000_s1026" type="#_x0000_t75" style="position:absolute;margin-left:110.75pt;margin-top:26.9pt;width:9.05pt;height:13.4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">
                <v:imagedata r:id="rId53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239699</wp:posOffset>
                </wp:positionH>
                <wp:positionV relativeFrom="paragraph">
                  <wp:posOffset>334019</wp:posOffset>
                </wp:positionV>
                <wp:extent cx="104040" cy="186120"/>
                <wp:effectExtent l="38100" t="38100" r="48895" b="4254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040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F311F" id="Ink 237" o:spid="_x0000_s1026" type="#_x0000_t75" style="position:absolute;margin-left:96.85pt;margin-top:25.55pt;width:9.7pt;height:16.0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">
                <v:imagedata r:id="rId53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058619</wp:posOffset>
                </wp:positionH>
                <wp:positionV relativeFrom="paragraph">
                  <wp:posOffset>371099</wp:posOffset>
                </wp:positionV>
                <wp:extent cx="98280" cy="101880"/>
                <wp:effectExtent l="38100" t="38100" r="54610" b="5080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982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BFD11" id="Ink 236" o:spid="_x0000_s1026" type="#_x0000_t75" style="position:absolute;margin-left:82.55pt;margin-top:28.75pt;width:9.25pt;height:9.2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">
                <v:imagedata r:id="rId54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884019</wp:posOffset>
                </wp:positionH>
                <wp:positionV relativeFrom="paragraph">
                  <wp:posOffset>395219</wp:posOffset>
                </wp:positionV>
                <wp:extent cx="73080" cy="108000"/>
                <wp:effectExtent l="19050" t="38100" r="41275" b="4445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73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54883" id="Ink 235" o:spid="_x0000_s1026" type="#_x0000_t75" style="position:absolute;margin-left:69.35pt;margin-top:30.4pt;width:6.65pt;height:9.9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">
                <v:imagedata r:id="rId54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836859</wp:posOffset>
                </wp:positionH>
                <wp:positionV relativeFrom="paragraph">
                  <wp:posOffset>332939</wp:posOffset>
                </wp:positionV>
                <wp:extent cx="12600" cy="149760"/>
                <wp:effectExtent l="38100" t="38100" r="45085" b="4127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26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8EB7E" id="Ink 234" o:spid="_x0000_s1026" type="#_x0000_t75" style="position:absolute;margin-left:65.55pt;margin-top:25.55pt;width:2.1pt;height:13.1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">
                <v:imagedata r:id="rId54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695019</wp:posOffset>
                </wp:positionH>
                <wp:positionV relativeFrom="paragraph">
                  <wp:posOffset>429779</wp:posOffset>
                </wp:positionV>
                <wp:extent cx="90720" cy="151560"/>
                <wp:effectExtent l="38100" t="38100" r="43180" b="5842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907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3740C" id="Ink 233" o:spid="_x0000_s1026" type="#_x0000_t75" style="position:absolute;margin-left:54.2pt;margin-top:33.15pt;width:8.5pt;height:13.4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">
                <v:imagedata r:id="rId54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463179</wp:posOffset>
                </wp:positionH>
                <wp:positionV relativeFrom="paragraph">
                  <wp:posOffset>363539</wp:posOffset>
                </wp:positionV>
                <wp:extent cx="213480" cy="145800"/>
                <wp:effectExtent l="38100" t="38100" r="53340" b="4508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2134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F0360" id="Ink 232" o:spid="_x0000_s1026" type="#_x0000_t75" style="position:absolute;margin-left:35.8pt;margin-top:27.95pt;width:18pt;height:12.9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">
                <v:imagedata r:id="rId54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44219</wp:posOffset>
                </wp:positionH>
                <wp:positionV relativeFrom="paragraph">
                  <wp:posOffset>364259</wp:posOffset>
                </wp:positionV>
                <wp:extent cx="144360" cy="155880"/>
                <wp:effectExtent l="38100" t="38100" r="46355" b="5397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443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4FA72" id="Ink 231" o:spid="_x0000_s1026" type="#_x0000_t75" style="position:absolute;margin-left:10.55pt;margin-top:28.1pt;width:13.1pt;height:13.8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">
                <v:imagedata r:id="rId55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21819</wp:posOffset>
                </wp:positionH>
                <wp:positionV relativeFrom="paragraph">
                  <wp:posOffset>302339</wp:posOffset>
                </wp:positionV>
                <wp:extent cx="65160" cy="68760"/>
                <wp:effectExtent l="38100" t="38100" r="49530" b="4572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651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B1552" id="Ink 230" o:spid="_x0000_s1026" type="#_x0000_t75" style="position:absolute;margin-left:1pt;margin-top:22.95pt;width:6.7pt;height:7.0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">
                <v:imagedata r:id="rId55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-139821</wp:posOffset>
                </wp:positionH>
                <wp:positionV relativeFrom="paragraph">
                  <wp:posOffset>348059</wp:posOffset>
                </wp:positionV>
                <wp:extent cx="142920" cy="201240"/>
                <wp:effectExtent l="38100" t="57150" r="9525" b="4699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429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096C6" id="Ink 229" o:spid="_x0000_s1026" type="#_x0000_t75" style="position:absolute;margin-left:-11.85pt;margin-top:26.6pt;width:12.95pt;height:17.5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">
                <v:imagedata r:id="rId55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-203541</wp:posOffset>
                </wp:positionH>
                <wp:positionV relativeFrom="paragraph">
                  <wp:posOffset>81659</wp:posOffset>
                </wp:positionV>
                <wp:extent cx="1568520" cy="127800"/>
                <wp:effectExtent l="38100" t="38100" r="31750" b="4381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5685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10848" id="Ink 228" o:spid="_x0000_s1026" type="#_x0000_t75" style="position:absolute;margin-left:-16.3pt;margin-top:5.85pt;width:124.6pt;height:11.5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">
                <v:imagedata r:id="rId55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872859</wp:posOffset>
                </wp:positionH>
                <wp:positionV relativeFrom="paragraph">
                  <wp:posOffset>-80341</wp:posOffset>
                </wp:positionV>
                <wp:extent cx="199080" cy="255960"/>
                <wp:effectExtent l="38100" t="38100" r="48895" b="4889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9908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F7345" id="Ink 225" o:spid="_x0000_s1026" type="#_x0000_t75" style="position:absolute;margin-left:68.25pt;margin-top:-6.8pt;width:17.05pt;height:21.4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">
                <v:imagedata r:id="rId558" o:title=""/>
              </v:shape>
            </w:pict>
          </mc:Fallback>
        </mc:AlternateContent>
      </w:r>
    </w:p>
    <w:p w:rsidR="009607B0" w:rsidRPr="000E1BE1" w:rsidRDefault="0082010D" w:rsidP="009607B0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1759179</wp:posOffset>
                </wp:positionH>
                <wp:positionV relativeFrom="paragraph">
                  <wp:posOffset>118482</wp:posOffset>
                </wp:positionV>
                <wp:extent cx="178920" cy="283320"/>
                <wp:effectExtent l="38100" t="38100" r="31115" b="5969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7892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53CC5" id="Ink 379" o:spid="_x0000_s1026" type="#_x0000_t75" style="position:absolute;margin-left:137.8pt;margin-top:8.35pt;width:15.85pt;height:24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">
                <v:imagedata r:id="rId5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058219</wp:posOffset>
                </wp:positionH>
                <wp:positionV relativeFrom="paragraph">
                  <wp:posOffset>31362</wp:posOffset>
                </wp:positionV>
                <wp:extent cx="86040" cy="8280"/>
                <wp:effectExtent l="38100" t="57150" r="47625" b="4889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860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9E8E3" id="Ink 378" o:spid="_x0000_s1026" type="#_x0000_t75" style="position:absolute;margin-left:398.05pt;margin-top:1.65pt;width:7.85pt;height:2.2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">
                <v:imagedata r:id="rId5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057499</wp:posOffset>
                </wp:positionH>
                <wp:positionV relativeFrom="paragraph">
                  <wp:posOffset>-47478</wp:posOffset>
                </wp:positionV>
                <wp:extent cx="113400" cy="11520"/>
                <wp:effectExtent l="38100" t="57150" r="39370" b="4572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13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77074" id="Ink 377" o:spid="_x0000_s1026" type="#_x0000_t75" style="position:absolute;margin-left:397.75pt;margin-top:-4.5pt;width:10.25pt;height:2.3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">
                <v:imagedata r:id="rId5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058219</wp:posOffset>
                </wp:positionH>
                <wp:positionV relativeFrom="paragraph">
                  <wp:posOffset>-46038</wp:posOffset>
                </wp:positionV>
                <wp:extent cx="22320" cy="150120"/>
                <wp:effectExtent l="38100" t="38100" r="53975" b="4064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223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3AB02" id="Ink 376" o:spid="_x0000_s1026" type="#_x0000_t75" style="position:absolute;margin-left:397.6pt;margin-top:-4.1pt;width:3.3pt;height:13.0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">
                <v:imagedata r:id="rId5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4894779</wp:posOffset>
                </wp:positionH>
                <wp:positionV relativeFrom="paragraph">
                  <wp:posOffset>-53238</wp:posOffset>
                </wp:positionV>
                <wp:extent cx="90000" cy="17280"/>
                <wp:effectExtent l="38100" t="57150" r="43815" b="4000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90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E87A4" id="Ink 375" o:spid="_x0000_s1026" type="#_x0000_t75" style="position:absolute;margin-left:384.75pt;margin-top:-4.95pt;width:8.55pt;height:2.5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">
                <v:imagedata r:id="rId5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4907019</wp:posOffset>
                </wp:positionH>
                <wp:positionV relativeFrom="paragraph">
                  <wp:posOffset>29562</wp:posOffset>
                </wp:positionV>
                <wp:extent cx="69840" cy="3960"/>
                <wp:effectExtent l="38100" t="38100" r="45085" b="5334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69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94E31" id="Ink 374" o:spid="_x0000_s1026" type="#_x0000_t75" style="position:absolute;margin-left:385.95pt;margin-top:1.75pt;width:6.6pt;height:1.7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">
                <v:imagedata r:id="rId5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4889019</wp:posOffset>
                </wp:positionH>
                <wp:positionV relativeFrom="paragraph">
                  <wp:posOffset>-27678</wp:posOffset>
                </wp:positionV>
                <wp:extent cx="135000" cy="137520"/>
                <wp:effectExtent l="38100" t="38100" r="17780" b="5334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35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AAFD3" id="Ink 373" o:spid="_x0000_s1026" type="#_x0000_t75" style="position:absolute;margin-left:384.45pt;margin-top:-2.95pt;width:11.85pt;height:12.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">
                <v:imagedata r:id="rId5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4696779</wp:posOffset>
                </wp:positionH>
                <wp:positionV relativeFrom="paragraph">
                  <wp:posOffset>-52518</wp:posOffset>
                </wp:positionV>
                <wp:extent cx="133200" cy="163080"/>
                <wp:effectExtent l="38100" t="57150" r="19685" b="4699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1332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4EBD1" id="Ink 372" o:spid="_x0000_s1026" type="#_x0000_t75" style="position:absolute;margin-left:369.15pt;margin-top:-4.85pt;width:12.1pt;height:14.4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">
                <v:imagedata r:id="rId5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4688499</wp:posOffset>
                </wp:positionH>
                <wp:positionV relativeFrom="paragraph">
                  <wp:posOffset>-49638</wp:posOffset>
                </wp:positionV>
                <wp:extent cx="29160" cy="144720"/>
                <wp:effectExtent l="38100" t="38100" r="47625" b="4635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291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52624" id="Ink 371" o:spid="_x0000_s1026" type="#_x0000_t75" style="position:absolute;margin-left:368.85pt;margin-top:-4.55pt;width:3.6pt;height:12.9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">
                <v:imagedata r:id="rId5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532619</wp:posOffset>
                </wp:positionH>
                <wp:positionV relativeFrom="paragraph">
                  <wp:posOffset>-48198</wp:posOffset>
                </wp:positionV>
                <wp:extent cx="103320" cy="147240"/>
                <wp:effectExtent l="38100" t="38100" r="49530" b="4381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033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4E505" id="Ink 370" o:spid="_x0000_s1026" type="#_x0000_t75" style="position:absolute;margin-left:356.1pt;margin-top:-4.1pt;width:9.85pt;height:12.7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">
                <v:imagedata r:id="rId5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295739</wp:posOffset>
                </wp:positionH>
                <wp:positionV relativeFrom="paragraph">
                  <wp:posOffset>18402</wp:posOffset>
                </wp:positionV>
                <wp:extent cx="159480" cy="78120"/>
                <wp:effectExtent l="38100" t="57150" r="50165" b="5524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59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D914D" id="Ink 369" o:spid="_x0000_s1026" type="#_x0000_t75" style="position:absolute;margin-left:337.65pt;margin-top:.6pt;width:13.85pt;height:7.7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">
                <v:imagedata r:id="rId5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4035819</wp:posOffset>
                </wp:positionH>
                <wp:positionV relativeFrom="paragraph">
                  <wp:posOffset>46122</wp:posOffset>
                </wp:positionV>
                <wp:extent cx="69120" cy="3960"/>
                <wp:effectExtent l="38100" t="38100" r="45720" b="5334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69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9DE90" id="Ink 368" o:spid="_x0000_s1026" type="#_x0000_t75" style="position:absolute;margin-left:317.3pt;margin-top:3.05pt;width:6.7pt;height:1.7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">
                <v:imagedata r:id="rId5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057059</wp:posOffset>
                </wp:positionH>
                <wp:positionV relativeFrom="paragraph">
                  <wp:posOffset>4722</wp:posOffset>
                </wp:positionV>
                <wp:extent cx="65520" cy="6840"/>
                <wp:effectExtent l="38100" t="57150" r="48895" b="5080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65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B099D" id="Ink 367" o:spid="_x0000_s1026" type="#_x0000_t75" style="position:absolute;margin-left:319pt;margin-top:-.35pt;width:6.4pt;height:2.2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">
                <v:imagedata r:id="rId5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3861579</wp:posOffset>
                </wp:positionH>
                <wp:positionV relativeFrom="paragraph">
                  <wp:posOffset>5082</wp:posOffset>
                </wp:positionV>
                <wp:extent cx="56160" cy="6480"/>
                <wp:effectExtent l="38100" t="38100" r="39370" b="5080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56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6C1F7" id="Ink 366" o:spid="_x0000_s1026" type="#_x0000_t75" style="position:absolute;margin-left:303.7pt;margin-top:-.05pt;width:5.55pt;height:1.7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">
                <v:imagedata r:id="rId5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3868779</wp:posOffset>
                </wp:positionH>
                <wp:positionV relativeFrom="paragraph">
                  <wp:posOffset>-70158</wp:posOffset>
                </wp:positionV>
                <wp:extent cx="98280" cy="8280"/>
                <wp:effectExtent l="38100" t="57150" r="54610" b="4889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98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E421C" id="Ink 365" o:spid="_x0000_s1026" type="#_x0000_t75" style="position:absolute;margin-left:304.15pt;margin-top:-6.2pt;width:9pt;height:1.9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">
                <v:imagedata r:id="rId5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3851859</wp:posOffset>
                </wp:positionH>
                <wp:positionV relativeFrom="paragraph">
                  <wp:posOffset>-77358</wp:posOffset>
                </wp:positionV>
                <wp:extent cx="7920" cy="156240"/>
                <wp:effectExtent l="57150" t="19050" r="49530" b="5334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79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BD602" id="Ink 364" o:spid="_x0000_s1026" type="#_x0000_t75" style="position:absolute;margin-left:302.6pt;margin-top:-6.55pt;width:2.15pt;height:13.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">
                <v:imagedata r:id="rId5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3712179</wp:posOffset>
                </wp:positionH>
                <wp:positionV relativeFrom="paragraph">
                  <wp:posOffset>-92118</wp:posOffset>
                </wp:positionV>
                <wp:extent cx="83520" cy="27000"/>
                <wp:effectExtent l="38100" t="38100" r="50165" b="4953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835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69D59" id="Ink 363" o:spid="_x0000_s1026" type="#_x0000_t75" style="position:absolute;margin-left:291.85pt;margin-top:-7.95pt;width:7.7pt;height:3.1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">
                <v:imagedata r:id="rId5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699579</wp:posOffset>
                </wp:positionH>
                <wp:positionV relativeFrom="paragraph">
                  <wp:posOffset>11562</wp:posOffset>
                </wp:positionV>
                <wp:extent cx="60840" cy="3960"/>
                <wp:effectExtent l="38100" t="38100" r="53975" b="5334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60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75583" id="Ink 362" o:spid="_x0000_s1026" type="#_x0000_t75" style="position:absolute;margin-left:290.85pt;margin-top:.3pt;width:5.9pt;height:1.7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">
                <v:imagedata r:id="rId5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703179</wp:posOffset>
                </wp:positionH>
                <wp:positionV relativeFrom="paragraph">
                  <wp:posOffset>-65118</wp:posOffset>
                </wp:positionV>
                <wp:extent cx="94680" cy="156600"/>
                <wp:effectExtent l="38100" t="19050" r="57785" b="5334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9468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00AB5" id="Ink 361" o:spid="_x0000_s1026" type="#_x0000_t75" style="position:absolute;margin-left:290.7pt;margin-top:-5.45pt;width:8.95pt;height:13.5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">
                <v:imagedata r:id="rId5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537939</wp:posOffset>
                </wp:positionH>
                <wp:positionV relativeFrom="paragraph">
                  <wp:posOffset>-112278</wp:posOffset>
                </wp:positionV>
                <wp:extent cx="99720" cy="187560"/>
                <wp:effectExtent l="38100" t="38100" r="33655" b="4127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997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5C3EC" id="Ink 360" o:spid="_x0000_s1026" type="#_x0000_t75" style="position:absolute;margin-left:277.85pt;margin-top:-9.55pt;width:9.25pt;height:16.2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">
                <v:imagedata r:id="rId5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3292779</wp:posOffset>
                </wp:positionH>
                <wp:positionV relativeFrom="paragraph">
                  <wp:posOffset>-89958</wp:posOffset>
                </wp:positionV>
                <wp:extent cx="150480" cy="155880"/>
                <wp:effectExtent l="57150" t="38100" r="59690" b="5397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504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1683F" id="Ink 359" o:spid="_x0000_s1026" type="#_x0000_t75" style="position:absolute;margin-left:258.3pt;margin-top:-7.6pt;width:13.8pt;height:13.7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">
                <v:imagedata r:id="rId6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000099</wp:posOffset>
                </wp:positionH>
                <wp:positionV relativeFrom="paragraph">
                  <wp:posOffset>-15078</wp:posOffset>
                </wp:positionV>
                <wp:extent cx="187920" cy="85680"/>
                <wp:effectExtent l="38100" t="57150" r="41275" b="4826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879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C188C" id="Ink 358" o:spid="_x0000_s1026" type="#_x0000_t75" style="position:absolute;margin-left:235.7pt;margin-top:-2.15pt;width:16.35pt;height:8.6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">
                <v:imagedata r:id="rId6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2757459</wp:posOffset>
                </wp:positionH>
                <wp:positionV relativeFrom="paragraph">
                  <wp:posOffset>-7518</wp:posOffset>
                </wp:positionV>
                <wp:extent cx="95400" cy="6120"/>
                <wp:effectExtent l="38100" t="57150" r="57150" b="5143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95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61CF2" id="Ink 357" o:spid="_x0000_s1026" type="#_x0000_t75" style="position:absolute;margin-left:216.5pt;margin-top:-1.45pt;width:8.85pt;height:2.3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">
                <v:imagedata r:id="rId6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2808939</wp:posOffset>
                </wp:positionH>
                <wp:positionV relativeFrom="paragraph">
                  <wp:posOffset>-56118</wp:posOffset>
                </wp:positionV>
                <wp:extent cx="720" cy="100080"/>
                <wp:effectExtent l="57150" t="38100" r="56515" b="5270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7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7EFBE" id="Ink 356" o:spid="_x0000_s1026" type="#_x0000_t75" style="position:absolute;margin-left:220.3pt;margin-top:-4.8pt;width:1.85pt;height:9.2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">
                <v:imagedata r:id="rId6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2484579</wp:posOffset>
                </wp:positionH>
                <wp:positionV relativeFrom="paragraph">
                  <wp:posOffset>-112278</wp:posOffset>
                </wp:positionV>
                <wp:extent cx="130320" cy="194040"/>
                <wp:effectExtent l="19050" t="57150" r="22225" b="5397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303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2934C" id="Ink 355" o:spid="_x0000_s1026" type="#_x0000_t75" style="position:absolute;margin-left:194.8pt;margin-top:-9.65pt;width:11.9pt;height:16.9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">
                <v:imagedata r:id="rId6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313939</wp:posOffset>
                </wp:positionH>
                <wp:positionV relativeFrom="paragraph">
                  <wp:posOffset>-112278</wp:posOffset>
                </wp:positionV>
                <wp:extent cx="87120" cy="24480"/>
                <wp:effectExtent l="38100" t="38100" r="46355" b="5207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871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B7FDE" id="Ink 354" o:spid="_x0000_s1026" type="#_x0000_t75" style="position:absolute;margin-left:181.9pt;margin-top:-9.6pt;width:7.9pt;height:2.9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">
                <v:imagedata r:id="rId6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2324739</wp:posOffset>
                </wp:positionH>
                <wp:positionV relativeFrom="paragraph">
                  <wp:posOffset>-19398</wp:posOffset>
                </wp:positionV>
                <wp:extent cx="81720" cy="17640"/>
                <wp:effectExtent l="19050" t="38100" r="52070" b="4000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817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BFD15" id="Ink 353" o:spid="_x0000_s1026" type="#_x0000_t75" style="position:absolute;margin-left:182.55pt;margin-top:-2.15pt;width:7.55pt;height:2.6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">
                <v:imagedata r:id="rId6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2323299</wp:posOffset>
                </wp:positionH>
                <wp:positionV relativeFrom="paragraph">
                  <wp:posOffset>-82398</wp:posOffset>
                </wp:positionV>
                <wp:extent cx="114480" cy="163440"/>
                <wp:effectExtent l="19050" t="57150" r="38100" b="4635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144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B9964" id="Ink 352" o:spid="_x0000_s1026" type="#_x0000_t75" style="position:absolute;margin-left:182.7pt;margin-top:-7.2pt;width:9.85pt;height:14.4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">
                <v:imagedata r:id="rId6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2162739</wp:posOffset>
                </wp:positionH>
                <wp:positionV relativeFrom="paragraph">
                  <wp:posOffset>-127398</wp:posOffset>
                </wp:positionV>
                <wp:extent cx="114480" cy="184320"/>
                <wp:effectExtent l="57150" t="38100" r="19050" b="4445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144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D5400" id="Ink 351" o:spid="_x0000_s1026" type="#_x0000_t75" style="position:absolute;margin-left:169.65pt;margin-top:-10.5pt;width:10.5pt;height:15.8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">
                <v:imagedata r:id="rId6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2185419</wp:posOffset>
                </wp:positionH>
                <wp:positionV relativeFrom="paragraph">
                  <wp:posOffset>-119118</wp:posOffset>
                </wp:positionV>
                <wp:extent cx="5400" cy="164880"/>
                <wp:effectExtent l="57150" t="38100" r="52070" b="4508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54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57070" id="Ink 350" o:spid="_x0000_s1026" type="#_x0000_t75" style="position:absolute;margin-left:171.4pt;margin-top:-9.75pt;width:1.65pt;height:14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">
                <v:imagedata r:id="rId6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1994619</wp:posOffset>
                </wp:positionH>
                <wp:positionV relativeFrom="paragraph">
                  <wp:posOffset>-76998</wp:posOffset>
                </wp:positionV>
                <wp:extent cx="93600" cy="147600"/>
                <wp:effectExtent l="38100" t="38100" r="59055" b="4318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93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26F1A" id="Ink 349" o:spid="_x0000_s1026" type="#_x0000_t75" style="position:absolute;margin-left:156.15pt;margin-top:-6.55pt;width:8.95pt;height:13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">
                <v:imagedata r:id="rId6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1756659</wp:posOffset>
                </wp:positionH>
                <wp:positionV relativeFrom="paragraph">
                  <wp:posOffset>-18318</wp:posOffset>
                </wp:positionV>
                <wp:extent cx="154800" cy="87840"/>
                <wp:effectExtent l="19050" t="57150" r="55245" b="4572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548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33EC2" id="Ink 348" o:spid="_x0000_s1026" type="#_x0000_t75" style="position:absolute;margin-left:137.85pt;margin-top:-2.25pt;width:13.4pt;height:8.6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">
                <v:imagedata r:id="rId6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3084699</wp:posOffset>
                </wp:positionH>
                <wp:positionV relativeFrom="paragraph">
                  <wp:posOffset>238002</wp:posOffset>
                </wp:positionV>
                <wp:extent cx="140760" cy="74880"/>
                <wp:effectExtent l="38100" t="38100" r="50165" b="5905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407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DD520" id="Ink 330" o:spid="_x0000_s1026" type="#_x0000_t75" style="position:absolute;margin-left:242.25pt;margin-top:17.95pt;width:12.6pt;height:7.5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">
                <v:imagedata r:id="rId624" o:title=""/>
              </v:shape>
            </w:pict>
          </mc:Fallback>
        </mc:AlternateContent>
      </w:r>
      <w:r w:rsidR="009607B0" w:rsidRPr="000E1BE1">
        <w:rPr>
          <w:rFonts w:ascii="Comic Sans MS" w:hAnsi="Comic Sans MS"/>
        </w:rPr>
        <w:t>**</w:t>
      </w:r>
      <w:r w:rsidR="00155C0A">
        <w:rPr>
          <w:rFonts w:ascii="Comic Sans MS" w:hAnsi="Comic Sans MS"/>
        </w:rPr>
        <w:t>Postulate 1 - 8</w:t>
      </w:r>
      <w:r w:rsidR="009607B0" w:rsidRPr="000E1BE1">
        <w:rPr>
          <w:rFonts w:ascii="Comic Sans MS" w:hAnsi="Comic Sans MS"/>
        </w:rPr>
        <w:t>:  ________________________________________________</w:t>
      </w:r>
      <w:r w:rsidR="00426539">
        <w:rPr>
          <w:rFonts w:ascii="Comic Sans MS" w:hAnsi="Comic Sans MS"/>
        </w:rPr>
        <w:t>________________</w:t>
      </w:r>
    </w:p>
    <w:p w:rsidR="009607B0" w:rsidRPr="000E1BE1" w:rsidRDefault="0082010D" w:rsidP="009607B0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2001099</wp:posOffset>
                </wp:positionH>
                <wp:positionV relativeFrom="paragraph">
                  <wp:posOffset>171262</wp:posOffset>
                </wp:positionV>
                <wp:extent cx="51840" cy="81360"/>
                <wp:effectExtent l="57150" t="57150" r="43815" b="5207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518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FB34E" id="Ink 386" o:spid="_x0000_s1026" type="#_x0000_t75" style="position:absolute;margin-left:156.65pt;margin-top:12.65pt;width:5.85pt;height:8.1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">
                <v:imagedata r:id="rId6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1917219</wp:posOffset>
                </wp:positionH>
                <wp:positionV relativeFrom="paragraph">
                  <wp:posOffset>175582</wp:posOffset>
                </wp:positionV>
                <wp:extent cx="59760" cy="72000"/>
                <wp:effectExtent l="38100" t="38100" r="35560" b="4254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597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936E3" id="Ink 385" o:spid="_x0000_s1026" type="#_x0000_t75" style="position:absolute;margin-left:150.7pt;margin-top:13.15pt;width:5.65pt;height:7.2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">
                <v:imagedata r:id="rId6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1822539</wp:posOffset>
                </wp:positionH>
                <wp:positionV relativeFrom="paragraph">
                  <wp:posOffset>188542</wp:posOffset>
                </wp:positionV>
                <wp:extent cx="55080" cy="68760"/>
                <wp:effectExtent l="38100" t="38100" r="59690" b="4572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550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51CCB" id="Ink 384" o:spid="_x0000_s1026" type="#_x0000_t75" style="position:absolute;margin-left:142.75pt;margin-top:14.1pt;width:6pt;height:7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">
                <v:imagedata r:id="rId6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1728579</wp:posOffset>
                </wp:positionH>
                <wp:positionV relativeFrom="paragraph">
                  <wp:posOffset>179902</wp:posOffset>
                </wp:positionV>
                <wp:extent cx="56880" cy="87120"/>
                <wp:effectExtent l="38100" t="57150" r="38735" b="4635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568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8D176" id="Ink 383" o:spid="_x0000_s1026" type="#_x0000_t75" style="position:absolute;margin-left:135.45pt;margin-top:13.45pt;width:5.45pt;height:8.3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">
                <v:imagedata r:id="rId6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1634979</wp:posOffset>
                </wp:positionH>
                <wp:positionV relativeFrom="paragraph">
                  <wp:posOffset>198622</wp:posOffset>
                </wp:positionV>
                <wp:extent cx="95760" cy="72720"/>
                <wp:effectExtent l="38100" t="38100" r="57150" b="4191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957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01BA0" id="Ink 382" o:spid="_x0000_s1026" type="#_x0000_t75" style="position:absolute;margin-left:128pt;margin-top:14.95pt;width:9pt;height:7.2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">
                <v:imagedata r:id="rId6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1529139</wp:posOffset>
                </wp:positionH>
                <wp:positionV relativeFrom="paragraph">
                  <wp:posOffset>187462</wp:posOffset>
                </wp:positionV>
                <wp:extent cx="72720" cy="85680"/>
                <wp:effectExtent l="19050" t="57150" r="41910" b="4826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727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4EDA5" id="Ink 381" o:spid="_x0000_s1026" type="#_x0000_t75" style="position:absolute;margin-left:120pt;margin-top:13.95pt;width:6.85pt;height:8.4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">
                <v:imagedata r:id="rId6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1332579</wp:posOffset>
                </wp:positionH>
                <wp:positionV relativeFrom="paragraph">
                  <wp:posOffset>204742</wp:posOffset>
                </wp:positionV>
                <wp:extent cx="154080" cy="85680"/>
                <wp:effectExtent l="38100" t="57150" r="36830" b="4826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540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7CF06" id="Ink 380" o:spid="_x0000_s1026" type="#_x0000_t75" style="position:absolute;margin-left:104.2pt;margin-top:15.35pt;width:13.55pt;height:8.3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">
                <v:imagedata r:id="rId6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3269019</wp:posOffset>
                </wp:positionH>
                <wp:positionV relativeFrom="paragraph">
                  <wp:posOffset>184582</wp:posOffset>
                </wp:positionV>
                <wp:extent cx="39960" cy="71640"/>
                <wp:effectExtent l="57150" t="38100" r="55880" b="4318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399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C3C4A" id="Ink 346" o:spid="_x0000_s1026" type="#_x0000_t75" style="position:absolute;margin-left:256.6pt;margin-top:13.75pt;width:4.75pt;height:7.0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">
                <v:imagedata r:id="rId6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2880579</wp:posOffset>
                </wp:positionH>
                <wp:positionV relativeFrom="paragraph">
                  <wp:posOffset>-15938</wp:posOffset>
                </wp:positionV>
                <wp:extent cx="118800" cy="92520"/>
                <wp:effectExtent l="0" t="57150" r="52705" b="4127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188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82F30" id="Ink 337" o:spid="_x0000_s1026" type="#_x0000_t75" style="position:absolute;margin-left:226.5pt;margin-top:-2pt;width:10.4pt;height:8.8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">
                <v:imagedata r:id="rId6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2909379</wp:posOffset>
                </wp:positionH>
                <wp:positionV relativeFrom="paragraph">
                  <wp:posOffset>-14498</wp:posOffset>
                </wp:positionV>
                <wp:extent cx="14040" cy="86400"/>
                <wp:effectExtent l="38100" t="38100" r="43180" b="4699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40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85194" id="Ink 336" o:spid="_x0000_s1026" type="#_x0000_t75" style="position:absolute;margin-left:228.75pt;margin-top:-1.6pt;width:2.05pt;height:7.8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">
                <v:imagedata r:id="rId6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3108819</wp:posOffset>
                </wp:positionH>
                <wp:positionV relativeFrom="paragraph">
                  <wp:posOffset>67222</wp:posOffset>
                </wp:positionV>
                <wp:extent cx="28440" cy="29880"/>
                <wp:effectExtent l="38100" t="38100" r="48260" b="4635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284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69D9B" id="Ink 335" o:spid="_x0000_s1026" type="#_x0000_t75" style="position:absolute;margin-left:244pt;margin-top:4.5pt;width:3.85pt;height:3.9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">
                <v:imagedata r:id="rId6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3055899</wp:posOffset>
                </wp:positionH>
                <wp:positionV relativeFrom="paragraph">
                  <wp:posOffset>52102</wp:posOffset>
                </wp:positionV>
                <wp:extent cx="50040" cy="49680"/>
                <wp:effectExtent l="57150" t="57150" r="45720" b="4572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500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83804" id="Ink 334" o:spid="_x0000_s1026" type="#_x0000_t75" style="position:absolute;margin-left:239.8pt;margin-top:3.3pt;width:5.6pt;height:5.3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">
                <v:imagedata r:id="rId6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2908659</wp:posOffset>
                </wp:positionH>
                <wp:positionV relativeFrom="paragraph">
                  <wp:posOffset>101062</wp:posOffset>
                </wp:positionV>
                <wp:extent cx="543240" cy="321120"/>
                <wp:effectExtent l="38100" t="57150" r="47625" b="4127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54324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E0C7B" id="Ink 333" o:spid="_x0000_s1026" type="#_x0000_t75" style="position:absolute;margin-left:228.8pt;margin-top:7pt;width:44pt;height:26.7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">
                <v:imagedata r:id="rId6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2877699</wp:posOffset>
                </wp:positionH>
                <wp:positionV relativeFrom="paragraph">
                  <wp:posOffset>-51938</wp:posOffset>
                </wp:positionV>
                <wp:extent cx="326880" cy="484920"/>
                <wp:effectExtent l="38100" t="38100" r="54610" b="4889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326880" cy="48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68363" id="Ink 331" o:spid="_x0000_s1026" type="#_x0000_t75" style="position:absolute;margin-left:226pt;margin-top:-4.4pt;width:27pt;height:39.2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">
                <v:imagedata r:id="rId652" o:title=""/>
              </v:shape>
            </w:pict>
          </mc:Fallback>
        </mc:AlternateContent>
      </w:r>
    </w:p>
    <w:p w:rsidR="00013408" w:rsidRPr="00226B5E" w:rsidRDefault="0082010D" w:rsidP="009607B0">
      <w:pPr>
        <w:spacing w:after="0" w:line="360" w:lineRule="auto"/>
        <w:rPr>
          <w:rFonts w:ascii="Comic Sans MS" w:hAnsi="Comic Sans MS"/>
          <w:u w:val="double"/>
        </w:rPr>
      </w:pP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1698699</wp:posOffset>
                </wp:positionH>
                <wp:positionV relativeFrom="paragraph">
                  <wp:posOffset>113522</wp:posOffset>
                </wp:positionV>
                <wp:extent cx="32400" cy="4680"/>
                <wp:effectExtent l="38100" t="57150" r="43815" b="5270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32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0F8EB" id="Ink 389" o:spid="_x0000_s1026" type="#_x0000_t75" style="position:absolute;margin-left:133pt;margin-top:8.05pt;width:4.2pt;height:1.9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">
                <v:imagedata r:id="rId65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1715259</wp:posOffset>
                </wp:positionH>
                <wp:positionV relativeFrom="paragraph">
                  <wp:posOffset>3002</wp:posOffset>
                </wp:positionV>
                <wp:extent cx="57600" cy="159480"/>
                <wp:effectExtent l="38100" t="57150" r="38100" b="5016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576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A2C19" id="Ink 388" o:spid="_x0000_s1026" type="#_x0000_t75" style="position:absolute;margin-left:134.15pt;margin-top:-.55pt;width:5.9pt;height:14.0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">
                <v:imagedata r:id="rId65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1601859</wp:posOffset>
                </wp:positionH>
                <wp:positionV relativeFrom="paragraph">
                  <wp:posOffset>67082</wp:posOffset>
                </wp:positionV>
                <wp:extent cx="48960" cy="92160"/>
                <wp:effectExtent l="57150" t="38100" r="46355" b="6032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489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E2EE7" id="Ink 387" o:spid="_x0000_s1026" type="#_x0000_t75" style="position:absolute;margin-left:125.35pt;margin-top:4.55pt;width:5.55pt;height:8.8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">
                <v:imagedata r:id="rId65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298179</wp:posOffset>
                </wp:positionH>
                <wp:positionV relativeFrom="paragraph">
                  <wp:posOffset>-13198</wp:posOffset>
                </wp:positionV>
                <wp:extent cx="94320" cy="111600"/>
                <wp:effectExtent l="19050" t="38100" r="1270" b="4127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943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5FF73" id="Ink 347" o:spid="_x0000_s1026" type="#_x0000_t75" style="position:absolute;margin-left:258.95pt;margin-top:-1.7pt;width:8.9pt;height:10.1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">
                <v:imagedata r:id="rId66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3342099</wp:posOffset>
                </wp:positionH>
                <wp:positionV relativeFrom="paragraph">
                  <wp:posOffset>220802</wp:posOffset>
                </wp:positionV>
                <wp:extent cx="47880" cy="58680"/>
                <wp:effectExtent l="57150" t="38100" r="47625" b="5588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478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02EE6" id="Ink 342" o:spid="_x0000_s1026" type="#_x0000_t75" style="position:absolute;margin-left:262.45pt;margin-top:16.65pt;width:5.15pt;height:6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">
                <v:imagedata r:id="rId66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700579</wp:posOffset>
                </wp:positionH>
                <wp:positionV relativeFrom="paragraph">
                  <wp:posOffset>107402</wp:posOffset>
                </wp:positionV>
                <wp:extent cx="59400" cy="23760"/>
                <wp:effectExtent l="38100" t="38100" r="36195" b="5270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59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E0E34" id="Ink 341" o:spid="_x0000_s1026" type="#_x0000_t75" style="position:absolute;margin-left:212.35pt;margin-top:7.8pt;width:5.7pt;height:3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">
                <v:imagedata r:id="rId66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701659</wp:posOffset>
                </wp:positionH>
                <wp:positionV relativeFrom="paragraph">
                  <wp:posOffset>163562</wp:posOffset>
                </wp:positionV>
                <wp:extent cx="54000" cy="22680"/>
                <wp:effectExtent l="38100" t="38100" r="41275" b="3492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40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09884" id="Ink 340" o:spid="_x0000_s1026" type="#_x0000_t75" style="position:absolute;margin-left:212.3pt;margin-top:12.3pt;width:5.3pt;height:2.7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">
                <v:imagedata r:id="rId66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2689419</wp:posOffset>
                </wp:positionH>
                <wp:positionV relativeFrom="paragraph">
                  <wp:posOffset>131522</wp:posOffset>
                </wp:positionV>
                <wp:extent cx="77040" cy="100800"/>
                <wp:effectExtent l="38100" t="38100" r="37465" b="5207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77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2D4E0" id="Ink 339" o:spid="_x0000_s1026" type="#_x0000_t75" style="position:absolute;margin-left:211.45pt;margin-top:9.7pt;width:6.9pt;height:9.2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">
                <v:imagedata r:id="rId66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859339</wp:posOffset>
                </wp:positionH>
                <wp:positionV relativeFrom="paragraph">
                  <wp:posOffset>124322</wp:posOffset>
                </wp:positionV>
                <wp:extent cx="46080" cy="40320"/>
                <wp:effectExtent l="38100" t="57150" r="49530" b="5524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460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9459E" id="Ink 338" o:spid="_x0000_s1026" type="#_x0000_t75" style="position:absolute;margin-left:224.4pt;margin-top:9.05pt;width:4.85pt;height:4.5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">
                <v:imagedata r:id="rId67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2893539</wp:posOffset>
                </wp:positionH>
                <wp:positionV relativeFrom="paragraph">
                  <wp:posOffset>122522</wp:posOffset>
                </wp:positionV>
                <wp:extent cx="631440" cy="198360"/>
                <wp:effectExtent l="38100" t="38100" r="35560" b="4953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6314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57416" id="Ink 332" o:spid="_x0000_s1026" type="#_x0000_t75" style="position:absolute;margin-left:227.4pt;margin-top:9.4pt;width:51.1pt;height:16.8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">
                <v:imagedata r:id="rId672" o:title=""/>
              </v:shape>
            </w:pict>
          </mc:Fallback>
        </mc:AlternateContent>
      </w:r>
    </w:p>
    <w:p w:rsidR="0013053F" w:rsidRDefault="0082010D" w:rsidP="009607B0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892619</wp:posOffset>
                </wp:positionH>
                <wp:positionV relativeFrom="paragraph">
                  <wp:posOffset>265662</wp:posOffset>
                </wp:positionV>
                <wp:extent cx="52560" cy="53280"/>
                <wp:effectExtent l="38100" t="57150" r="43180" b="4254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525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4EFA6" id="Ink 401" o:spid="_x0000_s1026" type="#_x0000_t75" style="position:absolute;margin-left:384.5pt;margin-top:20.1pt;width:5.65pt;height:5.7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">
                <v:imagedata r:id="rId6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3321939</wp:posOffset>
                </wp:positionH>
                <wp:positionV relativeFrom="paragraph">
                  <wp:posOffset>106182</wp:posOffset>
                </wp:positionV>
                <wp:extent cx="42840" cy="10440"/>
                <wp:effectExtent l="38100" t="57150" r="33655" b="4699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428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E7944" id="Ink 345" o:spid="_x0000_s1026" type="#_x0000_t75" style="position:absolute;margin-left:261.3pt;margin-top:7.7pt;width:4.3pt;height:1.9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">
                <v:imagedata r:id="rId6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3307539</wp:posOffset>
                </wp:positionH>
                <wp:positionV relativeFrom="paragraph">
                  <wp:posOffset>71262</wp:posOffset>
                </wp:positionV>
                <wp:extent cx="70200" cy="6840"/>
                <wp:effectExtent l="38100" t="57150" r="44450" b="5080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70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389F7" id="Ink 344" o:spid="_x0000_s1026" type="#_x0000_t75" style="position:absolute;margin-left:259.85pt;margin-top:4.8pt;width:6.85pt;height:2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">
                <v:imagedata r:id="rId6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3306459</wp:posOffset>
                </wp:positionH>
                <wp:positionV relativeFrom="paragraph">
                  <wp:posOffset>73422</wp:posOffset>
                </wp:positionV>
                <wp:extent cx="720" cy="101520"/>
                <wp:effectExtent l="38100" t="38100" r="56515" b="5143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7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D46F6" id="Ink 343" o:spid="_x0000_s1026" type="#_x0000_t75" style="position:absolute;margin-left:259.65pt;margin-top:5.2pt;width:1.45pt;height:9.3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">
                <v:imagedata r:id="rId680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5090795</wp:posOffset>
                </wp:positionH>
                <wp:positionV relativeFrom="paragraph">
                  <wp:posOffset>198755</wp:posOffset>
                </wp:positionV>
                <wp:extent cx="475615" cy="740410"/>
                <wp:effectExtent l="13970" t="46355" r="53340" b="13335"/>
                <wp:wrapNone/>
                <wp:docPr id="20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75615" cy="7404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476C78" id="AutoShape 16" o:spid="_x0000_s1026" type="#_x0000_t32" style="position:absolute;margin-left:400.85pt;margin-top:15.65pt;width:37.45pt;height:58.3pt;flip:y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">
                <v:stroke endarrow="block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525645</wp:posOffset>
                </wp:positionH>
                <wp:positionV relativeFrom="paragraph">
                  <wp:posOffset>198755</wp:posOffset>
                </wp:positionV>
                <wp:extent cx="455930" cy="300355"/>
                <wp:effectExtent l="1270" t="0" r="0" b="0"/>
                <wp:wrapNone/>
                <wp:docPr id="19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93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C60" w:rsidRDefault="00301C60" w:rsidP="00AC59F6"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3" type="#_x0000_t202" style="position:absolute;margin-left:356.35pt;margin-top:15.65pt;width:35.9pt;height:23.6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" filled="f" stroked="f">
                <v:textbox>
                  <w:txbxContent>
                    <w:p w:rsidR="00301C60" w:rsidRDefault="00301C60" w:rsidP="00AC59F6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473575</wp:posOffset>
                </wp:positionH>
                <wp:positionV relativeFrom="paragraph">
                  <wp:posOffset>198755</wp:posOffset>
                </wp:positionV>
                <wp:extent cx="617220" cy="733425"/>
                <wp:effectExtent l="53975" t="46355" r="5080" b="10795"/>
                <wp:wrapNone/>
                <wp:docPr id="18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7220" cy="733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0504F6" id="AutoShape 17" o:spid="_x0000_s1026" type="#_x0000_t32" style="position:absolute;margin-left:352.25pt;margin-top:15.65pt;width:48.6pt;height:57.75pt;flip:x 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">
                <v:stroke endarrow="block"/>
              </v:shape>
            </w:pict>
          </mc:Fallback>
        </mc:AlternateContent>
      </w:r>
      <w:r w:rsidR="009607B0" w:rsidRPr="00226B5E">
        <w:rPr>
          <w:rFonts w:ascii="Comic Sans MS" w:hAnsi="Comic Sans MS"/>
          <w:u w:val="double"/>
        </w:rPr>
        <w:t>Example B</w:t>
      </w:r>
      <w:r w:rsidR="009607B0" w:rsidRPr="000E1BE1">
        <w:rPr>
          <w:rFonts w:ascii="Comic Sans MS" w:hAnsi="Comic Sans MS"/>
        </w:rPr>
        <w:t xml:space="preserve">:  </w:t>
      </w:r>
      <w:r w:rsidR="00226B5E">
        <w:rPr>
          <w:rFonts w:ascii="Comic Sans MS" w:hAnsi="Comic Sans MS"/>
        </w:rPr>
        <w:t>Find the angle measure.</w:t>
      </w:r>
    </w:p>
    <w:p w:rsidR="009607B0" w:rsidRPr="000E1BE1" w:rsidRDefault="0082010D" w:rsidP="009607B0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816659</wp:posOffset>
                </wp:positionH>
                <wp:positionV relativeFrom="paragraph">
                  <wp:posOffset>16317</wp:posOffset>
                </wp:positionV>
                <wp:extent cx="48240" cy="39240"/>
                <wp:effectExtent l="38100" t="38100" r="47625" b="3746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482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C0707" id="Ink 400" o:spid="_x0000_s1026" type="#_x0000_t75" style="position:absolute;margin-left:378.9pt;margin-top:.65pt;width:4.8pt;height:4.2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">
                <v:imagedata r:id="rId6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4800099</wp:posOffset>
                </wp:positionH>
                <wp:positionV relativeFrom="paragraph">
                  <wp:posOffset>60237</wp:posOffset>
                </wp:positionV>
                <wp:extent cx="68040" cy="101160"/>
                <wp:effectExtent l="38100" t="38100" r="46355" b="5143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680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09F53" id="Ink 399" o:spid="_x0000_s1026" type="#_x0000_t75" style="position:absolute;margin-left:377.2pt;margin-top:4.2pt;width:6.85pt;height:9.0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">
                <v:imagedata r:id="rId6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4640259</wp:posOffset>
                </wp:positionH>
                <wp:positionV relativeFrom="paragraph">
                  <wp:posOffset>96957</wp:posOffset>
                </wp:positionV>
                <wp:extent cx="145080" cy="114120"/>
                <wp:effectExtent l="38100" t="57150" r="7620" b="5778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450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EF64A" id="Ink 398" o:spid="_x0000_s1026" type="#_x0000_t75" style="position:absolute;margin-left:364.85pt;margin-top:6.85pt;width:12.5pt;height:10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">
                <v:imagedata r:id="rId6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4583019</wp:posOffset>
                </wp:positionH>
                <wp:positionV relativeFrom="paragraph">
                  <wp:posOffset>125397</wp:posOffset>
                </wp:positionV>
                <wp:extent cx="23400" cy="101880"/>
                <wp:effectExtent l="38100" t="38100" r="53340" b="5080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23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74C4B" id="Ink 397" o:spid="_x0000_s1026" type="#_x0000_t75" style="position:absolute;margin-left:360.15pt;margin-top:9.2pt;width:3.4pt;height:9.4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">
                <v:imagedata r:id="rId688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406390</wp:posOffset>
                </wp:positionH>
                <wp:positionV relativeFrom="paragraph">
                  <wp:posOffset>8890</wp:posOffset>
                </wp:positionV>
                <wp:extent cx="455930" cy="300355"/>
                <wp:effectExtent l="0" t="0" r="0" b="0"/>
                <wp:wrapNone/>
                <wp:docPr id="17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93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C60" w:rsidRDefault="00301C60" w:rsidP="00AC59F6">
                            <w:r>
                              <w:t>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4" type="#_x0000_t202" style="position:absolute;margin-left:425.7pt;margin-top:.7pt;width:35.9pt;height:23.6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84suAIAAME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" filled="f" stroked="f">
                <v:textbox>
                  <w:txbxContent>
                    <w:p w:rsidR="00301C60" w:rsidRDefault="00301C60" w:rsidP="00AC59F6">
                      <w: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226B5E">
        <w:rPr>
          <w:rFonts w:ascii="Comic Sans MS" w:hAnsi="Comic Sans MS"/>
        </w:rPr>
        <w:t xml:space="preserve">1)  </w:t>
      </w:r>
      <w:r w:rsidR="008E76FE" w:rsidRPr="000E1BE1">
        <w:rPr>
          <w:rFonts w:ascii="Comic Sans MS" w:hAnsi="Comic Sans MS"/>
        </w:rPr>
        <w:t>Find the m</w:t>
      </w:r>
      <w:r w:rsidR="008E76FE" w:rsidRPr="000E1BE1">
        <w:rPr>
          <w:rFonts w:ascii="Comic Sans MS" w:hAnsi="Comic Sans MS"/>
        </w:rPr>
        <w:sym w:font="Symbol" w:char="F0D0"/>
      </w:r>
      <w:r w:rsidR="008E76FE" w:rsidRPr="000E1BE1">
        <w:rPr>
          <w:rFonts w:ascii="Comic Sans MS" w:hAnsi="Comic Sans MS"/>
        </w:rPr>
        <w:t>TSW</w:t>
      </w:r>
      <w:r w:rsidR="00AC59F6" w:rsidRPr="000E1BE1">
        <w:rPr>
          <w:rFonts w:ascii="Comic Sans MS" w:hAnsi="Comic Sans MS"/>
        </w:rPr>
        <w:t xml:space="preserve"> if </w:t>
      </w:r>
      <w:r w:rsidR="00226B5E" w:rsidRPr="00292E9C">
        <w:rPr>
          <w:rFonts w:ascii="Comic Sans MS" w:hAnsi="Comic Sans MS"/>
          <w:color w:val="FF0000"/>
        </w:rPr>
        <w:t>m</w:t>
      </w:r>
      <w:r w:rsidR="00226B5E" w:rsidRPr="00292E9C">
        <w:rPr>
          <w:rFonts w:ascii="Comic Sans MS" w:hAnsi="Comic Sans MS"/>
          <w:color w:val="FF0000"/>
        </w:rPr>
        <w:sym w:font="Symbol" w:char="F0D0"/>
      </w:r>
      <w:r w:rsidR="00292E9C" w:rsidRPr="00292E9C">
        <w:rPr>
          <w:rFonts w:ascii="Comic Sans MS" w:hAnsi="Comic Sans MS"/>
          <w:color w:val="FF0000"/>
        </w:rPr>
        <w:t>T</w:t>
      </w:r>
      <w:r w:rsidR="00226B5E" w:rsidRPr="00292E9C">
        <w:rPr>
          <w:rFonts w:ascii="Comic Sans MS" w:hAnsi="Comic Sans MS"/>
          <w:color w:val="FF0000"/>
        </w:rPr>
        <w:t>S</w:t>
      </w:r>
      <w:r w:rsidR="00292E9C" w:rsidRPr="00292E9C">
        <w:rPr>
          <w:rFonts w:ascii="Comic Sans MS" w:hAnsi="Comic Sans MS"/>
          <w:color w:val="FF0000"/>
        </w:rPr>
        <w:t>R</w:t>
      </w:r>
      <w:r w:rsidR="00226B5E" w:rsidRPr="00292E9C">
        <w:rPr>
          <w:rFonts w:ascii="Comic Sans MS" w:hAnsi="Comic Sans MS"/>
          <w:color w:val="FF0000"/>
        </w:rPr>
        <w:t xml:space="preserve"> </w:t>
      </w:r>
      <w:r w:rsidR="00226B5E">
        <w:rPr>
          <w:rFonts w:ascii="Comic Sans MS" w:hAnsi="Comic Sans MS"/>
        </w:rPr>
        <w:t xml:space="preserve">= 50  and </w:t>
      </w:r>
      <w:r w:rsidR="00226B5E" w:rsidRPr="000E1BE1">
        <w:rPr>
          <w:rFonts w:ascii="Comic Sans MS" w:hAnsi="Comic Sans MS"/>
        </w:rPr>
        <w:t xml:space="preserve"> </w:t>
      </w:r>
      <w:r w:rsidR="00AC59F6" w:rsidRPr="000E1BE1">
        <w:rPr>
          <w:rFonts w:ascii="Comic Sans MS" w:hAnsi="Comic Sans MS"/>
        </w:rPr>
        <w:t>m</w:t>
      </w:r>
      <w:r w:rsidR="00AC59F6" w:rsidRPr="000E1BE1">
        <w:rPr>
          <w:rFonts w:ascii="Comic Sans MS" w:hAnsi="Comic Sans MS"/>
        </w:rPr>
        <w:sym w:font="Symbol" w:char="F0D0"/>
      </w:r>
      <w:r w:rsidR="00AC59F6" w:rsidRPr="000E1BE1">
        <w:rPr>
          <w:rFonts w:ascii="Comic Sans MS" w:hAnsi="Comic Sans MS"/>
        </w:rPr>
        <w:t>RSW = 125</w:t>
      </w:r>
      <w:r w:rsidR="00AC59F6" w:rsidRPr="000E1BE1">
        <w:rPr>
          <w:rFonts w:ascii="Comic Sans MS" w:hAnsi="Comic Sans MS"/>
        </w:rPr>
        <w:sym w:font="Symbol" w:char="F0B0"/>
      </w:r>
      <w:r w:rsidR="00AC59F6" w:rsidRPr="000E1BE1">
        <w:rPr>
          <w:rFonts w:ascii="Comic Sans MS" w:hAnsi="Comic Sans MS"/>
        </w:rPr>
        <w:t>.</w:t>
      </w:r>
      <w:r w:rsidR="00AC59F6" w:rsidRPr="000E1BE1">
        <w:rPr>
          <w:rFonts w:ascii="Comic Sans MS" w:hAnsi="Comic Sans MS"/>
        </w:rPr>
        <w:tab/>
      </w:r>
      <w:r w:rsidR="00AC59F6" w:rsidRPr="000E1BE1">
        <w:rPr>
          <w:rFonts w:ascii="Comic Sans MS" w:hAnsi="Comic Sans MS"/>
        </w:rPr>
        <w:tab/>
      </w:r>
    </w:p>
    <w:p w:rsidR="003209E2" w:rsidRPr="000E1BE1" w:rsidRDefault="0082010D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2317899</wp:posOffset>
                </wp:positionH>
                <wp:positionV relativeFrom="paragraph">
                  <wp:posOffset>249097</wp:posOffset>
                </wp:positionV>
                <wp:extent cx="98640" cy="139320"/>
                <wp:effectExtent l="38100" t="38100" r="53975" b="5143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986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E51CE" id="Ink 421" o:spid="_x0000_s1026" type="#_x0000_t75" style="position:absolute;margin-left:181.75pt;margin-top:19.3pt;width:9.4pt;height:12.0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">
                <v:imagedata r:id="rId6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2212779</wp:posOffset>
                </wp:positionH>
                <wp:positionV relativeFrom="paragraph">
                  <wp:posOffset>252697</wp:posOffset>
                </wp:positionV>
                <wp:extent cx="46800" cy="26640"/>
                <wp:effectExtent l="38100" t="38100" r="48895" b="5016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46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AE722" id="Ink 420" o:spid="_x0000_s1026" type="#_x0000_t75" style="position:absolute;margin-left:173.65pt;margin-top:19.25pt;width:5pt;height:3.1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">
                <v:imagedata r:id="rId6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2178219</wp:posOffset>
                </wp:positionH>
                <wp:positionV relativeFrom="paragraph">
                  <wp:posOffset>259537</wp:posOffset>
                </wp:positionV>
                <wp:extent cx="72360" cy="142200"/>
                <wp:effectExtent l="19050" t="38100" r="42545" b="4889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723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E8BBB" id="Ink 419" o:spid="_x0000_s1026" type="#_x0000_t75" style="position:absolute;margin-left:170.65pt;margin-top:20.15pt;width:7.35pt;height:12.2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">
                <v:imagedata r:id="rId6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1141779</wp:posOffset>
                </wp:positionH>
                <wp:positionV relativeFrom="paragraph">
                  <wp:posOffset>331177</wp:posOffset>
                </wp:positionV>
                <wp:extent cx="46440" cy="29160"/>
                <wp:effectExtent l="38100" t="38100" r="48895" b="4762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464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F743E" id="Ink 416" o:spid="_x0000_s1026" type="#_x0000_t75" style="position:absolute;margin-left:89.65pt;margin-top:25.45pt;width:4.55pt;height:3.4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">
                <v:imagedata r:id="rId6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2335899</wp:posOffset>
                </wp:positionH>
                <wp:positionV relativeFrom="paragraph">
                  <wp:posOffset>-9383</wp:posOffset>
                </wp:positionV>
                <wp:extent cx="97200" cy="39960"/>
                <wp:effectExtent l="38100" t="38100" r="36195" b="3683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972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AF87F" id="Ink 413" o:spid="_x0000_s1026" type="#_x0000_t75" style="position:absolute;margin-left:183.7pt;margin-top:-1.6pt;width:8.75pt;height:4.3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">
                <v:imagedata r:id="rId6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2313219</wp:posOffset>
                </wp:positionH>
                <wp:positionV relativeFrom="paragraph">
                  <wp:posOffset>35257</wp:posOffset>
                </wp:positionV>
                <wp:extent cx="106920" cy="136800"/>
                <wp:effectExtent l="19050" t="38100" r="45720" b="5397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069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0377F" id="Ink 412" o:spid="_x0000_s1026" type="#_x0000_t75" style="position:absolute;margin-left:181.3pt;margin-top:2.45pt;width:10.1pt;height:11.9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">
                <v:imagedata r:id="rId7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2182899</wp:posOffset>
                </wp:positionH>
                <wp:positionV relativeFrom="paragraph">
                  <wp:posOffset>20857</wp:posOffset>
                </wp:positionV>
                <wp:extent cx="95400" cy="149760"/>
                <wp:effectExtent l="38100" t="38100" r="57150" b="4127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95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DB928" id="Ink 411" o:spid="_x0000_s1026" type="#_x0000_t75" style="position:absolute;margin-left:171.15pt;margin-top:.85pt;width:8.85pt;height:13.2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">
                <v:imagedata r:id="rId7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104419</wp:posOffset>
                </wp:positionH>
                <wp:positionV relativeFrom="paragraph">
                  <wp:posOffset>2857</wp:posOffset>
                </wp:positionV>
                <wp:extent cx="18360" cy="181440"/>
                <wp:effectExtent l="38100" t="38100" r="58420" b="4762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83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A2C24" id="Ink 410" o:spid="_x0000_s1026" type="#_x0000_t75" style="position:absolute;margin-left:165.1pt;margin-top:-.05pt;width:3pt;height:15.4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">
                <v:imagedata r:id="rId7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1871139</wp:posOffset>
                </wp:positionH>
                <wp:positionV relativeFrom="paragraph">
                  <wp:posOffset>125257</wp:posOffset>
                </wp:positionV>
                <wp:extent cx="51840" cy="7920"/>
                <wp:effectExtent l="38100" t="38100" r="43815" b="4953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51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242D6" id="Ink 409" o:spid="_x0000_s1026" type="#_x0000_t75" style="position:absolute;margin-left:146.9pt;margin-top:9.55pt;width:5.4pt;height:1.8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">
                <v:imagedata r:id="rId7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1866819</wp:posOffset>
                </wp:positionH>
                <wp:positionV relativeFrom="paragraph">
                  <wp:posOffset>74857</wp:posOffset>
                </wp:positionV>
                <wp:extent cx="84240" cy="5760"/>
                <wp:effectExtent l="38100" t="57150" r="49530" b="5143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84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E98EF" id="Ink 408" o:spid="_x0000_s1026" type="#_x0000_t75" style="position:absolute;margin-left:146.7pt;margin-top:5.2pt;width:7.7pt;height:1.8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">
                <v:imagedata r:id="rId7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1689339</wp:posOffset>
                </wp:positionH>
                <wp:positionV relativeFrom="paragraph">
                  <wp:posOffset>37417</wp:posOffset>
                </wp:positionV>
                <wp:extent cx="103680" cy="138600"/>
                <wp:effectExtent l="38100" t="38100" r="48895" b="5207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1036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7F8A1" id="Ink 407" o:spid="_x0000_s1026" type="#_x0000_t75" style="position:absolute;margin-left:132.35pt;margin-top:2.7pt;width:9.05pt;height:11.8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">
                <v:imagedata r:id="rId7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655859</wp:posOffset>
                </wp:positionH>
                <wp:positionV relativeFrom="paragraph">
                  <wp:posOffset>46417</wp:posOffset>
                </wp:positionV>
                <wp:extent cx="138960" cy="133200"/>
                <wp:effectExtent l="38100" t="38100" r="52070" b="3873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389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0A573" id="Ink 406" o:spid="_x0000_s1026" type="#_x0000_t75" style="position:absolute;margin-left:130.15pt;margin-top:3.25pt;width:11.95pt;height:11.7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">
                <v:imagedata r:id="rId7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1509339</wp:posOffset>
                </wp:positionH>
                <wp:positionV relativeFrom="paragraph">
                  <wp:posOffset>98617</wp:posOffset>
                </wp:positionV>
                <wp:extent cx="84960" cy="9720"/>
                <wp:effectExtent l="57150" t="38100" r="48895" b="4762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84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1C0A4" id="Ink 405" o:spid="_x0000_s1026" type="#_x0000_t75" style="position:absolute;margin-left:118.15pt;margin-top:7.4pt;width:8.15pt;height:2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">
                <v:imagedata r:id="rId7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1537419</wp:posOffset>
                </wp:positionH>
                <wp:positionV relativeFrom="paragraph">
                  <wp:posOffset>58297</wp:posOffset>
                </wp:positionV>
                <wp:extent cx="2160" cy="113760"/>
                <wp:effectExtent l="57150" t="38100" r="55245" b="5778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2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1A144" id="Ink 404" o:spid="_x0000_s1026" type="#_x0000_t75" style="position:absolute;margin-left:120.25pt;margin-top:3.9pt;width:1.75pt;height:10.4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">
                <v:imagedata r:id="rId7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1283259</wp:posOffset>
                </wp:positionH>
                <wp:positionV relativeFrom="paragraph">
                  <wp:posOffset>46417</wp:posOffset>
                </wp:positionV>
                <wp:extent cx="118080" cy="167760"/>
                <wp:effectExtent l="38100" t="38100" r="34925" b="4191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180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1721B" id="Ink 403" o:spid="_x0000_s1026" type="#_x0000_t75" style="position:absolute;margin-left:100.5pt;margin-top:3.2pt;width:10.9pt;height:14.5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">
                <v:imagedata r:id="rId7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111539</wp:posOffset>
                </wp:positionH>
                <wp:positionV relativeFrom="paragraph">
                  <wp:posOffset>2857</wp:posOffset>
                </wp:positionV>
                <wp:extent cx="126720" cy="203040"/>
                <wp:effectExtent l="38100" t="38100" r="45085" b="4508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267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CC84B" id="Ink 402" o:spid="_x0000_s1026" type="#_x0000_t75" style="position:absolute;margin-left:86.8pt;margin-top:-.3pt;width:11.1pt;height:17.4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">
                <v:imagedata r:id="rId7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4397259</wp:posOffset>
                </wp:positionH>
                <wp:positionV relativeFrom="paragraph">
                  <wp:posOffset>-173183</wp:posOffset>
                </wp:positionV>
                <wp:extent cx="945720" cy="504720"/>
                <wp:effectExtent l="38100" t="57150" r="26035" b="4826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945720" cy="50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E2B69" id="Ink 396" o:spid="_x0000_s1026" type="#_x0000_t75" style="position:absolute;margin-left:345.6pt;margin-top:-14.75pt;width:76.25pt;height:41.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">
                <v:imagedata r:id="rId7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4375659</wp:posOffset>
                </wp:positionH>
                <wp:positionV relativeFrom="paragraph">
                  <wp:posOffset>243337</wp:posOffset>
                </wp:positionV>
                <wp:extent cx="99360" cy="88200"/>
                <wp:effectExtent l="38100" t="38100" r="15240" b="4572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993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50C7C" id="Ink 395" o:spid="_x0000_s1026" type="#_x0000_t75" style="position:absolute;margin-left:343.8pt;margin-top:18.7pt;width:9.4pt;height:8.3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">
                <v:imagedata r:id="rId7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4835019</wp:posOffset>
                </wp:positionH>
                <wp:positionV relativeFrom="paragraph">
                  <wp:posOffset>135337</wp:posOffset>
                </wp:positionV>
                <wp:extent cx="33480" cy="43560"/>
                <wp:effectExtent l="38100" t="57150" r="43180" b="5207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334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055A5" id="Ink 394" o:spid="_x0000_s1026" type="#_x0000_t75" style="position:absolute;margin-left:379.95pt;margin-top:9.75pt;width:4.25pt;height:5.1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">
                <v:imagedata r:id="rId7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4787859</wp:posOffset>
                </wp:positionH>
                <wp:positionV relativeFrom="paragraph">
                  <wp:posOffset>186097</wp:posOffset>
                </wp:positionV>
                <wp:extent cx="50040" cy="100440"/>
                <wp:effectExtent l="57150" t="38100" r="45720" b="5207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500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8DACD" id="Ink 393" o:spid="_x0000_s1026" type="#_x0000_t75" style="position:absolute;margin-left:376.2pt;margin-top:14pt;width:5.6pt;height:9.3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">
                <v:imagedata r:id="rId7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4623339</wp:posOffset>
                </wp:positionH>
                <wp:positionV relativeFrom="paragraph">
                  <wp:posOffset>177817</wp:posOffset>
                </wp:positionV>
                <wp:extent cx="123480" cy="129960"/>
                <wp:effectExtent l="57150" t="38100" r="10160" b="6096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234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2081F" id="Ink 392" o:spid="_x0000_s1026" type="#_x0000_t75" style="position:absolute;margin-left:363.4pt;margin-top:13.1pt;width:11.2pt;height:11.9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">
                <v:imagedata r:id="rId7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061819</wp:posOffset>
                </wp:positionH>
                <wp:positionV relativeFrom="paragraph">
                  <wp:posOffset>-5063</wp:posOffset>
                </wp:positionV>
                <wp:extent cx="76680" cy="189720"/>
                <wp:effectExtent l="38100" t="38100" r="57150" b="3937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766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95E1B" id="Ink 391" o:spid="_x0000_s1026" type="#_x0000_t75" style="position:absolute;margin-left:397.65pt;margin-top:-.7pt;width:7.4pt;height:16.1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">
                <v:imagedata r:id="rId7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029059</wp:posOffset>
                </wp:positionH>
                <wp:positionV relativeFrom="paragraph">
                  <wp:posOffset>62977</wp:posOffset>
                </wp:positionV>
                <wp:extent cx="143280" cy="83880"/>
                <wp:effectExtent l="38100" t="57150" r="47625" b="4953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432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FA13F" id="Ink 390" o:spid="_x0000_s1026" type="#_x0000_t75" style="position:absolute;margin-left:395.25pt;margin-top:4.15pt;width:12.75pt;height:8.2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">
                <v:imagedata r:id="rId734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271010</wp:posOffset>
                </wp:positionH>
                <wp:positionV relativeFrom="paragraph">
                  <wp:posOffset>294640</wp:posOffset>
                </wp:positionV>
                <wp:extent cx="455930" cy="300355"/>
                <wp:effectExtent l="3810" t="1905" r="0" b="2540"/>
                <wp:wrapNone/>
                <wp:docPr id="16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93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C60" w:rsidRDefault="00301C60">
                            <w: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5" type="#_x0000_t202" style="position:absolute;margin-left:336.3pt;margin-top:23.2pt;width:35.9pt;height:23.6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" filled="f" stroked="f">
                <v:textbox>
                  <w:txbxContent>
                    <w:p w:rsidR="00301C60" w:rsidRDefault="00301C60"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989830</wp:posOffset>
                </wp:positionH>
                <wp:positionV relativeFrom="paragraph">
                  <wp:posOffset>294640</wp:posOffset>
                </wp:positionV>
                <wp:extent cx="455930" cy="300355"/>
                <wp:effectExtent l="0" t="1905" r="2540" b="2540"/>
                <wp:wrapNone/>
                <wp:docPr id="15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93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C60" w:rsidRDefault="00301C60" w:rsidP="00AC59F6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6" type="#_x0000_t202" style="position:absolute;margin-left:392.9pt;margin-top:23.2pt;width:35.9pt;height:23.6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" filled="f" stroked="f">
                <v:textbox>
                  <w:txbxContent>
                    <w:p w:rsidR="00301C60" w:rsidRDefault="00301C60" w:rsidP="00AC59F6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</w:p>
    <w:p w:rsidR="00121C2C" w:rsidRDefault="0082010D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2763939</wp:posOffset>
                </wp:positionH>
                <wp:positionV relativeFrom="paragraph">
                  <wp:posOffset>55982</wp:posOffset>
                </wp:positionV>
                <wp:extent cx="1420560" cy="441720"/>
                <wp:effectExtent l="57150" t="38100" r="46355" b="5397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142056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E2B1B" id="Ink 442" o:spid="_x0000_s1026" type="#_x0000_t75" style="position:absolute;margin-left:216.9pt;margin-top:3.55pt;width:113.75pt;height:36.4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">
                <v:imagedata r:id="rId7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046979</wp:posOffset>
                </wp:positionH>
                <wp:positionV relativeFrom="paragraph">
                  <wp:posOffset>148502</wp:posOffset>
                </wp:positionV>
                <wp:extent cx="57600" cy="75240"/>
                <wp:effectExtent l="38100" t="57150" r="57150" b="5842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576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56363" id="Ink 441" o:spid="_x0000_s1026" type="#_x0000_t75" style="position:absolute;margin-left:317.95pt;margin-top:10.85pt;width:6.15pt;height:7.6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">
                <v:imagedata r:id="rId7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3949779</wp:posOffset>
                </wp:positionH>
                <wp:positionV relativeFrom="paragraph">
                  <wp:posOffset>175862</wp:posOffset>
                </wp:positionV>
                <wp:extent cx="73440" cy="28440"/>
                <wp:effectExtent l="38100" t="38100" r="41275" b="4826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734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EA908" id="Ink 440" o:spid="_x0000_s1026" type="#_x0000_t75" style="position:absolute;margin-left:310.55pt;margin-top:13.2pt;width:6.9pt;height:3.2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">
                <v:imagedata r:id="rId7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3949059</wp:posOffset>
                </wp:positionH>
                <wp:positionV relativeFrom="paragraph">
                  <wp:posOffset>186302</wp:posOffset>
                </wp:positionV>
                <wp:extent cx="68400" cy="158760"/>
                <wp:effectExtent l="38100" t="38100" r="46355" b="5080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684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99432" id="Ink 439" o:spid="_x0000_s1026" type="#_x0000_t75" style="position:absolute;margin-left:310.3pt;margin-top:14.2pt;width:6.95pt;height:13.6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">
                <v:imagedata r:id="rId7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3817659</wp:posOffset>
                </wp:positionH>
                <wp:positionV relativeFrom="paragraph">
                  <wp:posOffset>171542</wp:posOffset>
                </wp:positionV>
                <wp:extent cx="83520" cy="174600"/>
                <wp:effectExtent l="38100" t="38100" r="50165" b="5461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835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7C03B" id="Ink 438" o:spid="_x0000_s1026" type="#_x0000_t75" style="position:absolute;margin-left:300.1pt;margin-top:12.7pt;width:7.95pt;height:15.2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">
                <v:imagedata r:id="rId7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3723339</wp:posOffset>
                </wp:positionH>
                <wp:positionV relativeFrom="paragraph">
                  <wp:posOffset>285662</wp:posOffset>
                </wp:positionV>
                <wp:extent cx="58680" cy="1440"/>
                <wp:effectExtent l="38100" t="19050" r="36830" b="5588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58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6EA17" id="Ink 437" o:spid="_x0000_s1026" type="#_x0000_t75" style="position:absolute;margin-left:292.85pt;margin-top:21.9pt;width:5.6pt;height:1.4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">
                <v:imagedata r:id="rId7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3694539</wp:posOffset>
                </wp:positionH>
                <wp:positionV relativeFrom="paragraph">
                  <wp:posOffset>239582</wp:posOffset>
                </wp:positionV>
                <wp:extent cx="82080" cy="18360"/>
                <wp:effectExtent l="19050" t="57150" r="51435" b="3937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820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79AD9" id="Ink 436" o:spid="_x0000_s1026" type="#_x0000_t75" style="position:absolute;margin-left:290.65pt;margin-top:18.1pt;width:7.35pt;height:2.6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">
                <v:imagedata r:id="rId7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3525699</wp:posOffset>
                </wp:positionH>
                <wp:positionV relativeFrom="paragraph">
                  <wp:posOffset>188822</wp:posOffset>
                </wp:positionV>
                <wp:extent cx="140760" cy="155520"/>
                <wp:effectExtent l="38100" t="57150" r="50165" b="5461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1407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21B21" id="Ink 435" o:spid="_x0000_s1026" type="#_x0000_t75" style="position:absolute;margin-left:277pt;margin-top:14.15pt;width:12.6pt;height:13.7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">
                <v:imagedata r:id="rId7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3387099</wp:posOffset>
                </wp:positionH>
                <wp:positionV relativeFrom="paragraph">
                  <wp:posOffset>216182</wp:posOffset>
                </wp:positionV>
                <wp:extent cx="110160" cy="130680"/>
                <wp:effectExtent l="38100" t="57150" r="42545" b="4127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101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90BEB" id="Ink 434" o:spid="_x0000_s1026" type="#_x0000_t75" style="position:absolute;margin-left:266.05pt;margin-top:16.2pt;width:9.6pt;height:11.8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">
                <v:imagedata r:id="rId7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3237339</wp:posOffset>
                </wp:positionH>
                <wp:positionV relativeFrom="paragraph">
                  <wp:posOffset>208262</wp:posOffset>
                </wp:positionV>
                <wp:extent cx="142200" cy="14400"/>
                <wp:effectExtent l="38100" t="38100" r="48895" b="4318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42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F356C" id="Ink 433" o:spid="_x0000_s1026" type="#_x0000_t75" style="position:absolute;margin-left:254.35pt;margin-top:15.8pt;width:12.4pt;height:2.5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">
                <v:imagedata r:id="rId7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3288099</wp:posOffset>
                </wp:positionH>
                <wp:positionV relativeFrom="paragraph">
                  <wp:posOffset>220862</wp:posOffset>
                </wp:positionV>
                <wp:extent cx="12240" cy="141480"/>
                <wp:effectExtent l="38100" t="38100" r="45085" b="4953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22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D62C2" id="Ink 432" o:spid="_x0000_s1026" type="#_x0000_t75" style="position:absolute;margin-left:258.35pt;margin-top:16.95pt;width:2.25pt;height:12.2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">
                <v:imagedata r:id="rId7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3120699</wp:posOffset>
                </wp:positionH>
                <wp:positionV relativeFrom="paragraph">
                  <wp:posOffset>198902</wp:posOffset>
                </wp:positionV>
                <wp:extent cx="114120" cy="153000"/>
                <wp:effectExtent l="38100" t="38100" r="57785" b="3810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141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3F828" id="Ink 431" o:spid="_x0000_s1026" type="#_x0000_t75" style="position:absolute;margin-left:244.9pt;margin-top:15.2pt;width:10.5pt;height:13.4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">
                <v:imagedata r:id="rId7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2904339</wp:posOffset>
                </wp:positionH>
                <wp:positionV relativeFrom="paragraph">
                  <wp:posOffset>261902</wp:posOffset>
                </wp:positionV>
                <wp:extent cx="146160" cy="94320"/>
                <wp:effectExtent l="38100" t="38100" r="25400" b="5842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1461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E1C8A" id="Ink 430" o:spid="_x0000_s1026" type="#_x0000_t75" style="position:absolute;margin-left:227.95pt;margin-top:19.9pt;width:12.95pt;height:8.9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">
                <v:imagedata r:id="rId7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2378019</wp:posOffset>
                </wp:positionH>
                <wp:positionV relativeFrom="paragraph">
                  <wp:posOffset>190622</wp:posOffset>
                </wp:positionV>
                <wp:extent cx="50040" cy="64080"/>
                <wp:effectExtent l="57150" t="38100" r="45720" b="5080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500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2C4E8" id="Ink 429" o:spid="_x0000_s1026" type="#_x0000_t75" style="position:absolute;margin-left:186.5pt;margin-top:14.4pt;width:5.6pt;height:6.4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">
                <v:imagedata r:id="rId7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2220699</wp:posOffset>
                </wp:positionH>
                <wp:positionV relativeFrom="paragraph">
                  <wp:posOffset>220502</wp:posOffset>
                </wp:positionV>
                <wp:extent cx="89640" cy="49680"/>
                <wp:effectExtent l="38100" t="57150" r="43815" b="4572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896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B8EF4" id="Ink 428" o:spid="_x0000_s1026" type="#_x0000_t75" style="position:absolute;margin-left:174.4pt;margin-top:16.65pt;width:8.2pt;height:4.8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">
                <v:imagedata r:id="rId7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2203059</wp:posOffset>
                </wp:positionH>
                <wp:positionV relativeFrom="paragraph">
                  <wp:posOffset>263342</wp:posOffset>
                </wp:positionV>
                <wp:extent cx="102960" cy="171360"/>
                <wp:effectExtent l="19050" t="38100" r="49530" b="3873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029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C33F3" id="Ink 427" o:spid="_x0000_s1026" type="#_x0000_t75" style="position:absolute;margin-left:172.55pt;margin-top:20.4pt;width:9.8pt;height:14.6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">
                <v:imagedata r:id="rId7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2062659</wp:posOffset>
                </wp:positionH>
                <wp:positionV relativeFrom="paragraph">
                  <wp:posOffset>5942</wp:posOffset>
                </wp:positionV>
                <wp:extent cx="59760" cy="27360"/>
                <wp:effectExtent l="38100" t="38100" r="54610" b="4889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597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24A03" id="Ink 418" o:spid="_x0000_s1026" type="#_x0000_t75" style="position:absolute;margin-left:161.7pt;margin-top:-.15pt;width:6.05pt;height:3.3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">
                <v:imagedata r:id="rId7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1256979</wp:posOffset>
                </wp:positionH>
                <wp:positionV relativeFrom="paragraph">
                  <wp:posOffset>-48778</wp:posOffset>
                </wp:positionV>
                <wp:extent cx="106560" cy="146880"/>
                <wp:effectExtent l="38100" t="38100" r="46355" b="4381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1065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CA2DC" id="Ink 417" o:spid="_x0000_s1026" type="#_x0000_t75" style="position:absolute;margin-left:98.7pt;margin-top:-4.1pt;width:9.6pt;height:12.6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">
                <v:imagedata r:id="rId7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1127019</wp:posOffset>
                </wp:positionH>
                <wp:positionV relativeFrom="paragraph">
                  <wp:posOffset>-9898</wp:posOffset>
                </wp:positionV>
                <wp:extent cx="56160" cy="129600"/>
                <wp:effectExtent l="38100" t="38100" r="58420" b="4191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561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9B17F" id="Ink 415" o:spid="_x0000_s1026" type="#_x0000_t75" style="position:absolute;margin-left:87.9pt;margin-top:-1.3pt;width:6.05pt;height:11.3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">
                <v:imagedata r:id="rId7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992739</wp:posOffset>
                </wp:positionH>
                <wp:positionV relativeFrom="paragraph">
                  <wp:posOffset>77942</wp:posOffset>
                </wp:positionV>
                <wp:extent cx="46440" cy="9000"/>
                <wp:effectExtent l="38100" t="57150" r="48895" b="4826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46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9052D" id="Ink 414" o:spid="_x0000_s1026" type="#_x0000_t75" style="position:absolute;margin-left:77.55pt;margin-top:5.45pt;width:5pt;height:2.2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">
                <v:imagedata r:id="rId774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147820</wp:posOffset>
                </wp:positionH>
                <wp:positionV relativeFrom="paragraph">
                  <wp:posOffset>-3175</wp:posOffset>
                </wp:positionV>
                <wp:extent cx="942975" cy="0"/>
                <wp:effectExtent l="23495" t="55245" r="5080" b="59055"/>
                <wp:wrapNone/>
                <wp:docPr id="14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42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ED0ED0" id="AutoShape 15" o:spid="_x0000_s1026" type="#_x0000_t32" style="position:absolute;margin-left:326.6pt;margin-top:-.25pt;width:74.25pt;height:0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u96OgIAAGgEAAAOAAAAZHJzL2Uyb0RvYy54bWysVMGO2jAQvVfqP1i+QxIaW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">
                <v:stroke endarrow="block"/>
              </v:shape>
            </w:pict>
          </mc:Fallback>
        </mc:AlternateContent>
      </w:r>
    </w:p>
    <w:p w:rsidR="003209E2" w:rsidRPr="000E1BE1" w:rsidRDefault="0082010D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2049699</wp:posOffset>
                </wp:positionH>
                <wp:positionV relativeFrom="paragraph">
                  <wp:posOffset>-74493</wp:posOffset>
                </wp:positionV>
                <wp:extent cx="107280" cy="165240"/>
                <wp:effectExtent l="38100" t="57150" r="45720" b="4445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072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91AB2" id="Ink 426" o:spid="_x0000_s1026" type="#_x0000_t75" style="position:absolute;margin-left:160.75pt;margin-top:-6.6pt;width:9.9pt;height:14.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">
                <v:imagedata r:id="rId7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1917219</wp:posOffset>
                </wp:positionH>
                <wp:positionV relativeFrom="paragraph">
                  <wp:posOffset>68067</wp:posOffset>
                </wp:positionV>
                <wp:extent cx="47520" cy="11520"/>
                <wp:effectExtent l="38100" t="57150" r="48260" b="4572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47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85A03" id="Ink 425" o:spid="_x0000_s1026" type="#_x0000_t75" style="position:absolute;margin-left:150.5pt;margin-top:4.7pt;width:4.9pt;height:1.9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">
                <v:imagedata r:id="rId7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1879779</wp:posOffset>
                </wp:positionH>
                <wp:positionV relativeFrom="paragraph">
                  <wp:posOffset>1827</wp:posOffset>
                </wp:positionV>
                <wp:extent cx="95760" cy="22680"/>
                <wp:effectExtent l="38100" t="38100" r="38100" b="5397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957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270F1" id="Ink 424" o:spid="_x0000_s1026" type="#_x0000_t75" style="position:absolute;margin-left:147.75pt;margin-top:-.55pt;width:8.55pt;height:2.9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">
                <v:imagedata r:id="rId7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1764579</wp:posOffset>
                </wp:positionH>
                <wp:positionV relativeFrom="paragraph">
                  <wp:posOffset>-43173</wp:posOffset>
                </wp:positionV>
                <wp:extent cx="101160" cy="192600"/>
                <wp:effectExtent l="38100" t="38100" r="51435" b="3619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1011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0CA4F" id="Ink 423" o:spid="_x0000_s1026" type="#_x0000_t75" style="position:absolute;margin-left:138.3pt;margin-top:-3.65pt;width:8.85pt;height:16.0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">
                <v:imagedata r:id="rId7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1740099</wp:posOffset>
                </wp:positionH>
                <wp:positionV relativeFrom="paragraph">
                  <wp:posOffset>-14373</wp:posOffset>
                </wp:positionV>
                <wp:extent cx="145080" cy="124920"/>
                <wp:effectExtent l="38100" t="38100" r="45720" b="4699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450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06C99" id="Ink 422" o:spid="_x0000_s1026" type="#_x0000_t75" style="position:absolute;margin-left:136.4pt;margin-top:-1.5pt;width:12.6pt;height:10.8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">
                <v:imagedata r:id="rId784" o:title=""/>
              </v:shape>
            </w:pict>
          </mc:Fallback>
        </mc:AlternateContent>
      </w:r>
    </w:p>
    <w:p w:rsidR="00121C2C" w:rsidRDefault="00301C6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3774099</wp:posOffset>
                </wp:positionH>
                <wp:positionV relativeFrom="paragraph">
                  <wp:posOffset>327632</wp:posOffset>
                </wp:positionV>
                <wp:extent cx="6840" cy="170280"/>
                <wp:effectExtent l="38100" t="38100" r="50800" b="3937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68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488CF" id="Ink 560" o:spid="_x0000_s1026" type="#_x0000_t75" style="position:absolute;margin-left:296.85pt;margin-top:25.4pt;width:1.75pt;height:14.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">
                <v:imagedata r:id="rId7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3744579</wp:posOffset>
                </wp:positionH>
                <wp:positionV relativeFrom="paragraph">
                  <wp:posOffset>386672</wp:posOffset>
                </wp:positionV>
                <wp:extent cx="43200" cy="51120"/>
                <wp:effectExtent l="57150" t="38100" r="52070" b="4445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432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3CFAE" id="Ink 559" o:spid="_x0000_s1026" type="#_x0000_t75" style="position:absolute;margin-left:294.1pt;margin-top:30.2pt;width:4.7pt;height:5.0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">
                <v:imagedata r:id="rId7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3614259</wp:posOffset>
                </wp:positionH>
                <wp:positionV relativeFrom="paragraph">
                  <wp:posOffset>470192</wp:posOffset>
                </wp:positionV>
                <wp:extent cx="46800" cy="16920"/>
                <wp:effectExtent l="38100" t="38100" r="48895" b="4064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468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A377F" id="Ink 558" o:spid="_x0000_s1026" type="#_x0000_t75" style="position:absolute;margin-left:284.15pt;margin-top:36.4pt;width:4.8pt;height:2.3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">
                <v:imagedata r:id="rId7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3633339</wp:posOffset>
                </wp:positionH>
                <wp:positionV relativeFrom="paragraph">
                  <wp:posOffset>436712</wp:posOffset>
                </wp:positionV>
                <wp:extent cx="6120" cy="73800"/>
                <wp:effectExtent l="57150" t="38100" r="51435" b="4064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6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559EF" id="Ink 557" o:spid="_x0000_s1026" type="#_x0000_t75" style="position:absolute;margin-left:285.25pt;margin-top:33.85pt;width:2.15pt;height:7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">
                <v:imagedata r:id="rId7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3446859</wp:posOffset>
                </wp:positionH>
                <wp:positionV relativeFrom="paragraph">
                  <wp:posOffset>415112</wp:posOffset>
                </wp:positionV>
                <wp:extent cx="93960" cy="172080"/>
                <wp:effectExtent l="38100" t="38100" r="40005" b="3810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939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BB14C" id="Ink 556" o:spid="_x0000_s1026" type="#_x0000_t75" style="position:absolute;margin-left:271.1pt;margin-top:32.15pt;width:8.45pt;height:14.8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">
                <v:imagedata r:id="rId7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3401499</wp:posOffset>
                </wp:positionH>
                <wp:positionV relativeFrom="paragraph">
                  <wp:posOffset>475592</wp:posOffset>
                </wp:positionV>
                <wp:extent cx="50400" cy="34920"/>
                <wp:effectExtent l="38100" t="38100" r="45085" b="4191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504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FB761" id="Ink 555" o:spid="_x0000_s1026" type="#_x0000_t75" style="position:absolute;margin-left:267.6pt;margin-top:36.95pt;width:4.75pt;height:3.6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">
                <v:imagedata r:id="rId7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3401139</wp:posOffset>
                </wp:positionH>
                <wp:positionV relativeFrom="paragraph">
                  <wp:posOffset>478112</wp:posOffset>
                </wp:positionV>
                <wp:extent cx="74880" cy="98640"/>
                <wp:effectExtent l="38100" t="38100" r="40005" b="3492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748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68041" id="Ink 554" o:spid="_x0000_s1026" type="#_x0000_t75" style="position:absolute;margin-left:267.1pt;margin-top:37.35pt;width:7.4pt;height:8.7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">
                <v:imagedata r:id="rId79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6629259</wp:posOffset>
                </wp:positionH>
                <wp:positionV relativeFrom="paragraph">
                  <wp:posOffset>256712</wp:posOffset>
                </wp:positionV>
                <wp:extent cx="65520" cy="153360"/>
                <wp:effectExtent l="38100" t="38100" r="29845" b="3746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655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1D5CF" id="Ink 499" o:spid="_x0000_s1026" type="#_x0000_t75" style="position:absolute;margin-left:521.2pt;margin-top:19.9pt;width:6.95pt;height:13.3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">
                <v:imagedata r:id="rId80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6503619</wp:posOffset>
                </wp:positionH>
                <wp:positionV relativeFrom="paragraph">
                  <wp:posOffset>249152</wp:posOffset>
                </wp:positionV>
                <wp:extent cx="93240" cy="172080"/>
                <wp:effectExtent l="38100" t="57150" r="40640" b="3810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932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92159" id="Ink 498" o:spid="_x0000_s1026" type="#_x0000_t75" style="position:absolute;margin-left:511.2pt;margin-top:18.95pt;width:9pt;height:14.9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">
                <v:imagedata r:id="rId80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6442419</wp:posOffset>
                </wp:positionH>
                <wp:positionV relativeFrom="paragraph">
                  <wp:posOffset>274712</wp:posOffset>
                </wp:positionV>
                <wp:extent cx="3960" cy="159480"/>
                <wp:effectExtent l="38100" t="38100" r="53340" b="5016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39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1BFF8" id="Ink 497" o:spid="_x0000_s1026" type="#_x0000_t75" style="position:absolute;margin-left:506.75pt;margin-top:21.4pt;width:1.6pt;height:13.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">
                <v:imagedata r:id="rId80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6263499</wp:posOffset>
                </wp:positionH>
                <wp:positionV relativeFrom="paragraph">
                  <wp:posOffset>371912</wp:posOffset>
                </wp:positionV>
                <wp:extent cx="72360" cy="12600"/>
                <wp:effectExtent l="38100" t="38100" r="42545" b="4508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72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FC69E" id="Ink 496" o:spid="_x0000_s1026" type="#_x0000_t75" style="position:absolute;margin-left:492.85pt;margin-top:28.65pt;width:6.75pt;height:2.2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">
                <v:imagedata r:id="rId80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6253419</wp:posOffset>
                </wp:positionH>
                <wp:positionV relativeFrom="paragraph">
                  <wp:posOffset>328712</wp:posOffset>
                </wp:positionV>
                <wp:extent cx="86760" cy="14760"/>
                <wp:effectExtent l="38100" t="57150" r="46990" b="4254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867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AA112" id="Ink 495" o:spid="_x0000_s1026" type="#_x0000_t75" style="position:absolute;margin-left:491.9pt;margin-top:25.25pt;width:8pt;height:2.1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">
                <v:imagedata r:id="rId80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6087099</wp:posOffset>
                </wp:positionH>
                <wp:positionV relativeFrom="paragraph">
                  <wp:posOffset>307472</wp:posOffset>
                </wp:positionV>
                <wp:extent cx="80280" cy="148680"/>
                <wp:effectExtent l="38100" t="38100" r="34290" b="6096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802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68AA1" id="Ink 494" o:spid="_x0000_s1026" type="#_x0000_t75" style="position:absolute;margin-left:478.5pt;margin-top:23.3pt;width:8pt;height:13.4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">
                <v:imagedata r:id="rId81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5956059</wp:posOffset>
                </wp:positionH>
                <wp:positionV relativeFrom="paragraph">
                  <wp:posOffset>304232</wp:posOffset>
                </wp:positionV>
                <wp:extent cx="75600" cy="155880"/>
                <wp:effectExtent l="38100" t="57150" r="38735" b="5397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756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704B3" id="Ink 493" o:spid="_x0000_s1026" type="#_x0000_t75" style="position:absolute;margin-left:468.55pt;margin-top:23.2pt;width:7.05pt;height:13.6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">
                <v:imagedata r:id="rId81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5825019</wp:posOffset>
                </wp:positionH>
                <wp:positionV relativeFrom="paragraph">
                  <wp:posOffset>396032</wp:posOffset>
                </wp:positionV>
                <wp:extent cx="60840" cy="6120"/>
                <wp:effectExtent l="38100" t="38100" r="34925" b="5143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60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40A3E" id="Ink 492" o:spid="_x0000_s1026" type="#_x0000_t75" style="position:absolute;margin-left:458.25pt;margin-top:30.55pt;width:5.85pt;height:1.9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">
                <v:imagedata r:id="rId81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5842659</wp:posOffset>
                </wp:positionH>
                <wp:positionV relativeFrom="paragraph">
                  <wp:posOffset>328352</wp:posOffset>
                </wp:positionV>
                <wp:extent cx="20520" cy="120600"/>
                <wp:effectExtent l="38100" t="38100" r="36830" b="5143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205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2EEA7" id="Ink 491" o:spid="_x0000_s1026" type="#_x0000_t75" style="position:absolute;margin-left:459.8pt;margin-top:25.55pt;width:2.55pt;height:10.6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">
                <v:imagedata r:id="rId81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5712699</wp:posOffset>
                </wp:positionH>
                <wp:positionV relativeFrom="paragraph">
                  <wp:posOffset>339872</wp:posOffset>
                </wp:positionV>
                <wp:extent cx="44280" cy="105840"/>
                <wp:effectExtent l="19050" t="38100" r="51435" b="4699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442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72F12" id="Ink 490" o:spid="_x0000_s1026" type="#_x0000_t75" style="position:absolute;margin-left:449.15pt;margin-top:26.45pt;width:4.5pt;height:9.3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">
                <v:imagedata r:id="rId81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5702259</wp:posOffset>
                </wp:positionH>
                <wp:positionV relativeFrom="paragraph">
                  <wp:posOffset>367952</wp:posOffset>
                </wp:positionV>
                <wp:extent cx="79920" cy="85680"/>
                <wp:effectExtent l="38100" t="38100" r="34925" b="4826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799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1A773" id="Ink 489" o:spid="_x0000_s1026" type="#_x0000_t75" style="position:absolute;margin-left:448.65pt;margin-top:28.7pt;width:7.35pt;height:7.7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">
                <v:imagedata r:id="rId82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5552139</wp:posOffset>
                </wp:positionH>
                <wp:positionV relativeFrom="paragraph">
                  <wp:posOffset>300272</wp:posOffset>
                </wp:positionV>
                <wp:extent cx="105840" cy="172080"/>
                <wp:effectExtent l="38100" t="38100" r="27940" b="3810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1058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59D77" id="Ink 488" o:spid="_x0000_s1026" type="#_x0000_t75" style="position:absolute;margin-left:436.9pt;margin-top:23.05pt;width:9.45pt;height:14.8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">
                <v:imagedata r:id="rId82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5394099</wp:posOffset>
                </wp:positionH>
                <wp:positionV relativeFrom="paragraph">
                  <wp:posOffset>410072</wp:posOffset>
                </wp:positionV>
                <wp:extent cx="69840" cy="9720"/>
                <wp:effectExtent l="38100" t="38100" r="45085" b="4762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69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042CD" id="Ink 487" o:spid="_x0000_s1026" type="#_x0000_t75" style="position:absolute;margin-left:424.2pt;margin-top:31.65pt;width:6.75pt;height:1.9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">
                <v:imagedata r:id="rId82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418939</wp:posOffset>
                </wp:positionH>
                <wp:positionV relativeFrom="paragraph">
                  <wp:posOffset>345272</wp:posOffset>
                </wp:positionV>
                <wp:extent cx="3960" cy="122760"/>
                <wp:effectExtent l="57150" t="38100" r="53340" b="4889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39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B7FCD" id="Ink 486" o:spid="_x0000_s1026" type="#_x0000_t75" style="position:absolute;margin-left:425.95pt;margin-top:26.9pt;width:1.8pt;height:10.6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">
                <v:imagedata r:id="rId82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5324979</wp:posOffset>
                </wp:positionH>
                <wp:positionV relativeFrom="paragraph">
                  <wp:posOffset>264632</wp:posOffset>
                </wp:positionV>
                <wp:extent cx="14400" cy="202320"/>
                <wp:effectExtent l="38100" t="38100" r="43180" b="4572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44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F64DA" id="Ink 485" o:spid="_x0000_s1026" type="#_x0000_t75" style="position:absolute;margin-left:418.65pt;margin-top:20.5pt;width:2.15pt;height:16.9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">
                <v:imagedata r:id="rId82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261259</wp:posOffset>
                </wp:positionH>
                <wp:positionV relativeFrom="paragraph">
                  <wp:posOffset>295592</wp:posOffset>
                </wp:positionV>
                <wp:extent cx="63720" cy="86040"/>
                <wp:effectExtent l="38100" t="38100" r="50800" b="4762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63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EFE02" id="Ink 484" o:spid="_x0000_s1026" type="#_x0000_t75" style="position:absolute;margin-left:414pt;margin-top:22.65pt;width:5.85pt;height:8.1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">
                <v:imagedata r:id="rId83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128779</wp:posOffset>
                </wp:positionH>
                <wp:positionV relativeFrom="paragraph">
                  <wp:posOffset>389912</wp:posOffset>
                </wp:positionV>
                <wp:extent cx="74520" cy="7200"/>
                <wp:effectExtent l="38100" t="57150" r="40005" b="5016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74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8A2B7" id="Ink 483" o:spid="_x0000_s1026" type="#_x0000_t75" style="position:absolute;margin-left:403.25pt;margin-top:30.05pt;width:7.15pt;height:2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">
                <v:imagedata r:id="rId83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140299</wp:posOffset>
                </wp:positionH>
                <wp:positionV relativeFrom="paragraph">
                  <wp:posOffset>365432</wp:posOffset>
                </wp:positionV>
                <wp:extent cx="6120" cy="75960"/>
                <wp:effectExtent l="38100" t="38100" r="51435" b="5778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61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33028" id="Ink 482" o:spid="_x0000_s1026" type="#_x0000_t75" style="position:absolute;margin-left:404.15pt;margin-top:28.05pt;width:1.75pt;height:7.4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">
                <v:imagedata r:id="rId83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4979019</wp:posOffset>
                </wp:positionH>
                <wp:positionV relativeFrom="paragraph">
                  <wp:posOffset>344192</wp:posOffset>
                </wp:positionV>
                <wp:extent cx="90720" cy="104400"/>
                <wp:effectExtent l="38100" t="38100" r="43180" b="4826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907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36634" id="Ink 481" o:spid="_x0000_s1026" type="#_x0000_t75" style="position:absolute;margin-left:391.4pt;margin-top:26.85pt;width:8.1pt;height:9.1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">
                <v:imagedata r:id="rId83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4980099</wp:posOffset>
                </wp:positionH>
                <wp:positionV relativeFrom="paragraph">
                  <wp:posOffset>329432</wp:posOffset>
                </wp:positionV>
                <wp:extent cx="89640" cy="105840"/>
                <wp:effectExtent l="38100" t="38100" r="43815" b="4699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896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7E19D" id="Ink 480" o:spid="_x0000_s1026" type="#_x0000_t75" style="position:absolute;margin-left:391.85pt;margin-top:25.6pt;width:7.95pt;height:9.3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">
                <v:imagedata r:id="rId83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4851939</wp:posOffset>
                </wp:positionH>
                <wp:positionV relativeFrom="paragraph">
                  <wp:posOffset>282272</wp:posOffset>
                </wp:positionV>
                <wp:extent cx="91440" cy="153360"/>
                <wp:effectExtent l="57150" t="57150" r="3810" b="5651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914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7299F" id="Ink 479" o:spid="_x0000_s1026" type="#_x0000_t75" style="position:absolute;margin-left:381.3pt;margin-top:21.45pt;width:8.55pt;height:13.7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">
                <v:imagedata r:id="rId84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2332299</wp:posOffset>
                </wp:positionH>
                <wp:positionV relativeFrom="paragraph">
                  <wp:posOffset>421952</wp:posOffset>
                </wp:positionV>
                <wp:extent cx="110520" cy="199440"/>
                <wp:effectExtent l="38100" t="38100" r="60960" b="4826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1052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0F24D" id="Ink 478" o:spid="_x0000_s1026" type="#_x0000_t75" style="position:absolute;margin-left:182.8pt;margin-top:32.6pt;width:10.45pt;height:17.1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">
                <v:imagedata r:id="rId84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2154819</wp:posOffset>
                </wp:positionH>
                <wp:positionV relativeFrom="paragraph">
                  <wp:posOffset>512672</wp:posOffset>
                </wp:positionV>
                <wp:extent cx="63000" cy="12600"/>
                <wp:effectExtent l="38100" t="57150" r="51435" b="4508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63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DB673" id="Ink 477" o:spid="_x0000_s1026" type="#_x0000_t75" style="position:absolute;margin-left:169.05pt;margin-top:39.55pt;width:6.3pt;height:2.5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">
                <v:imagedata r:id="rId84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2175339</wp:posOffset>
                </wp:positionH>
                <wp:positionV relativeFrom="paragraph">
                  <wp:posOffset>410432</wp:posOffset>
                </wp:positionV>
                <wp:extent cx="26640" cy="209880"/>
                <wp:effectExtent l="38100" t="38100" r="50165" b="3810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266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613CD" id="Ink 476" o:spid="_x0000_s1026" type="#_x0000_t75" style="position:absolute;margin-left:171pt;margin-top:31.95pt;width:3.2pt;height:17.6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">
                <v:imagedata r:id="rId84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2046819</wp:posOffset>
                </wp:positionH>
                <wp:positionV relativeFrom="paragraph">
                  <wp:posOffset>426272</wp:posOffset>
                </wp:positionV>
                <wp:extent cx="90360" cy="205200"/>
                <wp:effectExtent l="38100" t="38100" r="5080" b="4254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903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B791A" id="Ink 475" o:spid="_x0000_s1026" type="#_x0000_t75" style="position:absolute;margin-left:160.9pt;margin-top:33.1pt;width:8pt;height:17.4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">
                <v:imagedata r:id="rId84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1920099</wp:posOffset>
                </wp:positionH>
                <wp:positionV relativeFrom="paragraph">
                  <wp:posOffset>504392</wp:posOffset>
                </wp:positionV>
                <wp:extent cx="19800" cy="128520"/>
                <wp:effectExtent l="38100" t="38100" r="37465" b="4318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9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D97DC" id="Ink 473" o:spid="_x0000_s1026" type="#_x0000_t75" style="position:absolute;margin-left:150.8pt;margin-top:39.3pt;width:2.55pt;height:11.1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">
                <v:imagedata r:id="rId85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1765299</wp:posOffset>
                </wp:positionH>
                <wp:positionV relativeFrom="paragraph">
                  <wp:posOffset>496112</wp:posOffset>
                </wp:positionV>
                <wp:extent cx="109800" cy="138240"/>
                <wp:effectExtent l="38100" t="38100" r="24130" b="5270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098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41EAB" id="Ink 472" o:spid="_x0000_s1026" type="#_x0000_t75" style="position:absolute;margin-left:138.3pt;margin-top:38.4pt;width:10.05pt;height:12.3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">
                <v:imagedata r:id="rId85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1608699</wp:posOffset>
                </wp:positionH>
                <wp:positionV relativeFrom="paragraph">
                  <wp:posOffset>493592</wp:posOffset>
                </wp:positionV>
                <wp:extent cx="163800" cy="131400"/>
                <wp:effectExtent l="38100" t="38100" r="46355" b="4064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1638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64912" id="Ink 471" o:spid="_x0000_s1026" type="#_x0000_t75" style="position:absolute;margin-left:126.25pt;margin-top:38.2pt;width:13.95pt;height:11.7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">
                <v:imagedata r:id="rId85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1657659</wp:posOffset>
                </wp:positionH>
                <wp:positionV relativeFrom="paragraph">
                  <wp:posOffset>437072</wp:posOffset>
                </wp:positionV>
                <wp:extent cx="3960" cy="172440"/>
                <wp:effectExtent l="19050" t="38100" r="53340" b="3746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39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2E127" id="Ink 470" o:spid="_x0000_s1026" type="#_x0000_t75" style="position:absolute;margin-left:129.95pt;margin-top:34.15pt;width:1.45pt;height:14.5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">
                <v:imagedata r:id="rId85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1499619</wp:posOffset>
                </wp:positionH>
                <wp:positionV relativeFrom="paragraph">
                  <wp:posOffset>466952</wp:posOffset>
                </wp:positionV>
                <wp:extent cx="109800" cy="158040"/>
                <wp:effectExtent l="38100" t="38100" r="43180" b="5207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098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D404D" id="Ink 469" o:spid="_x0000_s1026" type="#_x0000_t75" style="position:absolute;margin-left:117.45pt;margin-top:36.1pt;width:9.65pt;height:13.8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">
                <v:imagedata r:id="rId85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1187499</wp:posOffset>
                </wp:positionH>
                <wp:positionV relativeFrom="paragraph">
                  <wp:posOffset>505472</wp:posOffset>
                </wp:positionV>
                <wp:extent cx="98280" cy="113760"/>
                <wp:effectExtent l="38100" t="38100" r="0" b="5778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982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493B8" id="Ink 468" o:spid="_x0000_s1026" type="#_x0000_t75" style="position:absolute;margin-left:92.75pt;margin-top:39.1pt;width:9.25pt;height:10.4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">
                <v:imagedata r:id="rId86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994179</wp:posOffset>
                </wp:positionH>
                <wp:positionV relativeFrom="paragraph">
                  <wp:posOffset>487472</wp:posOffset>
                </wp:positionV>
                <wp:extent cx="63720" cy="128880"/>
                <wp:effectExtent l="19050" t="38100" r="50800" b="4318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637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46718" id="Ink 467" o:spid="_x0000_s1026" type="#_x0000_t75" style="position:absolute;margin-left:77.5pt;margin-top:38.05pt;width:6.5pt;height:11.1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">
                <v:imagedata r:id="rId86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616539</wp:posOffset>
                </wp:positionH>
                <wp:positionV relativeFrom="paragraph">
                  <wp:posOffset>474152</wp:posOffset>
                </wp:positionV>
                <wp:extent cx="156600" cy="30240"/>
                <wp:effectExtent l="38100" t="38100" r="53340" b="4635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566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444F9" id="Ink 465" o:spid="_x0000_s1026" type="#_x0000_t75" style="position:absolute;margin-left:48.05pt;margin-top:36.5pt;width:13.75pt;height:4.0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">
                <v:imagedata r:id="rId86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682419</wp:posOffset>
                </wp:positionH>
                <wp:positionV relativeFrom="paragraph">
                  <wp:posOffset>493592</wp:posOffset>
                </wp:positionV>
                <wp:extent cx="30960" cy="144000"/>
                <wp:effectExtent l="38100" t="38100" r="45720" b="4699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309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37A1E" id="Ink 464" o:spid="_x0000_s1026" type="#_x0000_t75" style="position:absolute;margin-left:53.4pt;margin-top:38.6pt;width:3.45pt;height:12.2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">
                <v:imagedata r:id="rId86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68579</wp:posOffset>
                </wp:positionH>
                <wp:positionV relativeFrom="paragraph">
                  <wp:posOffset>485312</wp:posOffset>
                </wp:positionV>
                <wp:extent cx="106560" cy="155160"/>
                <wp:effectExtent l="19050" t="38100" r="27305" b="3556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065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27910" id="Ink 462" o:spid="_x0000_s1026" type="#_x0000_t75" style="position:absolute;margin-left:36.25pt;margin-top:37.9pt;width:9.85pt;height:13.2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">
                <v:imagedata r:id="rId86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302619</wp:posOffset>
                </wp:positionH>
                <wp:positionV relativeFrom="paragraph">
                  <wp:posOffset>438512</wp:posOffset>
                </wp:positionV>
                <wp:extent cx="131400" cy="218160"/>
                <wp:effectExtent l="57150" t="38100" r="21590" b="4889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314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187F2" id="Ink 461" o:spid="_x0000_s1026" type="#_x0000_t75" style="position:absolute;margin-left:23.15pt;margin-top:33.85pt;width:11.65pt;height:18.5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">
                <v:imagedata r:id="rId87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82299</wp:posOffset>
                </wp:positionH>
                <wp:positionV relativeFrom="paragraph">
                  <wp:posOffset>461552</wp:posOffset>
                </wp:positionV>
                <wp:extent cx="128520" cy="196920"/>
                <wp:effectExtent l="57150" t="38100" r="24130" b="5080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1285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09929" id="Ink 460" o:spid="_x0000_s1026" type="#_x0000_t75" style="position:absolute;margin-left:5.75pt;margin-top:35.8pt;width:11.45pt;height:16.8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">
                <v:imagedata r:id="rId87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-165021</wp:posOffset>
                </wp:positionH>
                <wp:positionV relativeFrom="paragraph">
                  <wp:posOffset>467672</wp:posOffset>
                </wp:positionV>
                <wp:extent cx="82800" cy="183960"/>
                <wp:effectExtent l="19050" t="38100" r="50800" b="4508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828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C4699" id="Ink 458" o:spid="_x0000_s1026" type="#_x0000_t75" style="position:absolute;margin-left:-13.3pt;margin-top:36.55pt;width:7.45pt;height:15.4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">
                <v:imagedata r:id="rId87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-158541</wp:posOffset>
                </wp:positionH>
                <wp:positionV relativeFrom="paragraph">
                  <wp:posOffset>479912</wp:posOffset>
                </wp:positionV>
                <wp:extent cx="82440" cy="170640"/>
                <wp:effectExtent l="38100" t="57150" r="51435" b="3937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824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2B53C" id="Ink 457" o:spid="_x0000_s1026" type="#_x0000_t75" style="position:absolute;margin-left:-13.15pt;margin-top:37.15pt;width:7.5pt;height:14.8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">
                <v:imagedata r:id="rId876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146550</wp:posOffset>
                </wp:positionH>
                <wp:positionV relativeFrom="paragraph">
                  <wp:posOffset>477520</wp:posOffset>
                </wp:positionV>
                <wp:extent cx="455930" cy="300355"/>
                <wp:effectExtent l="3175" t="0" r="0" b="0"/>
                <wp:wrapNone/>
                <wp:docPr id="13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93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C60" w:rsidRDefault="00301C60" w:rsidP="00B85D3F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37" type="#_x0000_t202" style="position:absolute;margin-left:326.5pt;margin-top:37.6pt;width:35.9pt;height:23.6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60PuAIAAMI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" filled="f" stroked="f">
                <v:textbox>
                  <w:txbxContent>
                    <w:p w:rsidR="00301C60" w:rsidRDefault="00301C60" w:rsidP="00B85D3F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800475</wp:posOffset>
                </wp:positionH>
                <wp:positionV relativeFrom="paragraph">
                  <wp:posOffset>410845</wp:posOffset>
                </wp:positionV>
                <wp:extent cx="552450" cy="666750"/>
                <wp:effectExtent l="9525" t="46990" r="47625" b="10160"/>
                <wp:wrapNone/>
                <wp:docPr id="12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52450" cy="666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C22EAD" id="AutoShape 63" o:spid="_x0000_s1026" type="#_x0000_t32" style="position:absolute;margin-left:299.25pt;margin-top:32.35pt;width:43.5pt;height:52.5pt;flip:y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">
                <v:stroke endarrow="block"/>
              </v:shape>
            </w:pict>
          </mc:Fallback>
        </mc:AlternateContent>
      </w:r>
      <w:r w:rsidR="00121C2C">
        <w:rPr>
          <w:rFonts w:ascii="Comic Sans MS" w:hAnsi="Comic Sans MS"/>
        </w:rPr>
        <w:t xml:space="preserve">2)  Solve for x if </w:t>
      </w:r>
      <w:r w:rsidR="00121C2C" w:rsidRPr="000E1BE1">
        <w:rPr>
          <w:rFonts w:ascii="Comic Sans MS" w:hAnsi="Comic Sans MS"/>
        </w:rPr>
        <w:t>m</w:t>
      </w:r>
      <w:r w:rsidR="00121C2C" w:rsidRPr="000E1BE1">
        <w:rPr>
          <w:rFonts w:ascii="Comic Sans MS" w:hAnsi="Comic Sans MS"/>
        </w:rPr>
        <w:sym w:font="Symbol" w:char="F0D0"/>
      </w:r>
      <w:r w:rsidR="00121C2C">
        <w:rPr>
          <w:rFonts w:ascii="Comic Sans MS" w:hAnsi="Comic Sans MS"/>
        </w:rPr>
        <w:t xml:space="preserve">RQS = 2x + 4 and </w:t>
      </w:r>
      <w:r w:rsidR="00121C2C" w:rsidRPr="000E1BE1">
        <w:rPr>
          <w:rFonts w:ascii="Comic Sans MS" w:hAnsi="Comic Sans MS"/>
        </w:rPr>
        <w:t>m</w:t>
      </w:r>
      <w:r w:rsidR="00121C2C" w:rsidRPr="000E1BE1">
        <w:rPr>
          <w:rFonts w:ascii="Comic Sans MS" w:hAnsi="Comic Sans MS"/>
        </w:rPr>
        <w:sym w:font="Symbol" w:char="F0D0"/>
      </w:r>
      <w:r w:rsidR="00121C2C">
        <w:rPr>
          <w:rFonts w:ascii="Comic Sans MS" w:hAnsi="Comic Sans MS"/>
        </w:rPr>
        <w:t xml:space="preserve">TQS = 6x + 20.  What is </w:t>
      </w:r>
      <w:r w:rsidR="00121C2C" w:rsidRPr="000E1BE1">
        <w:rPr>
          <w:rFonts w:ascii="Comic Sans MS" w:hAnsi="Comic Sans MS"/>
        </w:rPr>
        <w:t>m</w:t>
      </w:r>
      <w:r w:rsidR="00121C2C" w:rsidRPr="000E1BE1">
        <w:rPr>
          <w:rFonts w:ascii="Comic Sans MS" w:hAnsi="Comic Sans MS"/>
        </w:rPr>
        <w:sym w:font="Symbol" w:char="F0D0"/>
      </w:r>
      <w:r w:rsidR="00121C2C">
        <w:rPr>
          <w:rFonts w:ascii="Comic Sans MS" w:hAnsi="Comic Sans MS"/>
        </w:rPr>
        <w:t xml:space="preserve">RQS and </w:t>
      </w:r>
      <w:r w:rsidR="00121C2C" w:rsidRPr="000E1BE1">
        <w:rPr>
          <w:rFonts w:ascii="Comic Sans MS" w:hAnsi="Comic Sans MS"/>
        </w:rPr>
        <w:t>m</w:t>
      </w:r>
      <w:r w:rsidR="00121C2C" w:rsidRPr="000E1BE1">
        <w:rPr>
          <w:rFonts w:ascii="Comic Sans MS" w:hAnsi="Comic Sans MS"/>
        </w:rPr>
        <w:sym w:font="Symbol" w:char="F0D0"/>
      </w:r>
      <w:r w:rsidR="00121C2C">
        <w:rPr>
          <w:rFonts w:ascii="Comic Sans MS" w:hAnsi="Comic Sans MS"/>
        </w:rPr>
        <w:t>TQS?  Show how you can check your answer.</w:t>
      </w:r>
    </w:p>
    <w:p w:rsidR="00B85D3F" w:rsidRDefault="00301C6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1533459</wp:posOffset>
                </wp:positionH>
                <wp:positionV relativeFrom="paragraph">
                  <wp:posOffset>157237</wp:posOffset>
                </wp:positionV>
                <wp:extent cx="44640" cy="48600"/>
                <wp:effectExtent l="57150" t="57150" r="50800" b="4699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446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E6D53" id="Ink 569" o:spid="_x0000_s1026" type="#_x0000_t75" style="position:absolute;margin-left:120.05pt;margin-top:11.65pt;width:4.9pt;height:5.2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">
                <v:imagedata r:id="rId8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402419</wp:posOffset>
                </wp:positionH>
                <wp:positionV relativeFrom="paragraph">
                  <wp:posOffset>167677</wp:posOffset>
                </wp:positionV>
                <wp:extent cx="91080" cy="179280"/>
                <wp:effectExtent l="57150" t="38100" r="23495" b="4953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910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CAF67" id="Ink 568" o:spid="_x0000_s1026" type="#_x0000_t75" style="position:absolute;margin-left:109.75pt;margin-top:12.5pt;width:8.6pt;height:15.5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">
                <v:imagedata r:id="rId8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326459</wp:posOffset>
                </wp:positionH>
                <wp:positionV relativeFrom="paragraph">
                  <wp:posOffset>143557</wp:posOffset>
                </wp:positionV>
                <wp:extent cx="25920" cy="174240"/>
                <wp:effectExtent l="38100" t="38100" r="50800" b="3556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259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8CF28" id="Ink 567" o:spid="_x0000_s1026" type="#_x0000_t75" style="position:absolute;margin-left:103.75pt;margin-top:10.95pt;width:3.35pt;height:14.7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">
                <v:imagedata r:id="rId8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1246539</wp:posOffset>
                </wp:positionH>
                <wp:positionV relativeFrom="paragraph">
                  <wp:posOffset>165877</wp:posOffset>
                </wp:positionV>
                <wp:extent cx="76320" cy="85320"/>
                <wp:effectExtent l="19050" t="38100" r="19050" b="4826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763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72839" id="Ink 566" o:spid="_x0000_s1026" type="#_x0000_t75" style="position:absolute;margin-left:97.4pt;margin-top:12.8pt;width:7.35pt;height:7.7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">
                <v:imagedata r:id="rId8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1097859</wp:posOffset>
                </wp:positionH>
                <wp:positionV relativeFrom="paragraph">
                  <wp:posOffset>278917</wp:posOffset>
                </wp:positionV>
                <wp:extent cx="39600" cy="14760"/>
                <wp:effectExtent l="38100" t="38100" r="36830" b="4254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39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F8539" id="Ink 565" o:spid="_x0000_s1026" type="#_x0000_t75" style="position:absolute;margin-left:86.1pt;margin-top:21.35pt;width:4.05pt;height:2.1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">
                <v:imagedata r:id="rId8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076979</wp:posOffset>
                </wp:positionH>
                <wp:positionV relativeFrom="paragraph">
                  <wp:posOffset>219517</wp:posOffset>
                </wp:positionV>
                <wp:extent cx="69840" cy="14760"/>
                <wp:effectExtent l="38100" t="57150" r="45085" b="4254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69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153BE" id="Ink 564" o:spid="_x0000_s1026" type="#_x0000_t75" style="position:absolute;margin-left:84.25pt;margin-top:16.65pt;width:6.7pt;height:2.3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">
                <v:imagedata r:id="rId8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3580779</wp:posOffset>
                </wp:positionH>
                <wp:positionV relativeFrom="paragraph">
                  <wp:posOffset>2077</wp:posOffset>
                </wp:positionV>
                <wp:extent cx="72000" cy="139680"/>
                <wp:effectExtent l="38100" t="38100" r="42545" b="5143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720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4CD4B" id="Ink 563" o:spid="_x0000_s1026" type="#_x0000_t75" style="position:absolute;margin-left:281.25pt;margin-top:-.6pt;width:7.15pt;height:12.6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">
                <v:imagedata r:id="rId8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3532899</wp:posOffset>
                </wp:positionH>
                <wp:positionV relativeFrom="paragraph">
                  <wp:posOffset>18277</wp:posOffset>
                </wp:positionV>
                <wp:extent cx="11520" cy="150840"/>
                <wp:effectExtent l="57150" t="38100" r="45720" b="4000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115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D2402" id="Ink 562" o:spid="_x0000_s1026" type="#_x0000_t75" style="position:absolute;margin-left:277.55pt;margin-top:.9pt;width:2.25pt;height:13.1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">
                <v:imagedata r:id="rId8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3473139</wp:posOffset>
                </wp:positionH>
                <wp:positionV relativeFrom="paragraph">
                  <wp:posOffset>49597</wp:posOffset>
                </wp:positionV>
                <wp:extent cx="77400" cy="72360"/>
                <wp:effectExtent l="38100" t="38100" r="18415" b="4254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774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27559" id="Ink 561" o:spid="_x0000_s1026" type="#_x0000_t75" style="position:absolute;margin-left:272.75pt;margin-top:3.2pt;width:7.45pt;height:7.2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">
                <v:imagedata r:id="rId8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3378819</wp:posOffset>
                </wp:positionH>
                <wp:positionV relativeFrom="paragraph">
                  <wp:posOffset>3877</wp:posOffset>
                </wp:positionV>
                <wp:extent cx="13680" cy="23400"/>
                <wp:effectExtent l="38100" t="38100" r="43815" b="3429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3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64FF7" id="Ink 553" o:spid="_x0000_s1026" type="#_x0000_t75" style="position:absolute;margin-left:265.4pt;margin-top:.05pt;width:2.05pt;height:2.8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">
                <v:imagedata r:id="rId8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3270819</wp:posOffset>
                </wp:positionH>
                <wp:positionV relativeFrom="paragraph">
                  <wp:posOffset>-64163</wp:posOffset>
                </wp:positionV>
                <wp:extent cx="51120" cy="128160"/>
                <wp:effectExtent l="57150" t="57150" r="44450" b="4381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511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D2C95" id="Ink 552" o:spid="_x0000_s1026" type="#_x0000_t75" style="position:absolute;margin-left:256.85pt;margin-top:-5.75pt;width:5.35pt;height:11.4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">
                <v:imagedata r:id="rId8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3225099</wp:posOffset>
                </wp:positionH>
                <wp:positionV relativeFrom="paragraph">
                  <wp:posOffset>-42203</wp:posOffset>
                </wp:positionV>
                <wp:extent cx="16200" cy="113760"/>
                <wp:effectExtent l="38100" t="38100" r="41275" b="3873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162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CC452" id="Ink 551" o:spid="_x0000_s1026" type="#_x0000_t75" style="position:absolute;margin-left:253.45pt;margin-top:-3.65pt;width:2.45pt;height:9.9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">
                <v:imagedata r:id="rId9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3146259</wp:posOffset>
                </wp:positionH>
                <wp:positionV relativeFrom="paragraph">
                  <wp:posOffset>-42203</wp:posOffset>
                </wp:positionV>
                <wp:extent cx="43200" cy="145800"/>
                <wp:effectExtent l="38100" t="38100" r="52070" b="4508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43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92936" id="Ink 550" o:spid="_x0000_s1026" type="#_x0000_t75" style="position:absolute;margin-left:247.1pt;margin-top:-3.55pt;width:4.6pt;height:12.4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">
                <v:imagedata r:id="rId9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3008739</wp:posOffset>
                </wp:positionH>
                <wp:positionV relativeFrom="paragraph">
                  <wp:posOffset>26197</wp:posOffset>
                </wp:positionV>
                <wp:extent cx="83520" cy="147960"/>
                <wp:effectExtent l="38100" t="38100" r="12065" b="4254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835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E17C7" id="Ink 549" o:spid="_x0000_s1026" type="#_x0000_t75" style="position:absolute;margin-left:236.3pt;margin-top:1.45pt;width:7.75pt;height:12.9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">
                <v:imagedata r:id="rId9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912099</wp:posOffset>
                </wp:positionH>
                <wp:positionV relativeFrom="paragraph">
                  <wp:posOffset>164797</wp:posOffset>
                </wp:positionV>
                <wp:extent cx="81360" cy="152640"/>
                <wp:effectExtent l="57150" t="38100" r="33020" b="5715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813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ED12D" id="Ink 548" o:spid="_x0000_s1026" type="#_x0000_t75" style="position:absolute;margin-left:70.95pt;margin-top:12.3pt;width:8pt;height:13.4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">
                <v:imagedata r:id="rId9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822819</wp:posOffset>
                </wp:positionH>
                <wp:positionV relativeFrom="paragraph">
                  <wp:posOffset>252637</wp:posOffset>
                </wp:positionV>
                <wp:extent cx="76680" cy="58680"/>
                <wp:effectExtent l="38100" t="38100" r="38100" b="3683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766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641D8" id="Ink 547" o:spid="_x0000_s1026" type="#_x0000_t75" style="position:absolute;margin-left:64.35pt;margin-top:19.35pt;width:7.15pt;height:5.8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">
                <v:imagedata r:id="rId9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764499</wp:posOffset>
                </wp:positionH>
                <wp:positionV relativeFrom="paragraph">
                  <wp:posOffset>163357</wp:posOffset>
                </wp:positionV>
                <wp:extent cx="109440" cy="137520"/>
                <wp:effectExtent l="38100" t="38100" r="24130" b="5334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094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9D0F2" id="Ink 546" o:spid="_x0000_s1026" type="#_x0000_t75" style="position:absolute;margin-left:59.55pt;margin-top:12.1pt;width:10.05pt;height:12.3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">
                <v:imagedata r:id="rId9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624459</wp:posOffset>
                </wp:positionH>
                <wp:positionV relativeFrom="paragraph">
                  <wp:posOffset>160837</wp:posOffset>
                </wp:positionV>
                <wp:extent cx="104400" cy="159840"/>
                <wp:effectExtent l="38100" t="57150" r="48260" b="5016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044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122BB" id="Ink 545" o:spid="_x0000_s1026" type="#_x0000_t75" style="position:absolute;margin-left:48.4pt;margin-top:11.9pt;width:9.75pt;height:14.0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">
                <v:imagedata r:id="rId9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41939</wp:posOffset>
                </wp:positionH>
                <wp:positionV relativeFrom="paragraph">
                  <wp:posOffset>162637</wp:posOffset>
                </wp:positionV>
                <wp:extent cx="108000" cy="148320"/>
                <wp:effectExtent l="38100" t="38100" r="44450" b="4254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1080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7FF34" id="Ink 544" o:spid="_x0000_s1026" type="#_x0000_t75" style="position:absolute;margin-left:34.05pt;margin-top:12.1pt;width:9.85pt;height:13.2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">
                <v:imagedata r:id="rId9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211539</wp:posOffset>
                </wp:positionH>
                <wp:positionV relativeFrom="paragraph">
                  <wp:posOffset>220597</wp:posOffset>
                </wp:positionV>
                <wp:extent cx="163440" cy="106920"/>
                <wp:effectExtent l="38100" t="38100" r="46355" b="4572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63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743F9" id="Ink 543" o:spid="_x0000_s1026" type="#_x0000_t75" style="position:absolute;margin-left:16.1pt;margin-top:16.55pt;width:14.3pt;height:9.9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">
                <v:imagedata r:id="rId9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6485979</wp:posOffset>
                </wp:positionH>
                <wp:positionV relativeFrom="paragraph">
                  <wp:posOffset>127357</wp:posOffset>
                </wp:positionV>
                <wp:extent cx="5760" cy="110160"/>
                <wp:effectExtent l="38100" t="38100" r="51435" b="4254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57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DBE99" id="Ink 520" o:spid="_x0000_s1026" type="#_x0000_t75" style="position:absolute;margin-left:510pt;margin-top:9.8pt;width:1.45pt;height:9.6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">
                <v:imagedata r:id="rId9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6440619</wp:posOffset>
                </wp:positionH>
                <wp:positionV relativeFrom="paragraph">
                  <wp:posOffset>160117</wp:posOffset>
                </wp:positionV>
                <wp:extent cx="23040" cy="52920"/>
                <wp:effectExtent l="38100" t="38100" r="34290" b="4254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230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A446C" id="Ink 519" o:spid="_x0000_s1026" type="#_x0000_t75" style="position:absolute;margin-left:506.8pt;margin-top:12.35pt;width:2.75pt;height: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">
                <v:imagedata r:id="rId9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6313179</wp:posOffset>
                </wp:positionH>
                <wp:positionV relativeFrom="paragraph">
                  <wp:posOffset>165877</wp:posOffset>
                </wp:positionV>
                <wp:extent cx="84240" cy="91800"/>
                <wp:effectExtent l="0" t="57150" r="49530" b="4191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842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5920B" id="Ink 518" o:spid="_x0000_s1026" type="#_x0000_t75" style="position:absolute;margin-left:496.85pt;margin-top:12.4pt;width:7.5pt;height:8.5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">
                <v:imagedata r:id="rId9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6214899</wp:posOffset>
                </wp:positionH>
                <wp:positionV relativeFrom="paragraph">
                  <wp:posOffset>216277</wp:posOffset>
                </wp:positionV>
                <wp:extent cx="61560" cy="14760"/>
                <wp:effectExtent l="38100" t="38100" r="34290" b="4254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61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EEC07" id="Ink 517" o:spid="_x0000_s1026" type="#_x0000_t75" style="position:absolute;margin-left:489.05pt;margin-top:16.5pt;width:5.8pt;height:2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">
                <v:imagedata r:id="rId9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6021939</wp:posOffset>
                </wp:positionH>
                <wp:positionV relativeFrom="paragraph">
                  <wp:posOffset>174517</wp:posOffset>
                </wp:positionV>
                <wp:extent cx="7200" cy="118440"/>
                <wp:effectExtent l="38100" t="38100" r="50165" b="3429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72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54697" id="Ink 516" o:spid="_x0000_s1026" type="#_x0000_t75" style="position:absolute;margin-left:473.7pt;margin-top:13.5pt;width:1.65pt;height:10.3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">
                <v:imagedata r:id="rId9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5968299</wp:posOffset>
                </wp:positionH>
                <wp:positionV relativeFrom="paragraph">
                  <wp:posOffset>214837</wp:posOffset>
                </wp:positionV>
                <wp:extent cx="42840" cy="35280"/>
                <wp:effectExtent l="38100" t="38100" r="33655" b="4127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428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8CD81" id="Ink 515" o:spid="_x0000_s1026" type="#_x0000_t75" style="position:absolute;margin-left:469.7pt;margin-top:16.4pt;width:4.15pt;height:3.9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">
                <v:imagedata r:id="rId9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5850579</wp:posOffset>
                </wp:positionH>
                <wp:positionV relativeFrom="paragraph">
                  <wp:posOffset>216277</wp:posOffset>
                </wp:positionV>
                <wp:extent cx="81000" cy="69840"/>
                <wp:effectExtent l="57150" t="38100" r="33655" b="4508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810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63355" id="Ink 514" o:spid="_x0000_s1026" type="#_x0000_t75" style="position:absolute;margin-left:460pt;margin-top:16.35pt;width:7.75pt;height:7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">
                <v:imagedata r:id="rId9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5744739</wp:posOffset>
                </wp:positionH>
                <wp:positionV relativeFrom="paragraph">
                  <wp:posOffset>262357</wp:posOffset>
                </wp:positionV>
                <wp:extent cx="79560" cy="16560"/>
                <wp:effectExtent l="19050" t="57150" r="53975" b="4064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795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117AB" id="Ink 513" o:spid="_x0000_s1026" type="#_x0000_t75" style="position:absolute;margin-left:451.85pt;margin-top:19.9pt;width:7.45pt;height:2.4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">
                <v:imagedata r:id="rId9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6419739</wp:posOffset>
                </wp:positionH>
                <wp:positionV relativeFrom="paragraph">
                  <wp:posOffset>-18083</wp:posOffset>
                </wp:positionV>
                <wp:extent cx="72720" cy="115200"/>
                <wp:effectExtent l="38100" t="57150" r="60960" b="5651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727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3C877" id="Ink 512" o:spid="_x0000_s1026" type="#_x0000_t75" style="position:absolute;margin-left:504.75pt;margin-top:-2.4pt;width:7.55pt;height:10.9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">
                <v:imagedata r:id="rId9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6307059</wp:posOffset>
                </wp:positionH>
                <wp:positionV relativeFrom="paragraph">
                  <wp:posOffset>-32843</wp:posOffset>
                </wp:positionV>
                <wp:extent cx="80280" cy="154440"/>
                <wp:effectExtent l="38100" t="19050" r="34290" b="5524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802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F85DB" id="Ink 511" o:spid="_x0000_s1026" type="#_x0000_t75" style="position:absolute;margin-left:495.7pt;margin-top:-3.1pt;width:7.9pt;height:13.3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">
                <v:imagedata r:id="rId9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6255219</wp:posOffset>
                </wp:positionH>
                <wp:positionV relativeFrom="paragraph">
                  <wp:posOffset>-14843</wp:posOffset>
                </wp:positionV>
                <wp:extent cx="6120" cy="138960"/>
                <wp:effectExtent l="57150" t="38100" r="51435" b="5207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61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6354F" id="Ink 510" o:spid="_x0000_s1026" type="#_x0000_t75" style="position:absolute;margin-left:491.75pt;margin-top:-1.4pt;width:2.05pt;height:11.9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">
                <v:imagedata r:id="rId9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6108339</wp:posOffset>
                </wp:positionH>
                <wp:positionV relativeFrom="paragraph">
                  <wp:posOffset>87757</wp:posOffset>
                </wp:positionV>
                <wp:extent cx="55440" cy="6120"/>
                <wp:effectExtent l="38100" t="19050" r="40005" b="5143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55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91E7A" id="Ink 509" o:spid="_x0000_s1026" type="#_x0000_t75" style="position:absolute;margin-left:480.7pt;margin-top:6.5pt;width:5.3pt;height:1.7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">
                <v:imagedata r:id="rId9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6064059</wp:posOffset>
                </wp:positionH>
                <wp:positionV relativeFrom="paragraph">
                  <wp:posOffset>21157</wp:posOffset>
                </wp:positionV>
                <wp:extent cx="92160" cy="19440"/>
                <wp:effectExtent l="38100" t="57150" r="41275" b="3810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921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DEAA2" id="Ink 508" o:spid="_x0000_s1026" type="#_x0000_t75" style="position:absolute;margin-left:477.25pt;margin-top:.85pt;width:8.3pt;height:2.6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">
                <v:imagedata r:id="rId9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6005739</wp:posOffset>
                </wp:positionH>
                <wp:positionV relativeFrom="paragraph">
                  <wp:posOffset>-28163</wp:posOffset>
                </wp:positionV>
                <wp:extent cx="16560" cy="158040"/>
                <wp:effectExtent l="38100" t="38100" r="59690" b="5207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165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5322C" id="Ink 507" o:spid="_x0000_s1026" type="#_x0000_t75" style="position:absolute;margin-left:472.1pt;margin-top:-2.65pt;width:2.8pt;height:13.6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">
                <v:imagedata r:id="rId9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5943819</wp:posOffset>
                </wp:positionH>
                <wp:positionV relativeFrom="paragraph">
                  <wp:posOffset>34117</wp:posOffset>
                </wp:positionV>
                <wp:extent cx="65520" cy="67680"/>
                <wp:effectExtent l="19050" t="38100" r="48895" b="4699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655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045E8" id="Ink 506" o:spid="_x0000_s1026" type="#_x0000_t75" style="position:absolute;margin-left:467.75pt;margin-top:2.2pt;width:6.05pt;height:6.7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">
                <v:imagedata r:id="rId9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5838699</wp:posOffset>
                </wp:positionH>
                <wp:positionV relativeFrom="paragraph">
                  <wp:posOffset>-4043</wp:posOffset>
                </wp:positionV>
                <wp:extent cx="77400" cy="156600"/>
                <wp:effectExtent l="57150" t="57150" r="56515" b="5334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774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9B0C5" id="Ink 505" o:spid="_x0000_s1026" type="#_x0000_t75" style="position:absolute;margin-left:458.95pt;margin-top:-1.1pt;width:7.65pt;height:13.9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">
                <v:imagedata r:id="rId9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5659419</wp:posOffset>
                </wp:positionH>
                <wp:positionV relativeFrom="paragraph">
                  <wp:posOffset>83437</wp:posOffset>
                </wp:positionV>
                <wp:extent cx="76320" cy="23760"/>
                <wp:effectExtent l="38100" t="38100" r="38100" b="5270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763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34922" id="Ink 504" o:spid="_x0000_s1026" type="#_x0000_t75" style="position:absolute;margin-left:445.25pt;margin-top:5.8pt;width:7.1pt;height:3.2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">
                <v:imagedata r:id="rId9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5686419</wp:posOffset>
                </wp:positionH>
                <wp:positionV relativeFrom="paragraph">
                  <wp:posOffset>34837</wp:posOffset>
                </wp:positionV>
                <wp:extent cx="6120" cy="93960"/>
                <wp:effectExtent l="57150" t="38100" r="51435" b="4000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61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B4E31" id="Ink 503" o:spid="_x0000_s1026" type="#_x0000_t75" style="position:absolute;margin-left:447pt;margin-top:2.3pt;width:1.95pt;height:8.5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">
                <v:imagedata r:id="rId9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5471139</wp:posOffset>
                </wp:positionH>
                <wp:positionV relativeFrom="paragraph">
                  <wp:posOffset>29437</wp:posOffset>
                </wp:positionV>
                <wp:extent cx="86400" cy="126000"/>
                <wp:effectExtent l="57150" t="38100" r="46990" b="4572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86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A130B" id="Ink 502" o:spid="_x0000_s1026" type="#_x0000_t75" style="position:absolute;margin-left:430pt;margin-top:2.05pt;width:7.9pt;height:10.9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">
                <v:imagedata r:id="rId9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5445219</wp:posOffset>
                </wp:positionH>
                <wp:positionV relativeFrom="paragraph">
                  <wp:posOffset>40237</wp:posOffset>
                </wp:positionV>
                <wp:extent cx="103680" cy="108000"/>
                <wp:effectExtent l="38100" t="38100" r="48895" b="4445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1036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3946B" id="Ink 501" o:spid="_x0000_s1026" type="#_x0000_t75" style="position:absolute;margin-left:428.5pt;margin-top:2.9pt;width:9.05pt;height:9.4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">
                <v:imagedata r:id="rId9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5333619</wp:posOffset>
                </wp:positionH>
                <wp:positionV relativeFrom="paragraph">
                  <wp:posOffset>-27803</wp:posOffset>
                </wp:positionV>
                <wp:extent cx="86400" cy="173520"/>
                <wp:effectExtent l="57150" t="38100" r="46990" b="5524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864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546CF" id="Ink 500" o:spid="_x0000_s1026" type="#_x0000_t75" style="position:absolute;margin-left:419.2pt;margin-top:-3pt;width:8.2pt;height:1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">
                <v:imagedata r:id="rId95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1937019</wp:posOffset>
                </wp:positionH>
                <wp:positionV relativeFrom="paragraph">
                  <wp:posOffset>-53003</wp:posOffset>
                </wp:positionV>
                <wp:extent cx="76320" cy="259920"/>
                <wp:effectExtent l="19050" t="38100" r="57150" b="4508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7632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CE498" id="Ink 474" o:spid="_x0000_s1026" type="#_x0000_t75" style="position:absolute;margin-left:151.9pt;margin-top:-4.75pt;width:7.3pt;height:21.8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">
                <v:imagedata r:id="rId96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923259</wp:posOffset>
                </wp:positionH>
                <wp:positionV relativeFrom="paragraph">
                  <wp:posOffset>-57683</wp:posOffset>
                </wp:positionV>
                <wp:extent cx="9360" cy="115560"/>
                <wp:effectExtent l="38100" t="38100" r="48260" b="3746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93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B7C2B" id="Ink 466" o:spid="_x0000_s1026" type="#_x0000_t75" style="position:absolute;margin-left:72.05pt;margin-top:-5pt;width:1.95pt;height:10.1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">
                <v:imagedata r:id="rId96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533739</wp:posOffset>
                </wp:positionH>
                <wp:positionV relativeFrom="paragraph">
                  <wp:posOffset>-9083</wp:posOffset>
                </wp:positionV>
                <wp:extent cx="87480" cy="73080"/>
                <wp:effectExtent l="38100" t="38100" r="46355" b="4127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874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7A315" id="Ink 463" o:spid="_x0000_s1026" type="#_x0000_t75" style="position:absolute;margin-left:41.65pt;margin-top:-1.15pt;width:7.9pt;height:6.7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">
                <v:imagedata r:id="rId96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-185181</wp:posOffset>
                </wp:positionH>
                <wp:positionV relativeFrom="paragraph">
                  <wp:posOffset>-6923</wp:posOffset>
                </wp:positionV>
                <wp:extent cx="62640" cy="24480"/>
                <wp:effectExtent l="38100" t="38100" r="52070" b="5207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626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15A1A" id="Ink 459" o:spid="_x0000_s1026" type="#_x0000_t75" style="position:absolute;margin-left:-15.1pt;margin-top:-1.3pt;width:6.25pt;height:3.2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">
                <v:imagedata r:id="rId96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4472139</wp:posOffset>
                </wp:positionH>
                <wp:positionV relativeFrom="paragraph">
                  <wp:posOffset>184597</wp:posOffset>
                </wp:positionV>
                <wp:extent cx="81360" cy="100800"/>
                <wp:effectExtent l="38100" t="38100" r="52070" b="5207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813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F30D9" id="Ink 456" o:spid="_x0000_s1026" type="#_x0000_t75" style="position:absolute;margin-left:351.85pt;margin-top:13.8pt;width:7.5pt;height:9.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">
                <v:imagedata r:id="rId96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4347939</wp:posOffset>
                </wp:positionH>
                <wp:positionV relativeFrom="paragraph">
                  <wp:posOffset>200797</wp:posOffset>
                </wp:positionV>
                <wp:extent cx="94680" cy="129960"/>
                <wp:effectExtent l="19050" t="57150" r="19685" b="4191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946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E7446" id="Ink 455" o:spid="_x0000_s1026" type="#_x0000_t75" style="position:absolute;margin-left:341.85pt;margin-top:15.1pt;width:8.55pt;height:11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">
                <v:imagedata r:id="rId97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4256499</wp:posOffset>
                </wp:positionH>
                <wp:positionV relativeFrom="paragraph">
                  <wp:posOffset>300517</wp:posOffset>
                </wp:positionV>
                <wp:extent cx="47160" cy="29520"/>
                <wp:effectExtent l="38100" t="38100" r="48260" b="4699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471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939FD" id="Ink 454" o:spid="_x0000_s1026" type="#_x0000_t75" style="position:absolute;margin-left:334.9pt;margin-top:23.05pt;width:4.6pt;height:3.2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">
                <v:imagedata r:id="rId97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4273059</wp:posOffset>
                </wp:positionH>
                <wp:positionV relativeFrom="paragraph">
                  <wp:posOffset>257677</wp:posOffset>
                </wp:positionV>
                <wp:extent cx="17280" cy="99720"/>
                <wp:effectExtent l="38100" t="38100" r="40005" b="3365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72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5E4BB" id="Ink 453" o:spid="_x0000_s1026" type="#_x0000_t75" style="position:absolute;margin-left:336.2pt;margin-top:20.05pt;width:2.2pt;height:8.7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">
                <v:imagedata r:id="rId97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4165419</wp:posOffset>
                </wp:positionH>
                <wp:positionV relativeFrom="paragraph">
                  <wp:posOffset>283597</wp:posOffset>
                </wp:positionV>
                <wp:extent cx="31680" cy="119160"/>
                <wp:effectExtent l="38100" t="38100" r="45085" b="3365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316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70178" id="Ink 452" o:spid="_x0000_s1026" type="#_x0000_t75" style="position:absolute;margin-left:327.35pt;margin-top:22pt;width:3.5pt;height:10.3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">
                <v:imagedata r:id="rId97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4134099</wp:posOffset>
                </wp:positionH>
                <wp:positionV relativeFrom="paragraph">
                  <wp:posOffset>301237</wp:posOffset>
                </wp:positionV>
                <wp:extent cx="105840" cy="75960"/>
                <wp:effectExtent l="38100" t="38100" r="46990" b="38735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1058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07EC8" id="Ink 451" o:spid="_x0000_s1026" type="#_x0000_t75" style="position:absolute;margin-left:325.25pt;margin-top:23.3pt;width:9.25pt;height:7.0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">
                <v:imagedata r:id="rId97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845379</wp:posOffset>
                </wp:positionH>
                <wp:positionV relativeFrom="paragraph">
                  <wp:posOffset>146797</wp:posOffset>
                </wp:positionV>
                <wp:extent cx="22320" cy="168120"/>
                <wp:effectExtent l="38100" t="38100" r="53975" b="4191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223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9F2A6" id="Ink 449" o:spid="_x0000_s1026" type="#_x0000_t75" style="position:absolute;margin-left:302.35pt;margin-top:11.1pt;width:3pt;height:14.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">
                <v:imagedata r:id="rId980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3804699</wp:posOffset>
                </wp:positionH>
                <wp:positionV relativeFrom="paragraph">
                  <wp:posOffset>200437</wp:posOffset>
                </wp:positionV>
                <wp:extent cx="56880" cy="47160"/>
                <wp:effectExtent l="38100" t="38100" r="38735" b="4826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568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95448" id="Ink 448" o:spid="_x0000_s1026" type="#_x0000_t75" style="position:absolute;margin-left:299.05pt;margin-top:15.3pt;width:5.65pt;height:4.9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">
                <v:imagedata r:id="rId982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3726219</wp:posOffset>
                </wp:positionH>
                <wp:positionV relativeFrom="paragraph">
                  <wp:posOffset>287917</wp:posOffset>
                </wp:positionV>
                <wp:extent cx="39240" cy="17640"/>
                <wp:effectExtent l="38100" t="57150" r="37465" b="4000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39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CF19D" id="Ink 447" o:spid="_x0000_s1026" type="#_x0000_t75" style="position:absolute;margin-left:292.9pt;margin-top:21.95pt;width:4.3pt;height:2.7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">
                <v:imagedata r:id="rId98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3734859</wp:posOffset>
                </wp:positionH>
                <wp:positionV relativeFrom="paragraph">
                  <wp:posOffset>250117</wp:posOffset>
                </wp:positionV>
                <wp:extent cx="25560" cy="90720"/>
                <wp:effectExtent l="38100" t="38100" r="50800" b="4318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255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68882" id="Ink 446" o:spid="_x0000_s1026" type="#_x0000_t75" style="position:absolute;margin-left:293.85pt;margin-top:19.4pt;width:2.9pt;height:8.2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">
                <v:imagedata r:id="rId98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3649179</wp:posOffset>
                </wp:positionH>
                <wp:positionV relativeFrom="paragraph">
                  <wp:posOffset>274237</wp:posOffset>
                </wp:positionV>
                <wp:extent cx="31680" cy="105840"/>
                <wp:effectExtent l="38100" t="38100" r="45085" b="4699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316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81C43" id="Ink 445" o:spid="_x0000_s1026" type="#_x0000_t75" style="position:absolute;margin-left:286.7pt;margin-top:21.35pt;width:3.5pt;height:9.2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">
                <v:imagedata r:id="rId988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3618219</wp:posOffset>
                </wp:positionH>
                <wp:positionV relativeFrom="paragraph">
                  <wp:posOffset>301597</wp:posOffset>
                </wp:positionV>
                <wp:extent cx="96480" cy="55800"/>
                <wp:effectExtent l="38100" t="38100" r="37465" b="4000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964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79E06" id="Ink 444" o:spid="_x0000_s1026" type="#_x0000_t75" style="position:absolute;margin-left:284.6pt;margin-top:23.35pt;width:8.6pt;height:5.6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">
                <v:imagedata r:id="rId990" o:title=""/>
              </v:shape>
            </w:pict>
          </mc:Fallback>
        </mc:AlternateContent>
      </w:r>
    </w:p>
    <w:p w:rsidR="00B85D3F" w:rsidRPr="000E1BE1" w:rsidRDefault="00301C6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106779</wp:posOffset>
                </wp:positionH>
                <wp:positionV relativeFrom="paragraph">
                  <wp:posOffset>-272758</wp:posOffset>
                </wp:positionV>
                <wp:extent cx="1711080" cy="658440"/>
                <wp:effectExtent l="57150" t="38100" r="60960" b="6604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1711080" cy="65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FC1E7" id="Ink 583" o:spid="_x0000_s1026" type="#_x0000_t75" style="position:absolute;margin-left:7.5pt;margin-top:-22.65pt;width:136.8pt;height:54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">
                <v:imagedata r:id="rId9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1669899</wp:posOffset>
                </wp:positionH>
                <wp:positionV relativeFrom="paragraph">
                  <wp:posOffset>67802</wp:posOffset>
                </wp:positionV>
                <wp:extent cx="68400" cy="56520"/>
                <wp:effectExtent l="38100" t="38100" r="46355" b="5778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684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CB183" id="Ink 582" o:spid="_x0000_s1026" type="#_x0000_t75" style="position:absolute;margin-left:130.8pt;margin-top:4.55pt;width:6.9pt;height:6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">
                <v:imagedata r:id="rId9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1534179</wp:posOffset>
                </wp:positionH>
                <wp:positionV relativeFrom="paragraph">
                  <wp:posOffset>93722</wp:posOffset>
                </wp:positionV>
                <wp:extent cx="95040" cy="147600"/>
                <wp:effectExtent l="38100" t="38100" r="57785" b="4318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950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C1F2E" id="Ink 581" o:spid="_x0000_s1026" type="#_x0000_t75" style="position:absolute;margin-left:120.15pt;margin-top:6.65pt;width:8.95pt;height:13.0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">
                <v:imagedata r:id="rId9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1424739</wp:posOffset>
                </wp:positionH>
                <wp:positionV relativeFrom="paragraph">
                  <wp:posOffset>92282</wp:posOffset>
                </wp:positionV>
                <wp:extent cx="79560" cy="146880"/>
                <wp:effectExtent l="57150" t="38100" r="34925" b="4381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795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87301" id="Ink 580" o:spid="_x0000_s1026" type="#_x0000_t75" style="position:absolute;margin-left:111.5pt;margin-top:6.5pt;width:7.7pt;height:13.0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">
                <v:imagedata r:id="rId9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1330059</wp:posOffset>
                </wp:positionH>
                <wp:positionV relativeFrom="paragraph">
                  <wp:posOffset>103802</wp:posOffset>
                </wp:positionV>
                <wp:extent cx="9360" cy="136440"/>
                <wp:effectExtent l="38100" t="38100" r="48260" b="5461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93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A6AAB" id="Ink 579" o:spid="_x0000_s1026" type="#_x0000_t75" style="position:absolute;margin-left:104.5pt;margin-top:7.5pt;width:1.85pt;height:12.1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">
                <v:imagedata r:id="rId10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1135299</wp:posOffset>
                </wp:positionH>
                <wp:positionV relativeFrom="paragraph">
                  <wp:posOffset>225842</wp:posOffset>
                </wp:positionV>
                <wp:extent cx="44640" cy="12960"/>
                <wp:effectExtent l="38100" t="38100" r="50800" b="4445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446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3A30F" id="Ink 578" o:spid="_x0000_s1026" type="#_x0000_t75" style="position:absolute;margin-left:89.15pt;margin-top:17.55pt;width:4.55pt;height:2.1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">
                <v:imagedata r:id="rId10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1113699</wp:posOffset>
                </wp:positionH>
                <wp:positionV relativeFrom="paragraph">
                  <wp:posOffset>180122</wp:posOffset>
                </wp:positionV>
                <wp:extent cx="66240" cy="9000"/>
                <wp:effectExtent l="38100" t="38100" r="48260" b="4826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66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CE6F7" id="Ink 577" o:spid="_x0000_s1026" type="#_x0000_t75" style="position:absolute;margin-left:87.45pt;margin-top:13.65pt;width:6.1pt;height:1.9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">
                <v:imagedata r:id="rId10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971139</wp:posOffset>
                </wp:positionH>
                <wp:positionV relativeFrom="paragraph">
                  <wp:posOffset>110642</wp:posOffset>
                </wp:positionV>
                <wp:extent cx="100800" cy="179640"/>
                <wp:effectExtent l="38100" t="38100" r="33020" b="4953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008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8EEF4" id="Ink 576" o:spid="_x0000_s1026" type="#_x0000_t75" style="position:absolute;margin-left:75.6pt;margin-top:7.95pt;width:9.6pt;height:15.7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">
                <v:imagedata r:id="rId10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864939</wp:posOffset>
                </wp:positionH>
                <wp:positionV relativeFrom="paragraph">
                  <wp:posOffset>155642</wp:posOffset>
                </wp:positionV>
                <wp:extent cx="73800" cy="87840"/>
                <wp:effectExtent l="38100" t="38100" r="40640" b="4572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738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2367F" id="Ink 575" o:spid="_x0000_s1026" type="#_x0000_t75" style="position:absolute;margin-left:67.8pt;margin-top:11.95pt;width:6.65pt;height:7.7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">
                <v:imagedata r:id="rId10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824259</wp:posOffset>
                </wp:positionH>
                <wp:positionV relativeFrom="paragraph">
                  <wp:posOffset>85442</wp:posOffset>
                </wp:positionV>
                <wp:extent cx="89640" cy="142560"/>
                <wp:effectExtent l="38100" t="38100" r="43815" b="4826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896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B708B" id="Ink 574" o:spid="_x0000_s1026" type="#_x0000_t75" style="position:absolute;margin-left:64.15pt;margin-top:6pt;width:8.55pt;height:12.7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">
                <v:imagedata r:id="rId10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648939</wp:posOffset>
                </wp:positionH>
                <wp:positionV relativeFrom="paragraph">
                  <wp:posOffset>84722</wp:posOffset>
                </wp:positionV>
                <wp:extent cx="115920" cy="9360"/>
                <wp:effectExtent l="38100" t="57150" r="55880" b="4826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159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E7990" id="Ink 573" o:spid="_x0000_s1026" type="#_x0000_t75" style="position:absolute;margin-left:50.45pt;margin-top:5.95pt;width:10.5pt;height:2.3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">
                <v:imagedata r:id="rId10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696819</wp:posOffset>
                </wp:positionH>
                <wp:positionV relativeFrom="paragraph">
                  <wp:posOffset>80402</wp:posOffset>
                </wp:positionV>
                <wp:extent cx="4320" cy="130680"/>
                <wp:effectExtent l="38100" t="38100" r="53340" b="4127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43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A53B4" id="Ink 572" o:spid="_x0000_s1026" type="#_x0000_t75" style="position:absolute;margin-left:54.15pt;margin-top:6pt;width:1.8pt;height:11.2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">
                <v:imagedata r:id="rId10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468219</wp:posOffset>
                </wp:positionH>
                <wp:positionV relativeFrom="paragraph">
                  <wp:posOffset>90122</wp:posOffset>
                </wp:positionV>
                <wp:extent cx="107640" cy="143280"/>
                <wp:effectExtent l="38100" t="38100" r="45085" b="4762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076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A43BD" id="Ink 571" o:spid="_x0000_s1026" type="#_x0000_t75" style="position:absolute;margin-left:35.95pt;margin-top:6.5pt;width:10.25pt;height:12.7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">
                <v:imagedata r:id="rId10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220899</wp:posOffset>
                </wp:positionH>
                <wp:positionV relativeFrom="paragraph">
                  <wp:posOffset>139802</wp:posOffset>
                </wp:positionV>
                <wp:extent cx="168120" cy="107640"/>
                <wp:effectExtent l="57150" t="38100" r="22860" b="4508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681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E7F96" id="Ink 570" o:spid="_x0000_s1026" type="#_x0000_t75" style="position:absolute;margin-left:16.65pt;margin-top:10.2pt;width:14.7pt;height:10.1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">
                <v:imagedata r:id="rId10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7176819</wp:posOffset>
                </wp:positionH>
                <wp:positionV relativeFrom="paragraph">
                  <wp:posOffset>256442</wp:posOffset>
                </wp:positionV>
                <wp:extent cx="42120" cy="25920"/>
                <wp:effectExtent l="38100" t="38100" r="53340" b="5080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421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8DFFD" id="Ink 542" o:spid="_x0000_s1026" type="#_x0000_t75" style="position:absolute;margin-left:564.45pt;margin-top:19.35pt;width:4.8pt;height:3.2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">
                <v:imagedata r:id="rId10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7133259</wp:posOffset>
                </wp:positionH>
                <wp:positionV relativeFrom="paragraph">
                  <wp:posOffset>292802</wp:posOffset>
                </wp:positionV>
                <wp:extent cx="78120" cy="108720"/>
                <wp:effectExtent l="57150" t="38100" r="36195" b="4381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781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D4BFF" id="Ink 541" o:spid="_x0000_s1026" type="#_x0000_t75" style="position:absolute;margin-left:560.85pt;margin-top:22.45pt;width:7.7pt;height:9.9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">
                <v:imagedata r:id="rId10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6947139</wp:posOffset>
                </wp:positionH>
                <wp:positionV relativeFrom="paragraph">
                  <wp:posOffset>286322</wp:posOffset>
                </wp:positionV>
                <wp:extent cx="70560" cy="149040"/>
                <wp:effectExtent l="38100" t="38100" r="43815" b="4191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705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045CC" id="Ink 539" o:spid="_x0000_s1026" type="#_x0000_t75" style="position:absolute;margin-left:546.25pt;margin-top:21.75pt;width:6.85pt;height:13.1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">
                <v:imagedata r:id="rId10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6911859</wp:posOffset>
                </wp:positionH>
                <wp:positionV relativeFrom="paragraph">
                  <wp:posOffset>307922</wp:posOffset>
                </wp:positionV>
                <wp:extent cx="7200" cy="132840"/>
                <wp:effectExtent l="57150" t="38100" r="50165" b="3873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72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A3263" id="Ink 538" o:spid="_x0000_s1026" type="#_x0000_t75" style="position:absolute;margin-left:543.5pt;margin-top:23.95pt;width:1.95pt;height:11.4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">
                <v:imagedata r:id="rId10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6760299</wp:posOffset>
                </wp:positionH>
                <wp:positionV relativeFrom="paragraph">
                  <wp:posOffset>350042</wp:posOffset>
                </wp:positionV>
                <wp:extent cx="75600" cy="8280"/>
                <wp:effectExtent l="38100" t="57150" r="38735" b="4889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75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66996" id="Ink 536" o:spid="_x0000_s1026" type="#_x0000_t75" style="position:absolute;margin-left:532.05pt;margin-top:26.8pt;width:6.85pt;height:1.9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">
                <v:imagedata r:id="rId10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6468699</wp:posOffset>
                </wp:positionH>
                <wp:positionV relativeFrom="paragraph">
                  <wp:posOffset>249602</wp:posOffset>
                </wp:positionV>
                <wp:extent cx="91440" cy="96840"/>
                <wp:effectExtent l="57150" t="38100" r="41910" b="3683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914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15F78" id="Ink 533" o:spid="_x0000_s1026" type="#_x0000_t75" style="position:absolute;margin-left:508.6pt;margin-top:19.1pt;width:8.2pt;height:8.7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">
                <v:imagedata r:id="rId10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6326859</wp:posOffset>
                </wp:positionH>
                <wp:positionV relativeFrom="paragraph">
                  <wp:posOffset>197042</wp:posOffset>
                </wp:positionV>
                <wp:extent cx="275760" cy="14400"/>
                <wp:effectExtent l="38100" t="38100" r="48260" b="4318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275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7CCBA" id="Ink 532" o:spid="_x0000_s1026" type="#_x0000_t75" style="position:absolute;margin-left:497.9pt;margin-top:14.9pt;width:22.6pt;height:2.4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">
                <v:imagedata r:id="rId10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6042459</wp:posOffset>
                </wp:positionH>
                <wp:positionV relativeFrom="paragraph">
                  <wp:posOffset>246362</wp:posOffset>
                </wp:positionV>
                <wp:extent cx="76680" cy="93240"/>
                <wp:effectExtent l="19050" t="38100" r="38100" b="4064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766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CD2D9" id="Ink 531" o:spid="_x0000_s1026" type="#_x0000_t75" style="position:absolute;margin-left:475.1pt;margin-top:19.1pt;width:7.05pt;height:8.1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">
                <v:imagedata r:id="rId10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5913219</wp:posOffset>
                </wp:positionH>
                <wp:positionV relativeFrom="paragraph">
                  <wp:posOffset>213602</wp:posOffset>
                </wp:positionV>
                <wp:extent cx="243000" cy="30600"/>
                <wp:effectExtent l="38100" t="38100" r="43180" b="4572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2430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A6CED" id="Ink 530" o:spid="_x0000_s1026" type="#_x0000_t75" style="position:absolute;margin-left:465.3pt;margin-top:16.3pt;width:20pt;height:3.2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">
                <v:imagedata r:id="rId10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6493899</wp:posOffset>
                </wp:positionH>
                <wp:positionV relativeFrom="paragraph">
                  <wp:posOffset>21002</wp:posOffset>
                </wp:positionV>
                <wp:extent cx="58320" cy="127800"/>
                <wp:effectExtent l="38100" t="38100" r="18415" b="4381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583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F5E58" id="Ink 529" o:spid="_x0000_s1026" type="#_x0000_t75" style="position:absolute;margin-left:511.05pt;margin-top:1.4pt;width:5.75pt;height:11.0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">
                <v:imagedata r:id="rId10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6407859</wp:posOffset>
                </wp:positionH>
                <wp:positionV relativeFrom="paragraph">
                  <wp:posOffset>27842</wp:posOffset>
                </wp:positionV>
                <wp:extent cx="43200" cy="22320"/>
                <wp:effectExtent l="19050" t="57150" r="52070" b="3492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432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881FF" id="Ink 528" o:spid="_x0000_s1026" type="#_x0000_t75" style="position:absolute;margin-left:504.3pt;margin-top:1.55pt;width:4.3pt;height:2.6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">
                <v:imagedata r:id="rId10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6386259</wp:posOffset>
                </wp:positionH>
                <wp:positionV relativeFrom="paragraph">
                  <wp:posOffset>37922</wp:posOffset>
                </wp:positionV>
                <wp:extent cx="58680" cy="118440"/>
                <wp:effectExtent l="38100" t="38100" r="55880" b="3429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586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57E94" id="Ink 527" o:spid="_x0000_s1026" type="#_x0000_t75" style="position:absolute;margin-left:502.05pt;margin-top:2.75pt;width:6.1pt;height:10.3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">
                <v:imagedata r:id="rId10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6335139</wp:posOffset>
                </wp:positionH>
                <wp:positionV relativeFrom="paragraph">
                  <wp:posOffset>37922</wp:posOffset>
                </wp:positionV>
                <wp:extent cx="3960" cy="96840"/>
                <wp:effectExtent l="19050" t="38100" r="53340" b="3683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39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C1771" id="Ink 526" o:spid="_x0000_s1026" type="#_x0000_t75" style="position:absolute;margin-left:498.4pt;margin-top:2.75pt;width:1.4pt;height:8.5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">
                <v:imagedata r:id="rId10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6162339</wp:posOffset>
                </wp:positionH>
                <wp:positionV relativeFrom="paragraph">
                  <wp:posOffset>126122</wp:posOffset>
                </wp:positionV>
                <wp:extent cx="38520" cy="10800"/>
                <wp:effectExtent l="38100" t="38100" r="38100" b="4635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385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C4A90" id="Ink 525" o:spid="_x0000_s1026" type="#_x0000_t75" style="position:absolute;margin-left:484.75pt;margin-top:9.7pt;width:4.15pt;height:1.7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">
                <v:imagedata r:id="rId10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6135699</wp:posOffset>
                </wp:positionH>
                <wp:positionV relativeFrom="paragraph">
                  <wp:posOffset>82562</wp:posOffset>
                </wp:positionV>
                <wp:extent cx="82440" cy="15120"/>
                <wp:effectExtent l="19050" t="38100" r="51435" b="4254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824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7BC5E" id="Ink 524" o:spid="_x0000_s1026" type="#_x0000_t75" style="position:absolute;margin-left:482.9pt;margin-top:5.85pt;width:7.4pt;height:2.1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">
                <v:imagedata r:id="rId10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6031299</wp:posOffset>
                </wp:positionH>
                <wp:positionV relativeFrom="paragraph">
                  <wp:posOffset>72122</wp:posOffset>
                </wp:positionV>
                <wp:extent cx="66240" cy="80280"/>
                <wp:effectExtent l="38100" t="38100" r="48260" b="3429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662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33509" id="Ink 523" o:spid="_x0000_s1026" type="#_x0000_t75" style="position:absolute;margin-left:474.3pt;margin-top:5.45pt;width:6.1pt;height:7.2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">
                <v:imagedata r:id="rId10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6016539</wp:posOffset>
                </wp:positionH>
                <wp:positionV relativeFrom="paragraph">
                  <wp:posOffset>76802</wp:posOffset>
                </wp:positionV>
                <wp:extent cx="81000" cy="73080"/>
                <wp:effectExtent l="38100" t="38100" r="33655" b="4127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810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2E05E" id="Ink 522" o:spid="_x0000_s1026" type="#_x0000_t75" style="position:absolute;margin-left:473.5pt;margin-top:5.8pt;width:7.3pt;height:6.6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">
                <v:imagedata r:id="rId10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896659</wp:posOffset>
                </wp:positionH>
                <wp:positionV relativeFrom="paragraph">
                  <wp:posOffset>42962</wp:posOffset>
                </wp:positionV>
                <wp:extent cx="72720" cy="134280"/>
                <wp:effectExtent l="38100" t="38100" r="41910" b="3746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727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9C5DA" id="Ink 521" o:spid="_x0000_s1026" type="#_x0000_t75" style="position:absolute;margin-left:463.5pt;margin-top:2.8pt;width:7.2pt;height:11.8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">
                <v:imagedata r:id="rId1054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034379</wp:posOffset>
                </wp:positionH>
                <wp:positionV relativeFrom="paragraph">
                  <wp:posOffset>-12838</wp:posOffset>
                </wp:positionV>
                <wp:extent cx="74520" cy="91080"/>
                <wp:effectExtent l="38100" t="57150" r="59055" b="4254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745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FCC50" id="Ink 450" o:spid="_x0000_s1026" type="#_x0000_t75" style="position:absolute;margin-left:316.9pt;margin-top:-1.75pt;width:7.35pt;height:8.6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">
                <v:imagedata r:id="rId1056" o:title=""/>
              </v:shape>
            </w:pict>
          </mc:Fallback>
        </mc:AlternateContent>
      </w:r>
      <w:r w:rsidR="0082010D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3506619</wp:posOffset>
                </wp:positionH>
                <wp:positionV relativeFrom="paragraph">
                  <wp:posOffset>-63598</wp:posOffset>
                </wp:positionV>
                <wp:extent cx="102960" cy="153360"/>
                <wp:effectExtent l="19050" t="57150" r="11430" b="5651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029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C1E24" id="Ink 443" o:spid="_x0000_s1026" type="#_x0000_t75" style="position:absolute;margin-left:275.35pt;margin-top:-5.85pt;width:9.45pt;height:13.7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">
                <v:imagedata r:id="rId1058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516120</wp:posOffset>
                </wp:positionH>
                <wp:positionV relativeFrom="paragraph">
                  <wp:posOffset>104140</wp:posOffset>
                </wp:positionV>
                <wp:extent cx="455930" cy="300355"/>
                <wp:effectExtent l="1270" t="0" r="0" b="0"/>
                <wp:wrapNone/>
                <wp:docPr id="11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93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C60" w:rsidRDefault="00301C60" w:rsidP="00B85D3F"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6" o:spid="_x0000_s1038" type="#_x0000_t202" style="position:absolute;margin-left:355.6pt;margin-top:8.2pt;width:35.9pt;height:23.6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55puAIAAMI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" filled="f" stroked="f">
                <v:textbox>
                  <w:txbxContent>
                    <w:p w:rsidR="00301C60" w:rsidRDefault="00301C60" w:rsidP="00B85D3F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591560</wp:posOffset>
                </wp:positionH>
                <wp:positionV relativeFrom="paragraph">
                  <wp:posOffset>104140</wp:posOffset>
                </wp:positionV>
                <wp:extent cx="455930" cy="300355"/>
                <wp:effectExtent l="635" t="0" r="635" b="0"/>
                <wp:wrapNone/>
                <wp:docPr id="10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93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C60" w:rsidRDefault="00301C60" w:rsidP="00B85D3F"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5" o:spid="_x0000_s1039" type="#_x0000_t202" style="position:absolute;margin-left:282.8pt;margin-top:8.2pt;width:35.9pt;height:23.6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" filled="f" stroked="f">
                <v:textbox>
                  <w:txbxContent>
                    <w:p w:rsidR="00301C60" w:rsidRDefault="00301C60" w:rsidP="00B85D3F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954655</wp:posOffset>
                </wp:positionH>
                <wp:positionV relativeFrom="paragraph">
                  <wp:posOffset>104140</wp:posOffset>
                </wp:positionV>
                <wp:extent cx="455930" cy="300355"/>
                <wp:effectExtent l="1905" t="0" r="0" b="0"/>
                <wp:wrapNone/>
                <wp:docPr id="9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93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C60" w:rsidRDefault="00301C60" w:rsidP="00B85D3F">
                            <w: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" o:spid="_x0000_s1040" type="#_x0000_t202" style="position:absolute;margin-left:232.65pt;margin-top:8.2pt;width:35.9pt;height:23.6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/yguQIAAME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" filled="f" stroked="f">
                <v:textbox>
                  <w:txbxContent>
                    <w:p w:rsidR="00301C60" w:rsidRDefault="00301C60" w:rsidP="00B85D3F"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882900</wp:posOffset>
                </wp:positionH>
                <wp:positionV relativeFrom="paragraph">
                  <wp:posOffset>151765</wp:posOffset>
                </wp:positionV>
                <wp:extent cx="1908175" cy="0"/>
                <wp:effectExtent l="15875" t="56515" r="19050" b="57785"/>
                <wp:wrapNone/>
                <wp:docPr id="8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8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FBA359" id="AutoShape 62" o:spid="_x0000_s1026" type="#_x0000_t32" style="position:absolute;margin-left:227pt;margin-top:11.95pt;width:150.25pt;height:0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">
                <v:stroke startarrow="block" endarrow="block"/>
              </v:shape>
            </w:pict>
          </mc:Fallback>
        </mc:AlternateContent>
      </w:r>
    </w:p>
    <w:p w:rsidR="00E5672E" w:rsidRPr="000E1BE1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5665899</wp:posOffset>
                </wp:positionH>
                <wp:positionV relativeFrom="paragraph">
                  <wp:posOffset>37682</wp:posOffset>
                </wp:positionV>
                <wp:extent cx="77040" cy="102600"/>
                <wp:effectExtent l="0" t="38100" r="56515" b="5016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770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6D0A1" id="Ink 607" o:spid="_x0000_s1026" type="#_x0000_t75" style="position:absolute;margin-left:445.7pt;margin-top:2.05pt;width:7.4pt;height:9.9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">
                <v:imagedata r:id="rId10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5585979</wp:posOffset>
                </wp:positionH>
                <wp:positionV relativeFrom="paragraph">
                  <wp:posOffset>40202</wp:posOffset>
                </wp:positionV>
                <wp:extent cx="69480" cy="86760"/>
                <wp:effectExtent l="38100" t="57150" r="45085" b="4699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694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36387" id="Ink 606" o:spid="_x0000_s1026" type="#_x0000_t75" style="position:absolute;margin-left:439pt;margin-top:2.45pt;width:6.95pt;height:8.3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">
                <v:imagedata r:id="rId10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5461419</wp:posOffset>
                </wp:positionH>
                <wp:positionV relativeFrom="paragraph">
                  <wp:posOffset>31922</wp:posOffset>
                </wp:positionV>
                <wp:extent cx="69840" cy="107640"/>
                <wp:effectExtent l="19050" t="38100" r="45085" b="4508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69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295DE" id="Ink 605" o:spid="_x0000_s1026" type="#_x0000_t75" style="position:absolute;margin-left:429.8pt;margin-top:2.15pt;width:6.6pt;height:9.6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">
                <v:imagedata r:id="rId10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5362419</wp:posOffset>
                </wp:positionH>
                <wp:positionV relativeFrom="paragraph">
                  <wp:posOffset>32282</wp:posOffset>
                </wp:positionV>
                <wp:extent cx="61920" cy="121680"/>
                <wp:effectExtent l="19050" t="38100" r="52705" b="5016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619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B4D5C" id="Ink 604" o:spid="_x0000_s1026" type="#_x0000_t75" style="position:absolute;margin-left:421.6pt;margin-top:1.95pt;width:6.2pt;height:11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">
                <v:imagedata r:id="rId10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5219499</wp:posOffset>
                </wp:positionH>
                <wp:positionV relativeFrom="paragraph">
                  <wp:posOffset>51362</wp:posOffset>
                </wp:positionV>
                <wp:extent cx="149040" cy="111600"/>
                <wp:effectExtent l="38100" t="38100" r="41910" b="4127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490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E6B93" id="Ink 603" o:spid="_x0000_s1026" type="#_x0000_t75" style="position:absolute;margin-left:410.3pt;margin-top:3.4pt;width:13pt;height:10.1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">
                <v:imagedata r:id="rId10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5110059</wp:posOffset>
                </wp:positionH>
                <wp:positionV relativeFrom="paragraph">
                  <wp:posOffset>38402</wp:posOffset>
                </wp:positionV>
                <wp:extent cx="86760" cy="128880"/>
                <wp:effectExtent l="38100" t="57150" r="46990" b="4318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867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5EBE6" id="Ink 602" o:spid="_x0000_s1026" type="#_x0000_t75" style="position:absolute;margin-left:402.1pt;margin-top:2.25pt;width:7.7pt;height:11.6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">
                <v:imagedata r:id="rId10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4928259</wp:posOffset>
                </wp:positionH>
                <wp:positionV relativeFrom="paragraph">
                  <wp:posOffset>29042</wp:posOffset>
                </wp:positionV>
                <wp:extent cx="169560" cy="111240"/>
                <wp:effectExtent l="38100" t="38100" r="20955" b="4127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1695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3E008" id="Ink 601" o:spid="_x0000_s1026" type="#_x0000_t75" style="position:absolute;margin-left:387.8pt;margin-top:1.75pt;width:14.2pt;height:10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">
                <v:imagedata r:id="rId10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4389339</wp:posOffset>
                </wp:positionH>
                <wp:positionV relativeFrom="paragraph">
                  <wp:posOffset>51362</wp:posOffset>
                </wp:positionV>
                <wp:extent cx="405720" cy="128520"/>
                <wp:effectExtent l="38100" t="57150" r="52070" b="4318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4057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4CB1B" id="Ink 600" o:spid="_x0000_s1026" type="#_x0000_t75" style="position:absolute;margin-left:344.85pt;margin-top:3.3pt;width:33.45pt;height:11.6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">
                <v:imagedata r:id="rId10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4283139</wp:posOffset>
                </wp:positionH>
                <wp:positionV relativeFrom="paragraph">
                  <wp:posOffset>13922</wp:posOffset>
                </wp:positionV>
                <wp:extent cx="80640" cy="132120"/>
                <wp:effectExtent l="19050" t="38100" r="34290" b="5842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806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E1C29" id="Ink 599" o:spid="_x0000_s1026" type="#_x0000_t75" style="position:absolute;margin-left:336.65pt;margin-top:.35pt;width:7.4pt;height:11.9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">
                <v:imagedata r:id="rId10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820899</wp:posOffset>
                </wp:positionH>
                <wp:positionV relativeFrom="paragraph">
                  <wp:posOffset>-22438</wp:posOffset>
                </wp:positionV>
                <wp:extent cx="331560" cy="180360"/>
                <wp:effectExtent l="38100" t="38100" r="11430" b="4826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3315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88CD7" id="Ink 598" o:spid="_x0000_s1026" type="#_x0000_t75" style="position:absolute;margin-left:300.25pt;margin-top:-2.3pt;width:27.45pt;height:15.5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">
                <v:imagedata r:id="rId10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865899</wp:posOffset>
                </wp:positionH>
                <wp:positionV relativeFrom="paragraph">
                  <wp:posOffset>6722</wp:posOffset>
                </wp:positionV>
                <wp:extent cx="10080" cy="164520"/>
                <wp:effectExtent l="57150" t="38100" r="47625" b="4508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00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2F6AC" id="Ink 597" o:spid="_x0000_s1026" type="#_x0000_t75" style="position:absolute;margin-left:303.7pt;margin-top:.3pt;width:2.25pt;height:13.9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">
                <v:imagedata r:id="rId10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3585459</wp:posOffset>
                </wp:positionH>
                <wp:positionV relativeFrom="paragraph">
                  <wp:posOffset>65402</wp:posOffset>
                </wp:positionV>
                <wp:extent cx="99360" cy="117720"/>
                <wp:effectExtent l="38100" t="57150" r="34290" b="5397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993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CEF1E" id="Ink 596" o:spid="_x0000_s1026" type="#_x0000_t75" style="position:absolute;margin-left:282.05pt;margin-top:4.4pt;width:8.75pt;height:10.7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">
                <v:imagedata r:id="rId10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496539</wp:posOffset>
                </wp:positionH>
                <wp:positionV relativeFrom="paragraph">
                  <wp:posOffset>51722</wp:posOffset>
                </wp:positionV>
                <wp:extent cx="79200" cy="115920"/>
                <wp:effectExtent l="19050" t="57150" r="54610" b="5588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792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346EC" id="Ink 595" o:spid="_x0000_s1026" type="#_x0000_t75" style="position:absolute;margin-left:274.75pt;margin-top:3.35pt;width:7.5pt;height:10.6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">
                <v:imagedata r:id="rId10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216099</wp:posOffset>
                </wp:positionH>
                <wp:positionV relativeFrom="paragraph">
                  <wp:posOffset>-28198</wp:posOffset>
                </wp:positionV>
                <wp:extent cx="255240" cy="185760"/>
                <wp:effectExtent l="38100" t="38100" r="31115" b="4318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2552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84BDF" id="Ink 594" o:spid="_x0000_s1026" type="#_x0000_t75" style="position:absolute;margin-left:252.85pt;margin-top:-2.75pt;width:21.15pt;height:15.9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">
                <v:imagedata r:id="rId10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2979579</wp:posOffset>
                </wp:positionH>
                <wp:positionV relativeFrom="paragraph">
                  <wp:posOffset>86282</wp:posOffset>
                </wp:positionV>
                <wp:extent cx="62280" cy="13320"/>
                <wp:effectExtent l="38100" t="57150" r="52070" b="4445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62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6B631" id="Ink 593" o:spid="_x0000_s1026" type="#_x0000_t75" style="position:absolute;margin-left:234.05pt;margin-top:5.95pt;width:6.25pt;height:2.6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">
                <v:imagedata r:id="rId10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3017379</wp:posOffset>
                </wp:positionH>
                <wp:positionV relativeFrom="paragraph">
                  <wp:posOffset>22922</wp:posOffset>
                </wp:positionV>
                <wp:extent cx="14760" cy="178560"/>
                <wp:effectExtent l="57150" t="38100" r="42545" b="5016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47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18E48" id="Ink 592" o:spid="_x0000_s1026" type="#_x0000_t75" style="position:absolute;margin-left:236.95pt;margin-top:1.35pt;width:2.15pt;height:15.1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">
                <v:imagedata r:id="rId10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2726139</wp:posOffset>
                </wp:positionH>
                <wp:positionV relativeFrom="paragraph">
                  <wp:posOffset>-28918</wp:posOffset>
                </wp:positionV>
                <wp:extent cx="258480" cy="196920"/>
                <wp:effectExtent l="38100" t="38100" r="8255" b="5080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2584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4B87C" id="Ink 591" o:spid="_x0000_s1026" type="#_x0000_t75" style="position:absolute;margin-left:213.9pt;margin-top:-2.85pt;width:21.7pt;height:16.6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">
                <v:imagedata r:id="rId10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2602659</wp:posOffset>
                </wp:positionH>
                <wp:positionV relativeFrom="paragraph">
                  <wp:posOffset>44162</wp:posOffset>
                </wp:positionV>
                <wp:extent cx="118080" cy="19440"/>
                <wp:effectExtent l="38100" t="38100" r="34925" b="3810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18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20F49" id="Ink 590" o:spid="_x0000_s1026" type="#_x0000_t75" style="position:absolute;margin-left:204.5pt;margin-top:2.95pt;width:10.3pt;height:2.4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">
                <v:imagedata r:id="rId10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2651979</wp:posOffset>
                </wp:positionH>
                <wp:positionV relativeFrom="paragraph">
                  <wp:posOffset>1322</wp:posOffset>
                </wp:positionV>
                <wp:extent cx="10440" cy="148680"/>
                <wp:effectExtent l="38100" t="38100" r="46990" b="4191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104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3C5AA" id="Ink 589" o:spid="_x0000_s1026" type="#_x0000_t75" style="position:absolute;margin-left:208.1pt;margin-top:-.5pt;width:2.25pt;height:12.9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">
                <v:imagedata r:id="rId10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414379</wp:posOffset>
                </wp:positionH>
                <wp:positionV relativeFrom="paragraph">
                  <wp:posOffset>33002</wp:posOffset>
                </wp:positionV>
                <wp:extent cx="70560" cy="130680"/>
                <wp:effectExtent l="38100" t="38100" r="43815" b="4127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705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0DCA1" id="Ink 588" o:spid="_x0000_s1026" type="#_x0000_t75" style="position:absolute;margin-left:189.45pt;margin-top:2.15pt;width:6.45pt;height:11.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">
                <v:imagedata r:id="rId10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320419</wp:posOffset>
                </wp:positionH>
                <wp:positionV relativeFrom="paragraph">
                  <wp:posOffset>29762</wp:posOffset>
                </wp:positionV>
                <wp:extent cx="71640" cy="104040"/>
                <wp:effectExtent l="19050" t="38100" r="43180" b="4889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716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B77A6" id="Ink 587" o:spid="_x0000_s1026" type="#_x0000_t75" style="position:absolute;margin-left:181.95pt;margin-top:1.6pt;width:7pt;height:9.7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">
                <v:imagedata r:id="rId11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276139</wp:posOffset>
                </wp:positionH>
                <wp:positionV relativeFrom="paragraph">
                  <wp:posOffset>-27118</wp:posOffset>
                </wp:positionV>
                <wp:extent cx="3960" cy="175680"/>
                <wp:effectExtent l="19050" t="38100" r="53340" b="3429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39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E2B3C" id="Ink 586" o:spid="_x0000_s1026" type="#_x0000_t75" style="position:absolute;margin-left:178.8pt;margin-top:-2.45pt;width:1.4pt;height:14.8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">
                <v:imagedata r:id="rId11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079219</wp:posOffset>
                </wp:positionH>
                <wp:positionV relativeFrom="paragraph">
                  <wp:posOffset>38042</wp:posOffset>
                </wp:positionV>
                <wp:extent cx="158760" cy="254520"/>
                <wp:effectExtent l="57150" t="38100" r="31750" b="5080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1587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B0257" id="Ink 585" o:spid="_x0000_s1026" type="#_x0000_t75" style="position:absolute;margin-left:162.95pt;margin-top:2.25pt;width:14pt;height:21.6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">
                <v:imagedata r:id="rId11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1926939</wp:posOffset>
                </wp:positionH>
                <wp:positionV relativeFrom="paragraph">
                  <wp:posOffset>-14158</wp:posOffset>
                </wp:positionV>
                <wp:extent cx="108000" cy="160200"/>
                <wp:effectExtent l="38100" t="57150" r="44450" b="4953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080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ACF0E" id="Ink 584" o:spid="_x0000_s1026" type="#_x0000_t75" style="position:absolute;margin-left:151pt;margin-top:-1.85pt;width:9.9pt;height:14.0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">
                <v:imagedata r:id="rId11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7055499</wp:posOffset>
                </wp:positionH>
                <wp:positionV relativeFrom="paragraph">
                  <wp:posOffset>69722</wp:posOffset>
                </wp:positionV>
                <wp:extent cx="17640" cy="9360"/>
                <wp:effectExtent l="19050" t="57150" r="59055" b="4826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76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E6DA9" id="Ink 540" o:spid="_x0000_s1026" type="#_x0000_t75" style="position:absolute;margin-left:554.75pt;margin-top:4.75pt;width:2.95pt;height:2.4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">
                <v:imagedata r:id="rId11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6770379</wp:posOffset>
                </wp:positionH>
                <wp:positionV relativeFrom="paragraph">
                  <wp:posOffset>47402</wp:posOffset>
                </wp:positionV>
                <wp:extent cx="42120" cy="7200"/>
                <wp:effectExtent l="38100" t="38100" r="34290" b="5016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42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180B6" id="Ink 537" o:spid="_x0000_s1026" type="#_x0000_t75" style="position:absolute;margin-left:532.8pt;margin-top:3.4pt;width:4.25pt;height:1.5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">
                <v:imagedata r:id="rId11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6655179</wp:posOffset>
                </wp:positionH>
                <wp:positionV relativeFrom="paragraph">
                  <wp:posOffset>-12358</wp:posOffset>
                </wp:positionV>
                <wp:extent cx="81000" cy="119160"/>
                <wp:effectExtent l="38100" t="38100" r="33655" b="3365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810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FF349" id="Ink 535" o:spid="_x0000_s1026" type="#_x0000_t75" style="position:absolute;margin-left:523.45pt;margin-top:-1.2pt;width:7.3pt;height:10.3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">
                <v:imagedata r:id="rId11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6621699</wp:posOffset>
                </wp:positionH>
                <wp:positionV relativeFrom="paragraph">
                  <wp:posOffset>10322</wp:posOffset>
                </wp:positionV>
                <wp:extent cx="110160" cy="97920"/>
                <wp:effectExtent l="38100" t="38100" r="42545" b="5461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101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F9FA7" id="Ink 534" o:spid="_x0000_s1026" type="#_x0000_t75" style="position:absolute;margin-left:521.15pt;margin-top:.1pt;width:9.5pt;height:8.9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">
                <v:imagedata r:id="rId1114" o:title=""/>
              </v:shape>
            </w:pict>
          </mc:Fallback>
        </mc:AlternateContent>
      </w:r>
      <w:r w:rsidR="003105E4" w:rsidRPr="000E1BE1">
        <w:rPr>
          <w:rFonts w:ascii="Comic Sans MS" w:hAnsi="Comic Sans MS"/>
        </w:rPr>
        <w:t>**Congruent Angles:  ____________________________________________________</w:t>
      </w:r>
      <w:r w:rsidR="00426539">
        <w:rPr>
          <w:rFonts w:ascii="Comic Sans MS" w:hAnsi="Comic Sans MS"/>
        </w:rPr>
        <w:t>__________</w:t>
      </w:r>
    </w:p>
    <w:p w:rsidR="00E5672E" w:rsidRPr="000E1BE1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670899</wp:posOffset>
                </wp:positionH>
                <wp:positionV relativeFrom="paragraph">
                  <wp:posOffset>135007</wp:posOffset>
                </wp:positionV>
                <wp:extent cx="73080" cy="18720"/>
                <wp:effectExtent l="38100" t="57150" r="41275" b="3873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73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4679B" id="Ink 653" o:spid="_x0000_s1026" type="#_x0000_t75" style="position:absolute;margin-left:52.55pt;margin-top:9.85pt;width:6.9pt;height:2.6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">
                <v:imagedata r:id="rId11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649299</wp:posOffset>
                </wp:positionH>
                <wp:positionV relativeFrom="paragraph">
                  <wp:posOffset>91447</wp:posOffset>
                </wp:positionV>
                <wp:extent cx="104760" cy="16200"/>
                <wp:effectExtent l="38100" t="38100" r="48260" b="4127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104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E0BA4" id="Ink 652" o:spid="_x0000_s1026" type="#_x0000_t75" style="position:absolute;margin-left:50.65pt;margin-top:6.6pt;width:9.45pt;height:2.6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">
                <v:imagedata r:id="rId11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642459</wp:posOffset>
                </wp:positionH>
                <wp:positionV relativeFrom="paragraph">
                  <wp:posOffset>25927</wp:posOffset>
                </wp:positionV>
                <wp:extent cx="120600" cy="42480"/>
                <wp:effectExtent l="57150" t="57150" r="51435" b="5334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1206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144C4" id="Ink 651" o:spid="_x0000_s1026" type="#_x0000_t75" style="position:absolute;margin-left:49.8pt;margin-top:1.15pt;width:11.05pt;height:4.8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">
                <v:imagedata r:id="rId11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486219</wp:posOffset>
                </wp:positionH>
                <wp:positionV relativeFrom="paragraph">
                  <wp:posOffset>66967</wp:posOffset>
                </wp:positionV>
                <wp:extent cx="63360" cy="122400"/>
                <wp:effectExtent l="38100" t="57150" r="51435" b="4953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633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8A3EB" id="Ink 650" o:spid="_x0000_s1026" type="#_x0000_t75" style="position:absolute;margin-left:37.6pt;margin-top:4.55pt;width:6.05pt;height:11.1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">
                <v:imagedata r:id="rId11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70299</wp:posOffset>
                </wp:positionH>
                <wp:positionV relativeFrom="paragraph">
                  <wp:posOffset>19087</wp:posOffset>
                </wp:positionV>
                <wp:extent cx="100080" cy="166680"/>
                <wp:effectExtent l="38100" t="38100" r="14605" b="4318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000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1CEEB" id="Ink 649" o:spid="_x0000_s1026" type="#_x0000_t75" style="position:absolute;margin-left:28.2pt;margin-top:1.05pt;width:9.55pt;height:14.4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">
                <v:imagedata r:id="rId11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184539</wp:posOffset>
                </wp:positionH>
                <wp:positionV relativeFrom="paragraph">
                  <wp:posOffset>43567</wp:posOffset>
                </wp:positionV>
                <wp:extent cx="108000" cy="124200"/>
                <wp:effectExtent l="38100" t="38100" r="44450" b="4762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080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EC925" id="Ink 648" o:spid="_x0000_s1026" type="#_x0000_t75" style="position:absolute;margin-left:14.1pt;margin-top:3pt;width:9.65pt;height:11.1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">
                <v:imagedata r:id="rId11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110379</wp:posOffset>
                </wp:positionH>
                <wp:positionV relativeFrom="paragraph">
                  <wp:posOffset>90007</wp:posOffset>
                </wp:positionV>
                <wp:extent cx="45360" cy="74520"/>
                <wp:effectExtent l="38100" t="38100" r="50165" b="5905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453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5C26C" id="Ink 647" o:spid="_x0000_s1026" type="#_x0000_t75" style="position:absolute;margin-left:8.2pt;margin-top:6.4pt;width:4.75pt;height:7.3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">
                <v:imagedata r:id="rId11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18219</wp:posOffset>
                </wp:positionH>
                <wp:positionV relativeFrom="paragraph">
                  <wp:posOffset>86047</wp:posOffset>
                </wp:positionV>
                <wp:extent cx="68400" cy="101160"/>
                <wp:effectExtent l="38100" t="38100" r="27305" b="5143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684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C18BC" id="Ink 646" o:spid="_x0000_s1026" type="#_x0000_t75" style="position:absolute;margin-left:.6pt;margin-top:6.15pt;width:6.95pt;height:9.4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">
                <v:imagedata r:id="rId11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-130461</wp:posOffset>
                </wp:positionH>
                <wp:positionV relativeFrom="paragraph">
                  <wp:posOffset>103687</wp:posOffset>
                </wp:positionV>
                <wp:extent cx="118800" cy="100080"/>
                <wp:effectExtent l="57150" t="38100" r="14605" b="5270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188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2AF69" id="Ink 645" o:spid="_x0000_s1026" type="#_x0000_t75" style="position:absolute;margin-left:-10.9pt;margin-top:7.35pt;width:10.65pt;height:9.4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">
                <v:imagedata r:id="rId11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-255021</wp:posOffset>
                </wp:positionH>
                <wp:positionV relativeFrom="paragraph">
                  <wp:posOffset>160567</wp:posOffset>
                </wp:positionV>
                <wp:extent cx="62280" cy="10440"/>
                <wp:effectExtent l="38100" t="57150" r="52070" b="4699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62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BE3C8" id="Ink 644" o:spid="_x0000_s1026" type="#_x0000_t75" style="position:absolute;margin-left:-20.75pt;margin-top:12pt;width:6.2pt;height:2.2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">
                <v:imagedata r:id="rId11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-243861</wp:posOffset>
                </wp:positionH>
                <wp:positionV relativeFrom="paragraph">
                  <wp:posOffset>92167</wp:posOffset>
                </wp:positionV>
                <wp:extent cx="62640" cy="116640"/>
                <wp:effectExtent l="38100" t="38100" r="52070" b="5524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626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095A8" id="Ink 643" o:spid="_x0000_s1026" type="#_x0000_t75" style="position:absolute;margin-left:-19.75pt;margin-top:6.65pt;width:6.3pt;height:10.5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">
                <v:imagedata r:id="rId11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-228021</wp:posOffset>
                </wp:positionH>
                <wp:positionV relativeFrom="paragraph">
                  <wp:posOffset>72007</wp:posOffset>
                </wp:positionV>
                <wp:extent cx="42480" cy="123480"/>
                <wp:effectExtent l="38100" t="38100" r="53340" b="4826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424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78AAD" id="Ink 642" o:spid="_x0000_s1026" type="#_x0000_t75" style="position:absolute;margin-left:-18.7pt;margin-top:5.15pt;width:4.45pt;height:10.9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">
                <v:imagedata r:id="rId11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5091339</wp:posOffset>
                </wp:positionH>
                <wp:positionV relativeFrom="paragraph">
                  <wp:posOffset>98287</wp:posOffset>
                </wp:positionV>
                <wp:extent cx="140040" cy="155880"/>
                <wp:effectExtent l="38100" t="57150" r="50800" b="5397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400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B3F9E" id="Ink 641" o:spid="_x0000_s1026" type="#_x0000_t75" style="position:absolute;margin-left:400.1pt;margin-top:7.05pt;width:12.6pt;height:13.8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">
                <v:imagedata r:id="rId11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4928259</wp:posOffset>
                </wp:positionH>
                <wp:positionV relativeFrom="paragraph">
                  <wp:posOffset>104767</wp:posOffset>
                </wp:positionV>
                <wp:extent cx="103320" cy="159120"/>
                <wp:effectExtent l="38100" t="57150" r="49530" b="5080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033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24FD2" id="Ink 640" o:spid="_x0000_s1026" type="#_x0000_t75" style="position:absolute;margin-left:387.4pt;margin-top:7.45pt;width:9.6pt;height:14.2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">
                <v:imagedata r:id="rId11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778859</wp:posOffset>
                </wp:positionH>
                <wp:positionV relativeFrom="paragraph">
                  <wp:posOffset>93247</wp:posOffset>
                </wp:positionV>
                <wp:extent cx="114120" cy="148680"/>
                <wp:effectExtent l="19050" t="38100" r="57785" b="4191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1141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3B37D" id="Ink 639" o:spid="_x0000_s1026" type="#_x0000_t75" style="position:absolute;margin-left:375.65pt;margin-top:6.65pt;width:10.4pt;height:13.1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">
                <v:imagedata r:id="rId11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4812339</wp:posOffset>
                </wp:positionH>
                <wp:positionV relativeFrom="paragraph">
                  <wp:posOffset>113767</wp:posOffset>
                </wp:positionV>
                <wp:extent cx="1800" cy="123840"/>
                <wp:effectExtent l="19050" t="38100" r="55880" b="4762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8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62E0E" id="Ink 638" o:spid="_x0000_s1026" type="#_x0000_t75" style="position:absolute;margin-left:377.85pt;margin-top:8.35pt;width:2.45pt;height:10.9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">
                <v:imagedata r:id="rId11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4569699</wp:posOffset>
                </wp:positionH>
                <wp:positionV relativeFrom="paragraph">
                  <wp:posOffset>110167</wp:posOffset>
                </wp:positionV>
                <wp:extent cx="140400" cy="147240"/>
                <wp:effectExtent l="38100" t="38100" r="50165" b="4381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404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428AB" id="Ink 637" o:spid="_x0000_s1026" type="#_x0000_t75" style="position:absolute;margin-left:359pt;margin-top:8pt;width:12.6pt;height:13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">
                <v:imagedata r:id="rId11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4333899</wp:posOffset>
                </wp:positionH>
                <wp:positionV relativeFrom="paragraph">
                  <wp:posOffset>177487</wp:posOffset>
                </wp:positionV>
                <wp:extent cx="90000" cy="14760"/>
                <wp:effectExtent l="38100" t="57150" r="43815" b="4254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90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D98E4" id="Ink 635" o:spid="_x0000_s1026" type="#_x0000_t75" style="position:absolute;margin-left:340.8pt;margin-top:13.3pt;width:8.2pt;height:2.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">
                <v:imagedata r:id="rId11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4333899</wp:posOffset>
                </wp:positionH>
                <wp:positionV relativeFrom="paragraph">
                  <wp:posOffset>90007</wp:posOffset>
                </wp:positionV>
                <wp:extent cx="85680" cy="42480"/>
                <wp:effectExtent l="57150" t="57150" r="48260" b="5334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856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36121" id="Ink 634" o:spid="_x0000_s1026" type="#_x0000_t75" style="position:absolute;margin-left:340.5pt;margin-top:6.3pt;width:8.2pt;height:4.9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">
                <v:imagedata r:id="rId11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4108539</wp:posOffset>
                </wp:positionH>
                <wp:positionV relativeFrom="paragraph">
                  <wp:posOffset>106927</wp:posOffset>
                </wp:positionV>
                <wp:extent cx="135720" cy="143280"/>
                <wp:effectExtent l="38100" t="38100" r="55245" b="4762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1357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94F60" id="Ink 633" o:spid="_x0000_s1026" type="#_x0000_t75" style="position:absolute;margin-left:322.85pt;margin-top:7.75pt;width:12.15pt;height:12.6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">
                <v:imagedata r:id="rId11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4118619</wp:posOffset>
                </wp:positionH>
                <wp:positionV relativeFrom="paragraph">
                  <wp:posOffset>122047</wp:posOffset>
                </wp:positionV>
                <wp:extent cx="22680" cy="122400"/>
                <wp:effectExtent l="38100" t="38100" r="53975" b="4953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226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DD737" id="Ink 632" o:spid="_x0000_s1026" type="#_x0000_t75" style="position:absolute;margin-left:323.75pt;margin-top:9.05pt;width:3.1pt;height:10.9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">
                <v:imagedata r:id="rId11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3978939</wp:posOffset>
                </wp:positionH>
                <wp:positionV relativeFrom="paragraph">
                  <wp:posOffset>99007</wp:posOffset>
                </wp:positionV>
                <wp:extent cx="107280" cy="152280"/>
                <wp:effectExtent l="38100" t="38100" r="45720" b="5778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07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19CBF" id="Ink 631" o:spid="_x0000_s1026" type="#_x0000_t75" style="position:absolute;margin-left:312.95pt;margin-top:7.1pt;width:9.5pt;height:13.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">
                <v:imagedata r:id="rId11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3851859</wp:posOffset>
                </wp:positionH>
                <wp:positionV relativeFrom="paragraph">
                  <wp:posOffset>166687</wp:posOffset>
                </wp:positionV>
                <wp:extent cx="54360" cy="7920"/>
                <wp:effectExtent l="38100" t="38100" r="41275" b="4953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54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53597" id="Ink 630" o:spid="_x0000_s1026" type="#_x0000_t75" style="position:absolute;margin-left:302.8pt;margin-top:12.45pt;width:5.45pt;height:1.9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">
                <v:imagedata r:id="rId11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848619</wp:posOffset>
                </wp:positionH>
                <wp:positionV relativeFrom="paragraph">
                  <wp:posOffset>64447</wp:posOffset>
                </wp:positionV>
                <wp:extent cx="88200" cy="186840"/>
                <wp:effectExtent l="57150" t="38100" r="7620" b="4191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882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F8CF8" id="Ink 629" o:spid="_x0000_s1026" type="#_x0000_t75" style="position:absolute;margin-left:302.4pt;margin-top:4.35pt;width:8.3pt;height:15.8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">
                <v:imagedata r:id="rId11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3685539</wp:posOffset>
                </wp:positionH>
                <wp:positionV relativeFrom="paragraph">
                  <wp:posOffset>76687</wp:posOffset>
                </wp:positionV>
                <wp:extent cx="99000" cy="167400"/>
                <wp:effectExtent l="38100" t="38100" r="53975" b="4254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990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1E7C0" id="Ink 628" o:spid="_x0000_s1026" type="#_x0000_t75" style="position:absolute;margin-left:289.35pt;margin-top:5.5pt;width:9.35pt;height:14.6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">
                <v:imagedata r:id="rId11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2923779</wp:posOffset>
                </wp:positionH>
                <wp:positionV relativeFrom="paragraph">
                  <wp:posOffset>103687</wp:posOffset>
                </wp:positionV>
                <wp:extent cx="56160" cy="16200"/>
                <wp:effectExtent l="38100" t="38100" r="39370" b="4127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56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AE933" id="Ink 614" o:spid="_x0000_s1026" type="#_x0000_t75" style="position:absolute;margin-left:229.65pt;margin-top:7.55pt;width:5.6pt;height:2.4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">
                <v:imagedata r:id="rId11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2937099</wp:posOffset>
                </wp:positionH>
                <wp:positionV relativeFrom="paragraph">
                  <wp:posOffset>42127</wp:posOffset>
                </wp:positionV>
                <wp:extent cx="65160" cy="99360"/>
                <wp:effectExtent l="38100" t="38100" r="49530" b="5334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651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72ACA" id="Ink 613" o:spid="_x0000_s1026" type="#_x0000_t75" style="position:absolute;margin-left:230.8pt;margin-top:2.65pt;width:6.2pt;height:9.0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">
                <v:imagedata r:id="rId11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3046539</wp:posOffset>
                </wp:positionH>
                <wp:positionV relativeFrom="paragraph">
                  <wp:posOffset>133567</wp:posOffset>
                </wp:positionV>
                <wp:extent cx="19440" cy="38880"/>
                <wp:effectExtent l="38100" t="38100" r="57150" b="5651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94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2840C" id="Ink 612" o:spid="_x0000_s1026" type="#_x0000_t75" style="position:absolute;margin-left:239.2pt;margin-top:9.8pt;width:3pt;height:4.4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">
                <v:imagedata r:id="rId11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2630557</wp:posOffset>
                </wp:positionH>
                <wp:positionV relativeFrom="paragraph">
                  <wp:posOffset>8835</wp:posOffset>
                </wp:positionV>
                <wp:extent cx="571555" cy="563217"/>
                <wp:effectExtent l="0" t="38100" r="57150" b="27940"/>
                <wp:wrapNone/>
                <wp:docPr id="608" name="Straight Arrow Connector 6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1555" cy="56321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4083ED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08" o:spid="_x0000_s1026" type="#_x0000_t32" style="position:absolute;margin-left:207.15pt;margin-top:.7pt;width:45pt;height:44.35pt;flip:y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" strokecolor="#bc4542 [3045]">
                <v:stroke endarrow="block"/>
              </v:shape>
            </w:pict>
          </mc:Fallback>
        </mc:AlternateContent>
      </w:r>
    </w:p>
    <w:p w:rsidR="00E5672E" w:rsidRPr="000E1BE1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1017939</wp:posOffset>
                </wp:positionH>
                <wp:positionV relativeFrom="paragraph">
                  <wp:posOffset>-34873</wp:posOffset>
                </wp:positionV>
                <wp:extent cx="36000" cy="120600"/>
                <wp:effectExtent l="38100" t="38100" r="40640" b="5143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360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3382A" id="Ink 661" o:spid="_x0000_s1026" type="#_x0000_t75" style="position:absolute;margin-left:79.2pt;margin-top:-3.3pt;width:4.3pt;height:10.9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">
                <v:imagedata r:id="rId11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908499</wp:posOffset>
                </wp:positionH>
                <wp:positionV relativeFrom="paragraph">
                  <wp:posOffset>1127</wp:posOffset>
                </wp:positionV>
                <wp:extent cx="54360" cy="86760"/>
                <wp:effectExtent l="19050" t="57150" r="41275" b="4699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543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97D6D" id="Ink 660" o:spid="_x0000_s1026" type="#_x0000_t75" style="position:absolute;margin-left:70.6pt;margin-top:-.6pt;width:5.95pt;height:8.4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">
                <v:imagedata r:id="rId11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819579</wp:posOffset>
                </wp:positionH>
                <wp:positionV relativeFrom="paragraph">
                  <wp:posOffset>7247</wp:posOffset>
                </wp:positionV>
                <wp:extent cx="53280" cy="79560"/>
                <wp:effectExtent l="57150" t="57150" r="42545" b="5397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532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DAB77" id="Ink 659" o:spid="_x0000_s1026" type="#_x0000_t75" style="position:absolute;margin-left:63.85pt;margin-top:-.15pt;width:5.6pt;height:7.8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">
                <v:imagedata r:id="rId11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681339</wp:posOffset>
                </wp:positionH>
                <wp:positionV relativeFrom="paragraph">
                  <wp:posOffset>27407</wp:posOffset>
                </wp:positionV>
                <wp:extent cx="104040" cy="86040"/>
                <wp:effectExtent l="19050" t="57150" r="0" b="4762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040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BF563" id="Ink 658" o:spid="_x0000_s1026" type="#_x0000_t75" style="position:absolute;margin-left:52.75pt;margin-top:1.35pt;width:9.8pt;height:8.3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">
                <v:imagedata r:id="rId11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352659</wp:posOffset>
                </wp:positionH>
                <wp:positionV relativeFrom="paragraph">
                  <wp:posOffset>31367</wp:posOffset>
                </wp:positionV>
                <wp:extent cx="213840" cy="117000"/>
                <wp:effectExtent l="38100" t="38100" r="0" b="5461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2138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814A4" id="Ink 657" o:spid="_x0000_s1026" type="#_x0000_t75" style="position:absolute;margin-left:27.1pt;margin-top:1.9pt;width:18.2pt;height:10.5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">
                <v:imagedata r:id="rId11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367419</wp:posOffset>
                </wp:positionH>
                <wp:positionV relativeFrom="paragraph">
                  <wp:posOffset>28487</wp:posOffset>
                </wp:positionV>
                <wp:extent cx="15840" cy="130320"/>
                <wp:effectExtent l="38100" t="38100" r="41910" b="4127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58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B16E9" id="Ink 656" o:spid="_x0000_s1026" type="#_x0000_t75" style="position:absolute;margin-left:28.7pt;margin-top:1.95pt;width:2.35pt;height:11.2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">
                <v:imagedata r:id="rId11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284979</wp:posOffset>
                </wp:positionH>
                <wp:positionV relativeFrom="paragraph">
                  <wp:posOffset>67727</wp:posOffset>
                </wp:positionV>
                <wp:extent cx="16920" cy="85320"/>
                <wp:effectExtent l="38100" t="38100" r="40640" b="4826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69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2F0AC" id="Ink 655" o:spid="_x0000_s1026" type="#_x0000_t75" style="position:absolute;margin-left:22.05pt;margin-top:5.05pt;width:2.45pt;height:7.7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">
                <v:imagedata r:id="rId11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106419</wp:posOffset>
                </wp:positionH>
                <wp:positionV relativeFrom="paragraph">
                  <wp:posOffset>77447</wp:posOffset>
                </wp:positionV>
                <wp:extent cx="136800" cy="93600"/>
                <wp:effectExtent l="38100" t="38100" r="53975" b="5905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136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D4478" id="Ink 654" o:spid="_x0000_s1026" type="#_x0000_t75" style="position:absolute;margin-left:7.7pt;margin-top:5.25pt;width:12.3pt;height:9.0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">
                <v:imagedata r:id="rId11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4344699</wp:posOffset>
                </wp:positionH>
                <wp:positionV relativeFrom="paragraph">
                  <wp:posOffset>14807</wp:posOffset>
                </wp:positionV>
                <wp:extent cx="79200" cy="12240"/>
                <wp:effectExtent l="38100" t="57150" r="35560" b="4508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79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FE216" id="Ink 636" o:spid="_x0000_s1026" type="#_x0000_t75" style="position:absolute;margin-left:341.85pt;margin-top:.5pt;width:7.15pt;height:2.0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">
                <v:imagedata r:id="rId11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3009819</wp:posOffset>
                </wp:positionH>
                <wp:positionV relativeFrom="paragraph">
                  <wp:posOffset>88247</wp:posOffset>
                </wp:positionV>
                <wp:extent cx="26280" cy="32400"/>
                <wp:effectExtent l="38100" t="38100" r="50165" b="4381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262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E1691" id="Ink 624" o:spid="_x0000_s1026" type="#_x0000_t75" style="position:absolute;margin-left:236.3pt;margin-top:6.35pt;width:3.45pt;height:3.8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">
                <v:imagedata r:id="rId11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2962659</wp:posOffset>
                </wp:positionH>
                <wp:positionV relativeFrom="paragraph">
                  <wp:posOffset>132167</wp:posOffset>
                </wp:positionV>
                <wp:extent cx="52560" cy="90720"/>
                <wp:effectExtent l="38100" t="38100" r="43180" b="4318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525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E563E" id="Ink 623" o:spid="_x0000_s1026" type="#_x0000_t75" style="position:absolute;margin-left:232.7pt;margin-top:10.15pt;width:5.55pt;height:8.1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">
                <v:imagedata r:id="rId11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2899659</wp:posOffset>
                </wp:positionH>
                <wp:positionV relativeFrom="paragraph">
                  <wp:posOffset>155207</wp:posOffset>
                </wp:positionV>
                <wp:extent cx="17640" cy="85320"/>
                <wp:effectExtent l="38100" t="38100" r="40005" b="4826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76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E5667" id="Ink 622" o:spid="_x0000_s1026" type="#_x0000_t75" style="position:absolute;margin-left:228.05pt;margin-top:11.65pt;width:2.35pt;height:7.9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">
                <v:imagedata r:id="rId11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3286659</wp:posOffset>
                </wp:positionH>
                <wp:positionV relativeFrom="paragraph">
                  <wp:posOffset>190847</wp:posOffset>
                </wp:positionV>
                <wp:extent cx="1800" cy="5760"/>
                <wp:effectExtent l="57150" t="57150" r="55880" b="5143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1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2791A" id="Ink 611" o:spid="_x0000_s1026" type="#_x0000_t75" style="position:absolute;margin-left:257.85pt;margin-top:14.2pt;width:2.2pt;height:1.7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">
                <v:imagedata r:id="rId11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2623820</wp:posOffset>
                </wp:positionH>
                <wp:positionV relativeFrom="paragraph">
                  <wp:posOffset>174266</wp:posOffset>
                </wp:positionV>
                <wp:extent cx="728870" cy="185530"/>
                <wp:effectExtent l="0" t="57150" r="0" b="24130"/>
                <wp:wrapNone/>
                <wp:docPr id="610" name="Straight Arrow Connector 6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870" cy="1855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D57D8A0" id="Straight Arrow Connector 610" o:spid="_x0000_s1026" type="#_x0000_t32" style="position:absolute;margin-left:206.6pt;margin-top:13.7pt;width:57.4pt;height:14.6pt;flip:y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" strokecolor="#bc4542 [3045]">
                <v:stroke endarrow="block"/>
              </v:shape>
            </w:pict>
          </mc:Fallback>
        </mc:AlternateContent>
      </w:r>
    </w:p>
    <w:p w:rsidR="00D1012F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340459</wp:posOffset>
                </wp:positionH>
                <wp:positionV relativeFrom="paragraph">
                  <wp:posOffset>101462</wp:posOffset>
                </wp:positionV>
                <wp:extent cx="105480" cy="146520"/>
                <wp:effectExtent l="19050" t="38100" r="46990" b="4445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1054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D0833" id="Ink 671" o:spid="_x0000_s1026" type="#_x0000_t75" style="position:absolute;margin-left:420.05pt;margin-top:7.35pt;width:9.4pt;height:12.9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">
                <v:imagedata r:id="rId11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5354859</wp:posOffset>
                </wp:positionH>
                <wp:positionV relativeFrom="paragraph">
                  <wp:posOffset>134942</wp:posOffset>
                </wp:positionV>
                <wp:extent cx="12240" cy="121680"/>
                <wp:effectExtent l="38100" t="19050" r="45085" b="5016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22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E5121" id="Ink 670" o:spid="_x0000_s1026" type="#_x0000_t75" style="position:absolute;margin-left:421.15pt;margin-top:10.2pt;width:1.95pt;height:10.5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">
                <v:imagedata r:id="rId12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2849979</wp:posOffset>
                </wp:positionH>
                <wp:positionV relativeFrom="paragraph">
                  <wp:posOffset>98092</wp:posOffset>
                </wp:positionV>
                <wp:extent cx="43560" cy="115560"/>
                <wp:effectExtent l="38100" t="38100" r="52070" b="5651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435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9B8C0" id="Ink 663" o:spid="_x0000_s1026" type="#_x0000_t75" style="position:absolute;margin-left:223.9pt;margin-top:7.05pt;width:4.8pt;height:10.6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">
                <v:imagedata r:id="rId12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2782659</wp:posOffset>
                </wp:positionH>
                <wp:positionV relativeFrom="paragraph">
                  <wp:posOffset>-27908</wp:posOffset>
                </wp:positionV>
                <wp:extent cx="94320" cy="129600"/>
                <wp:effectExtent l="38100" t="38100" r="39370" b="4191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943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8FA23" id="Ink 662" o:spid="_x0000_s1026" type="#_x0000_t75" style="position:absolute;margin-left:218.65pt;margin-top:-2.65pt;width:8.8pt;height:11.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">
                <v:imagedata r:id="rId12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056979</wp:posOffset>
                </wp:positionH>
                <wp:positionV relativeFrom="paragraph">
                  <wp:posOffset>67492</wp:posOffset>
                </wp:positionV>
                <wp:extent cx="38520" cy="43560"/>
                <wp:effectExtent l="57150" t="57150" r="57150" b="5207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385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73393" id="Ink 627" o:spid="_x0000_s1026" type="#_x0000_t75" style="position:absolute;margin-left:239.95pt;margin-top:4.45pt;width:4.65pt;height: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">
                <v:imagedata r:id="rId12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3005139</wp:posOffset>
                </wp:positionH>
                <wp:positionV relativeFrom="paragraph">
                  <wp:posOffset>112132</wp:posOffset>
                </wp:positionV>
                <wp:extent cx="52560" cy="74880"/>
                <wp:effectExtent l="57150" t="38100" r="43180" b="5905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525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235AD" id="Ink 626" o:spid="_x0000_s1026" type="#_x0000_t75" style="position:absolute;margin-left:236pt;margin-top:8.05pt;width:5.65pt;height:7.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">
                <v:imagedata r:id="rId12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2979579</wp:posOffset>
                </wp:positionH>
                <wp:positionV relativeFrom="paragraph">
                  <wp:posOffset>108892</wp:posOffset>
                </wp:positionV>
                <wp:extent cx="1440" cy="79560"/>
                <wp:effectExtent l="19050" t="19050" r="55880" b="5397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14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857AB" id="Ink 625" o:spid="_x0000_s1026" type="#_x0000_t75" style="position:absolute;margin-left:234pt;margin-top:8pt;width:1.4pt;height:7.3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">
                <v:imagedata r:id="rId12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3158139</wp:posOffset>
                </wp:positionH>
                <wp:positionV relativeFrom="paragraph">
                  <wp:posOffset>65332</wp:posOffset>
                </wp:positionV>
                <wp:extent cx="115920" cy="83880"/>
                <wp:effectExtent l="0" t="57150" r="55880" b="4953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1159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95B49" id="Ink 621" o:spid="_x0000_s1026" type="#_x0000_t75" style="position:absolute;margin-left:248.1pt;margin-top:4.45pt;width:10.45pt;height:8.1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">
                <v:imagedata r:id="rId12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3193059</wp:posOffset>
                </wp:positionH>
                <wp:positionV relativeFrom="paragraph">
                  <wp:posOffset>71452</wp:posOffset>
                </wp:positionV>
                <wp:extent cx="9360" cy="77400"/>
                <wp:effectExtent l="38100" t="38100" r="48260" b="3746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93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FE2CF" id="Ink 620" o:spid="_x0000_s1026" type="#_x0000_t75" style="position:absolute;margin-left:250.8pt;margin-top:5.1pt;width:2.05pt;height:7.2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">
                <v:imagedata r:id="rId12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3175419</wp:posOffset>
                </wp:positionH>
                <wp:positionV relativeFrom="paragraph">
                  <wp:posOffset>-20708</wp:posOffset>
                </wp:positionV>
                <wp:extent cx="11880" cy="47160"/>
                <wp:effectExtent l="57150" t="38100" r="45720" b="4826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18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6AF24" id="Ink 619" o:spid="_x0000_s1026" type="#_x0000_t75" style="position:absolute;margin-left:249.3pt;margin-top:-2.15pt;width:2.5pt;height:4.9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">
                <v:imagedata r:id="rId12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2480259</wp:posOffset>
                </wp:positionH>
                <wp:positionV relativeFrom="paragraph">
                  <wp:posOffset>67852</wp:posOffset>
                </wp:positionV>
                <wp:extent cx="90720" cy="129960"/>
                <wp:effectExtent l="57150" t="57150" r="43180" b="4191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907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0773A" id="Ink 616" o:spid="_x0000_s1026" type="#_x0000_t75" style="position:absolute;margin-left:194.6pt;margin-top:4.6pt;width:8.6pt;height:11.8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">
                <v:imagedata r:id="rId12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2626419</wp:posOffset>
                </wp:positionH>
                <wp:positionV relativeFrom="paragraph">
                  <wp:posOffset>110332</wp:posOffset>
                </wp:positionV>
                <wp:extent cx="19440" cy="50400"/>
                <wp:effectExtent l="38100" t="38100" r="57150" b="4508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94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D661F" id="Ink 615" o:spid="_x0000_s1026" type="#_x0000_t75" style="position:absolute;margin-left:205.95pt;margin-top:8.05pt;width:3.2pt;height:5.3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">
                <v:imagedata r:id="rId12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2623930</wp:posOffset>
                </wp:positionH>
                <wp:positionV relativeFrom="paragraph">
                  <wp:posOffset>131003</wp:posOffset>
                </wp:positionV>
                <wp:extent cx="715618" cy="218661"/>
                <wp:effectExtent l="0" t="0" r="85090" b="67310"/>
                <wp:wrapNone/>
                <wp:docPr id="609" name="Straight Arrow Connector 6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5618" cy="21866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8302AC" id="Straight Arrow Connector 609" o:spid="_x0000_s1026" type="#_x0000_t32" style="position:absolute;margin-left:206.6pt;margin-top:10.3pt;width:56.35pt;height:17.2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" strokecolor="#bc4542 [3045]">
                <v:stroke endarrow="block"/>
              </v:shape>
            </w:pict>
          </mc:Fallback>
        </mc:AlternateContent>
      </w:r>
      <w:r w:rsidR="00292E9C"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6EC2BB7E" wp14:editId="3F9FB5C7">
                <wp:simplePos x="0" y="0"/>
                <wp:positionH relativeFrom="column">
                  <wp:posOffset>4956120</wp:posOffset>
                </wp:positionH>
                <wp:positionV relativeFrom="paragraph">
                  <wp:posOffset>44588</wp:posOffset>
                </wp:positionV>
                <wp:extent cx="1644098" cy="910673"/>
                <wp:effectExtent l="38100" t="38100" r="70485" b="8001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4098" cy="910673"/>
                          <a:chOff x="0" y="0"/>
                          <a:chExt cx="1644098" cy="910673"/>
                        </a:xfrm>
                      </wpg:grpSpPr>
                      <wps:wsp>
                        <wps:cNvPr id="4" name="AutoShap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91548" y="901148"/>
                            <a:ext cx="1352550" cy="95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0" y="0"/>
                            <a:ext cx="295275" cy="9048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291548" y="0"/>
                            <a:ext cx="295275" cy="9048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291548" y="443948"/>
                            <a:ext cx="847725" cy="4667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532F5E" id="Group 41" o:spid="_x0000_s1026" style="position:absolute;margin-left:390.25pt;margin-top:3.5pt;width:129.45pt;height:71.7pt;z-index:251747328" coordsize="16440,9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">
                <v:shape id="AutoShape 69" o:spid="_x0000_s1027" type="#_x0000_t32" style="position:absolute;left:2915;top:9011;width:13525;height: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8bZcEAAADaAAAADwAAAGRycy9kb3ducmV2LnhtbESPQWsCMRSE7wX/Q3gFb91si5WyGkUF&#10;QbxItaDHx+a5G9y8LJt0s/57Uyh4HGbmG2a+HGwjeuq8cazgPctBEJdOG64U/Jy2b18gfEDW2Dgm&#10;BXfysFyMXuZYaBf5m/pjqESCsC9QQR1CW0jpy5os+sy1xMm7us5iSLKrpO4wJrht5EeeT6VFw2mh&#10;xpY2NZW3469VYOLB9O1uE9f788XrSOb+6YxS49dhNQMRaAjP8H97pxVM4O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rxtlwQAAANoAAAAPAAAAAAAAAAAAAAAA&#10;AKECAABkcnMvZG93bnJldi54bWxQSwUGAAAAAAQABAD5AAAAjwMAAAAA&#10;">
                  <v:stroke endarrow="block"/>
                </v:shape>
                <v:shape id="AutoShape 70" o:spid="_x0000_s1028" type="#_x0000_t32" style="position:absolute;width:2952;height:904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HRIMIAAADaAAAADwAAAGRycy9kb3ducmV2LnhtbESPzWrDMBCE74W8g9hAb40cY0zjRgmh&#10;pVBCLvk59LhYG9nEWhlrm7hvXwUCPQ4z8w2zXI++U1caYhvYwHyWgSKug23ZGTgdP19eQUVBttgF&#10;JgO/FGG9mjwtsbLhxnu6HsSpBOFYoYFGpK+0jnVDHuMs9MTJO4fBoyQ5OG0HvCW473SeZaX22HJa&#10;aLCn94bqy+HHG/g++d0iLz68K9xR9kLbNi9KY56n4+YNlNAo/+FH+8saKOF+Jd0Av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8HRIMIAAADaAAAADwAAAAAAAAAAAAAA&#10;AAChAgAAZHJzL2Rvd25yZXYueG1sUEsFBgAAAAAEAAQA+QAAAJADAAAAAA==&#10;">
                  <v:stroke endarrow="block"/>
                </v:shape>
                <v:shape id="AutoShape 71" o:spid="_x0000_s1029" type="#_x0000_t32" style="position:absolute;left:2915;width:2953;height:90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2FEsEAAADaAAAADwAAAGRycy9kb3ducmV2LnhtbESPQWsCMRSE7wX/Q3gFb91sC9ayGkUF&#10;QbxItaDHx+a5G9y8LJt0s/57Uyh4HGbmG2a+HGwjeuq8cazgPctBEJdOG64U/Jy2b18gfEDW2Dgm&#10;BXfysFyMXuZYaBf5m/pjqESCsC9QQR1CW0jpy5os+sy1xMm7us5iSLKrpO4wJrht5Eeef0qLhtNC&#10;jS1taipvx1+rwMSD6dvdJq7354vXkcx94oxS49dhNQMRaAjP8H97pxVM4e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fYUSwQAAANoAAAAPAAAAAAAAAAAAAAAA&#10;AKECAABkcnMvZG93bnJldi54bWxQSwUGAAAAAAQABAD5AAAAjwMAAAAA&#10;">
                  <v:stroke endarrow="block"/>
                </v:shape>
                <v:shape id="AutoShape 72" o:spid="_x0000_s1030" type="#_x0000_t32" style="position:absolute;left:2915;top:4439;width:8477;height:46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O+/sAAAADaAAAADwAAAGRycy9kb3ducmV2LnhtbESPT4vCMBTE78J+h/AWvGnqgiLVKCos&#10;iJfFP7B7fDTPNti8lCY29dubBcHjMDO/YZbr3taio9Ybxwom4wwEceG04VLB5fw9moPwAVlj7ZgU&#10;PMjDevUxWGKuXeQjdadQigRhn6OCKoQml9IXFVn0Y9cQJ+/qWoshybaUusWY4LaWX1k2kxYNp4UK&#10;G9pVVNxOd6vAxB/TNftd3B5+/7yOZB5TZ5QafvabBYhAfXiHX+29VjCF/yvpBs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jvv7AAAAA2gAAAA8AAAAAAAAAAAAAAAAA&#10;oQIAAGRycy9kb3ducmV2LnhtbFBLBQYAAAAABAAEAPkAAACOAwAAAAA=&#10;">
                  <v:stroke endarrow="block"/>
                </v:shape>
              </v:group>
            </w:pict>
          </mc:Fallback>
        </mc:AlternateContent>
      </w:r>
      <w:r w:rsidR="00D1012F" w:rsidRPr="0082685D">
        <w:rPr>
          <w:rFonts w:ascii="Comic Sans MS" w:hAnsi="Comic Sans MS"/>
          <w:u w:val="double"/>
        </w:rPr>
        <w:t>Example C:</w:t>
      </w:r>
      <w:r w:rsidR="00D1012F">
        <w:rPr>
          <w:rFonts w:ascii="Comic Sans MS" w:hAnsi="Comic Sans MS"/>
        </w:rPr>
        <w:t xml:space="preserve">  Find each angle measure.</w:t>
      </w:r>
    </w:p>
    <w:p w:rsidR="00D1012F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5745099</wp:posOffset>
                </wp:positionH>
                <wp:positionV relativeFrom="paragraph">
                  <wp:posOffset>177907</wp:posOffset>
                </wp:positionV>
                <wp:extent cx="50760" cy="77040"/>
                <wp:effectExtent l="38100" t="57150" r="45085" b="5651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507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438FD" id="Ink 691" o:spid="_x0000_s1026" type="#_x0000_t75" style="position:absolute;margin-left:451.85pt;margin-top:13.15pt;width:5.35pt;height:7.7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">
                <v:imagedata r:id="rId12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5364219</wp:posOffset>
                </wp:positionH>
                <wp:positionV relativeFrom="paragraph">
                  <wp:posOffset>48307</wp:posOffset>
                </wp:positionV>
                <wp:extent cx="80280" cy="115560"/>
                <wp:effectExtent l="38100" t="38100" r="15240" b="5651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802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52D29" id="Ink 684" o:spid="_x0000_s1026" type="#_x0000_t75" style="position:absolute;margin-left:421.85pt;margin-top:3.15pt;width:7.55pt;height:10.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">
                <v:imagedata r:id="rId12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5295099</wp:posOffset>
                </wp:positionH>
                <wp:positionV relativeFrom="paragraph">
                  <wp:posOffset>102307</wp:posOffset>
                </wp:positionV>
                <wp:extent cx="24120" cy="12240"/>
                <wp:effectExtent l="38100" t="57150" r="52705" b="4508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24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7EA00" id="Ink 683" o:spid="_x0000_s1026" type="#_x0000_t75" style="position:absolute;margin-left:416.55pt;margin-top:7.35pt;width:3.1pt;height:1.9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">
                <v:imagedata r:id="rId12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208699</wp:posOffset>
                </wp:positionH>
                <wp:positionV relativeFrom="paragraph">
                  <wp:posOffset>89707</wp:posOffset>
                </wp:positionV>
                <wp:extent cx="51840" cy="83160"/>
                <wp:effectExtent l="38100" t="38100" r="43815" b="5080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518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09B12" id="Ink 682" o:spid="_x0000_s1026" type="#_x0000_t75" style="position:absolute;margin-left:409.55pt;margin-top:6.6pt;width:5pt;height:7.6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">
                <v:imagedata r:id="rId12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199699</wp:posOffset>
                </wp:positionH>
                <wp:positionV relativeFrom="paragraph">
                  <wp:posOffset>88267</wp:posOffset>
                </wp:positionV>
                <wp:extent cx="65520" cy="76320"/>
                <wp:effectExtent l="38100" t="38100" r="48895" b="3810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655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71FFA" id="Ink 681" o:spid="_x0000_s1026" type="#_x0000_t75" style="position:absolute;margin-left:408.95pt;margin-top:6.7pt;width:6.25pt;height:6.9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">
                <v:imagedata r:id="rId12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156499</wp:posOffset>
                </wp:positionH>
                <wp:positionV relativeFrom="paragraph">
                  <wp:posOffset>20947</wp:posOffset>
                </wp:positionV>
                <wp:extent cx="13680" cy="158400"/>
                <wp:effectExtent l="57150" t="19050" r="43815" b="5143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136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68EC3" id="Ink 680" o:spid="_x0000_s1026" type="#_x0000_t75" style="position:absolute;margin-left:405.3pt;margin-top:1.2pt;width:2.3pt;height:13.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">
                <v:imagedata r:id="rId12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103579</wp:posOffset>
                </wp:positionH>
                <wp:positionV relativeFrom="paragraph">
                  <wp:posOffset>42187</wp:posOffset>
                </wp:positionV>
                <wp:extent cx="64440" cy="86760"/>
                <wp:effectExtent l="38100" t="57150" r="50165" b="4699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644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7D268" id="Ink 679" o:spid="_x0000_s1026" type="#_x0000_t75" style="position:absolute;margin-left:401.3pt;margin-top:2.6pt;width:6.1pt;height:8.3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">
                <v:imagedata r:id="rId12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836539</wp:posOffset>
                </wp:positionH>
                <wp:positionV relativeFrom="paragraph">
                  <wp:posOffset>129667</wp:posOffset>
                </wp:positionV>
                <wp:extent cx="82800" cy="155880"/>
                <wp:effectExtent l="57150" t="38100" r="31750" b="5397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828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050CF" id="Ink 673" o:spid="_x0000_s1026" type="#_x0000_t75" style="position:absolute;margin-left:458.9pt;margin-top:9.6pt;width:7.8pt;height:13.5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">
                <v:imagedata r:id="rId12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462499</wp:posOffset>
                </wp:positionH>
                <wp:positionV relativeFrom="paragraph">
                  <wp:posOffset>14827</wp:posOffset>
                </wp:positionV>
                <wp:extent cx="50400" cy="43200"/>
                <wp:effectExtent l="57150" t="57150" r="45085" b="5207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504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14603" id="Ink 669" o:spid="_x0000_s1026" type="#_x0000_t75" style="position:absolute;margin-left:429.4pt;margin-top:.45pt;width:5.25pt;height:4.8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">
                <v:imagedata r:id="rId12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4906299</wp:posOffset>
                </wp:positionH>
                <wp:positionV relativeFrom="paragraph">
                  <wp:posOffset>50827</wp:posOffset>
                </wp:positionV>
                <wp:extent cx="51840" cy="24480"/>
                <wp:effectExtent l="38100" t="38100" r="43815" b="5207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51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8AF28" id="Ink 666" o:spid="_x0000_s1026" type="#_x0000_t75" style="position:absolute;margin-left:385.8pt;margin-top:3.3pt;width:5.3pt;height:3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">
                <v:imagedata r:id="rId12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4893699</wp:posOffset>
                </wp:positionH>
                <wp:positionV relativeFrom="paragraph">
                  <wp:posOffset>-71213</wp:posOffset>
                </wp:positionV>
                <wp:extent cx="87480" cy="216360"/>
                <wp:effectExtent l="38100" t="38100" r="8255" b="5080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874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757C8" id="Ink 665" o:spid="_x0000_s1026" type="#_x0000_t75" style="position:absolute;margin-left:384.7pt;margin-top:-6.2pt;width:8.15pt;height:18.2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">
                <v:imagedata r:id="rId12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4998819</wp:posOffset>
                </wp:positionH>
                <wp:positionV relativeFrom="paragraph">
                  <wp:posOffset>-23333</wp:posOffset>
                </wp:positionV>
                <wp:extent cx="63360" cy="60120"/>
                <wp:effectExtent l="38100" t="38100" r="51435" b="5461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633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784D1" id="Ink 664" o:spid="_x0000_s1026" type="#_x0000_t75" style="position:absolute;margin-left:392.85pt;margin-top:-2.6pt;width:6.55pt;height:6.1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">
                <v:imagedata r:id="rId12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3039699</wp:posOffset>
                </wp:positionH>
                <wp:positionV relativeFrom="paragraph">
                  <wp:posOffset>128817</wp:posOffset>
                </wp:positionV>
                <wp:extent cx="61200" cy="86400"/>
                <wp:effectExtent l="38100" t="57150" r="34290" b="4699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612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E2D9A" id="Ink 618" o:spid="_x0000_s1026" type="#_x0000_t75" style="position:absolute;margin-left:238.55pt;margin-top:9.4pt;width:6.25pt;height:8.3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">
                <v:imagedata r:id="rId12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122859</wp:posOffset>
                </wp:positionH>
                <wp:positionV relativeFrom="paragraph">
                  <wp:posOffset>49617</wp:posOffset>
                </wp:positionV>
                <wp:extent cx="20880" cy="35280"/>
                <wp:effectExtent l="38100" t="38100" r="55880" b="4127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208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EA16A" id="Ink 617" o:spid="_x0000_s1026" type="#_x0000_t75" style="position:absolute;margin-left:245.2pt;margin-top:3.15pt;width:3.15pt;height:4.3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">
                <v:imagedata r:id="rId1248" o:title=""/>
              </v:shape>
            </w:pict>
          </mc:Fallback>
        </mc:AlternateContent>
      </w:r>
    </w:p>
    <w:p w:rsidR="00D1012F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2447499</wp:posOffset>
                </wp:positionH>
                <wp:positionV relativeFrom="paragraph">
                  <wp:posOffset>218987</wp:posOffset>
                </wp:positionV>
                <wp:extent cx="66960" cy="18360"/>
                <wp:effectExtent l="38100" t="38100" r="47625" b="3937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66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64C4A" id="Ink 709" o:spid="_x0000_s1026" type="#_x0000_t75" style="position:absolute;margin-left:192.15pt;margin-top:16.6pt;width:6.45pt;height:2.5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">
                <v:imagedata r:id="rId12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5694699</wp:posOffset>
                </wp:positionH>
                <wp:positionV relativeFrom="paragraph">
                  <wp:posOffset>-16813</wp:posOffset>
                </wp:positionV>
                <wp:extent cx="17640" cy="77040"/>
                <wp:effectExtent l="38100" t="38100" r="40005" b="3746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76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6C3CB" id="Ink 690" o:spid="_x0000_s1026" type="#_x0000_t75" style="position:absolute;margin-left:448pt;margin-top:-1.6pt;width:2.55pt;height:7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">
                <v:imagedata r:id="rId12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5648619</wp:posOffset>
                </wp:positionH>
                <wp:positionV relativeFrom="paragraph">
                  <wp:posOffset>37547</wp:posOffset>
                </wp:positionV>
                <wp:extent cx="25920" cy="14040"/>
                <wp:effectExtent l="38100" t="38100" r="50800" b="4318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25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607C2" id="Ink 689" o:spid="_x0000_s1026" type="#_x0000_t75" style="position:absolute;margin-left:444.25pt;margin-top:2.35pt;width:3.25pt;height:2.3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">
                <v:imagedata r:id="rId12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580579</wp:posOffset>
                </wp:positionH>
                <wp:positionV relativeFrom="paragraph">
                  <wp:posOffset>49427</wp:posOffset>
                </wp:positionV>
                <wp:extent cx="28080" cy="78840"/>
                <wp:effectExtent l="38100" t="38100" r="48260" b="3556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280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14294" id="Ink 688" o:spid="_x0000_s1026" type="#_x0000_t75" style="position:absolute;margin-left:438.75pt;margin-top:3.45pt;width:3.15pt;height:7.2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">
                <v:imagedata r:id="rId12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5553579</wp:posOffset>
                </wp:positionH>
                <wp:positionV relativeFrom="paragraph">
                  <wp:posOffset>64547</wp:posOffset>
                </wp:positionV>
                <wp:extent cx="83880" cy="42480"/>
                <wp:effectExtent l="38100" t="57150" r="49530" b="5334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838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9C41C" id="Ink 687" o:spid="_x0000_s1026" type="#_x0000_t75" style="position:absolute;margin-left:437pt;margin-top:4.45pt;width:7.5pt;height:4.7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">
                <v:imagedata r:id="rId12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474379</wp:posOffset>
                </wp:positionH>
                <wp:positionV relativeFrom="paragraph">
                  <wp:posOffset>15947</wp:posOffset>
                </wp:positionV>
                <wp:extent cx="48600" cy="35640"/>
                <wp:effectExtent l="38100" t="38100" r="46990" b="4064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486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DC090" id="Ink 686" o:spid="_x0000_s1026" type="#_x0000_t75" style="position:absolute;margin-left:430.5pt;margin-top:.65pt;width:5pt;height:3.7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">
                <v:imagedata r:id="rId12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470059</wp:posOffset>
                </wp:positionH>
                <wp:positionV relativeFrom="paragraph">
                  <wp:posOffset>44387</wp:posOffset>
                </wp:positionV>
                <wp:extent cx="47160" cy="123120"/>
                <wp:effectExtent l="38100" t="38100" r="29210" b="4889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471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67F63" id="Ink 685" o:spid="_x0000_s1026" type="#_x0000_t75" style="position:absolute;margin-left:429.85pt;margin-top:3.05pt;width:5.3pt;height:10.8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">
                <v:imagedata r:id="rId12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5165139</wp:posOffset>
                </wp:positionH>
                <wp:positionV relativeFrom="paragraph">
                  <wp:posOffset>139427</wp:posOffset>
                </wp:positionV>
                <wp:extent cx="164160" cy="81000"/>
                <wp:effectExtent l="38100" t="57150" r="45720" b="5270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641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954C7" id="Ink 677" o:spid="_x0000_s1026" type="#_x0000_t75" style="position:absolute;margin-left:406.15pt;margin-top:10.2pt;width:14.35pt;height:8.0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">
                <v:imagedata r:id="rId12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914659</wp:posOffset>
                </wp:positionH>
                <wp:positionV relativeFrom="paragraph">
                  <wp:posOffset>98027</wp:posOffset>
                </wp:positionV>
                <wp:extent cx="33120" cy="65520"/>
                <wp:effectExtent l="38100" t="38100" r="43180" b="4889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331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69FA9" id="Ink 672" o:spid="_x0000_s1026" type="#_x0000_t75" style="position:absolute;margin-left:465.05pt;margin-top:7.05pt;width:3.95pt;height:6.4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">
                <v:imagedata r:id="rId1266" o:title=""/>
              </v:shape>
            </w:pict>
          </mc:Fallback>
        </mc:AlternateContent>
      </w:r>
      <w:r w:rsidR="00D1012F">
        <w:rPr>
          <w:rFonts w:ascii="Comic Sans MS" w:hAnsi="Comic Sans MS"/>
        </w:rPr>
        <w:tab/>
        <w:t>m</w:t>
      </w:r>
      <w:r w:rsidR="00D1012F">
        <w:rPr>
          <w:rFonts w:ascii="Comic Sans MS" w:hAnsi="Comic Sans MS"/>
        </w:rPr>
        <w:sym w:font="Symbol" w:char="F0D0"/>
      </w:r>
      <w:r w:rsidR="00D1012F">
        <w:rPr>
          <w:rFonts w:ascii="Comic Sans MS" w:hAnsi="Comic Sans MS"/>
        </w:rPr>
        <w:t xml:space="preserve">AOB = 4x – 2, </w:t>
      </w:r>
      <w:r w:rsidR="00D1012F" w:rsidRPr="00AE0E3E">
        <w:rPr>
          <w:rFonts w:ascii="Comic Sans MS" w:hAnsi="Comic Sans MS"/>
          <w:color w:val="FF0000"/>
        </w:rPr>
        <w:t>m</w:t>
      </w:r>
      <w:r w:rsidR="00D1012F" w:rsidRPr="00AE0E3E">
        <w:rPr>
          <w:rFonts w:ascii="Comic Sans MS" w:hAnsi="Comic Sans MS"/>
          <w:color w:val="FF0000"/>
        </w:rPr>
        <w:sym w:font="Symbol" w:char="F0D0"/>
      </w:r>
      <w:r w:rsidR="00AE0E3E" w:rsidRPr="00AE0E3E">
        <w:rPr>
          <w:rFonts w:ascii="Comic Sans MS" w:hAnsi="Comic Sans MS"/>
          <w:color w:val="FF0000"/>
        </w:rPr>
        <w:t>BOC = 5x - 10</w:t>
      </w:r>
      <w:r w:rsidR="00D1012F">
        <w:rPr>
          <w:rFonts w:ascii="Comic Sans MS" w:hAnsi="Comic Sans MS"/>
        </w:rPr>
        <w:t>, m</w:t>
      </w:r>
      <w:r w:rsidR="00D1012F">
        <w:rPr>
          <w:rFonts w:ascii="Comic Sans MS" w:hAnsi="Comic Sans MS"/>
        </w:rPr>
        <w:sym w:font="Symbol" w:char="F0D0"/>
      </w:r>
      <w:r w:rsidR="00D1012F">
        <w:rPr>
          <w:rFonts w:ascii="Comic Sans MS" w:hAnsi="Comic Sans MS"/>
        </w:rPr>
        <w:t>COD = 2x + 14</w:t>
      </w:r>
    </w:p>
    <w:p w:rsidR="00D1012F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2468019</wp:posOffset>
                </wp:positionH>
                <wp:positionV relativeFrom="paragraph">
                  <wp:posOffset>163312</wp:posOffset>
                </wp:positionV>
                <wp:extent cx="10440" cy="117720"/>
                <wp:effectExtent l="38100" t="38100" r="46990" b="3492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04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0BE99" id="Ink 722" o:spid="_x0000_s1026" type="#_x0000_t75" style="position:absolute;margin-left:193.75pt;margin-top:12.55pt;width:2pt;height:10.2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">
                <v:imagedata r:id="rId12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2429859</wp:posOffset>
                </wp:positionH>
                <wp:positionV relativeFrom="paragraph">
                  <wp:posOffset>185272</wp:posOffset>
                </wp:positionV>
                <wp:extent cx="14760" cy="55800"/>
                <wp:effectExtent l="57150" t="38100" r="42545" b="4000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47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84C7D" id="Ink 721" o:spid="_x0000_s1026" type="#_x0000_t75" style="position:absolute;margin-left:190.6pt;margin-top:14.35pt;width:2.5pt;height:5.3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">
                <v:imagedata r:id="rId12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2932419</wp:posOffset>
                </wp:positionH>
                <wp:positionV relativeFrom="paragraph">
                  <wp:posOffset>31912</wp:posOffset>
                </wp:positionV>
                <wp:extent cx="88200" cy="106920"/>
                <wp:effectExtent l="57150" t="38100" r="45720" b="4572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82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CC60F" id="Ink 714" o:spid="_x0000_s1026" type="#_x0000_t75" style="position:absolute;margin-left:230.15pt;margin-top:2.25pt;width:8.75pt;height:9.6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">
                <v:imagedata r:id="rId12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2838459</wp:posOffset>
                </wp:positionH>
                <wp:positionV relativeFrom="paragraph">
                  <wp:posOffset>21832</wp:posOffset>
                </wp:positionV>
                <wp:extent cx="6840" cy="126000"/>
                <wp:effectExtent l="57150" t="38100" r="50800" b="4572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68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DED72" id="Ink 713" o:spid="_x0000_s1026" type="#_x0000_t75" style="position:absolute;margin-left:222.8pt;margin-top:1.45pt;width:1.9pt;height:10.8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">
                <v:imagedata r:id="rId12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2714979</wp:posOffset>
                </wp:positionH>
                <wp:positionV relativeFrom="paragraph">
                  <wp:posOffset>63592</wp:posOffset>
                </wp:positionV>
                <wp:extent cx="51480" cy="4680"/>
                <wp:effectExtent l="38100" t="57150" r="43815" b="5270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514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C57B6" id="Ink 712" o:spid="_x0000_s1026" type="#_x0000_t75" style="position:absolute;margin-left:213.5pt;margin-top:4.2pt;width:5pt;height:1.8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">
                <v:imagedata r:id="rId12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2542899</wp:posOffset>
                </wp:positionH>
                <wp:positionV relativeFrom="paragraph">
                  <wp:posOffset>31912</wp:posOffset>
                </wp:positionV>
                <wp:extent cx="86040" cy="108720"/>
                <wp:effectExtent l="57150" t="38100" r="47625" b="4381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860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86B80" id="Ink 711" o:spid="_x0000_s1026" type="#_x0000_t75" style="position:absolute;margin-left:199.6pt;margin-top:2.25pt;width:7.75pt;height:9.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">
                <v:imagedata r:id="rId12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2543979</wp:posOffset>
                </wp:positionH>
                <wp:positionV relativeFrom="paragraph">
                  <wp:posOffset>52432</wp:posOffset>
                </wp:positionV>
                <wp:extent cx="101520" cy="74880"/>
                <wp:effectExtent l="38100" t="38100" r="51435" b="4000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015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9B964" id="Ink 710" o:spid="_x0000_s1026" type="#_x0000_t75" style="position:absolute;margin-left:199.85pt;margin-top:3.7pt;width:9.15pt;height:7.1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">
                <v:imagedata r:id="rId12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2396019</wp:posOffset>
                </wp:positionH>
                <wp:positionV relativeFrom="paragraph">
                  <wp:posOffset>18952</wp:posOffset>
                </wp:positionV>
                <wp:extent cx="66240" cy="132840"/>
                <wp:effectExtent l="38100" t="38100" r="48260" b="3873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662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7C30E" id="Ink 708" o:spid="_x0000_s1026" type="#_x0000_t75" style="position:absolute;margin-left:187.9pt;margin-top:.95pt;width:6.7pt;height:11.7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">
                <v:imagedata r:id="rId12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2181819</wp:posOffset>
                </wp:positionH>
                <wp:positionV relativeFrom="paragraph">
                  <wp:posOffset>122632</wp:posOffset>
                </wp:positionV>
                <wp:extent cx="47520" cy="7200"/>
                <wp:effectExtent l="38100" t="57150" r="48260" b="5016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47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9BC61" id="Ink 707" o:spid="_x0000_s1026" type="#_x0000_t75" style="position:absolute;margin-left:171.3pt;margin-top:8.8pt;width:5.1pt;height:2.1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">
                <v:imagedata r:id="rId12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2178939</wp:posOffset>
                </wp:positionH>
                <wp:positionV relativeFrom="paragraph">
                  <wp:posOffset>77992</wp:posOffset>
                </wp:positionV>
                <wp:extent cx="61560" cy="4680"/>
                <wp:effectExtent l="38100" t="57150" r="53340" b="5270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61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74A70" id="Ink 706" o:spid="_x0000_s1026" type="#_x0000_t75" style="position:absolute;margin-left:170.9pt;margin-top:5.4pt;width:6.2pt;height:1.8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">
                <v:imagedata r:id="rId12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1991379</wp:posOffset>
                </wp:positionH>
                <wp:positionV relativeFrom="paragraph">
                  <wp:posOffset>26872</wp:posOffset>
                </wp:positionV>
                <wp:extent cx="115920" cy="142200"/>
                <wp:effectExtent l="19050" t="38100" r="55880" b="4889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159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E6203" id="Ink 705" o:spid="_x0000_s1026" type="#_x0000_t75" style="position:absolute;margin-left:156.05pt;margin-top:1.35pt;width:10.45pt;height:12.6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">
                <v:imagedata r:id="rId12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1871139</wp:posOffset>
                </wp:positionH>
                <wp:positionV relativeFrom="paragraph">
                  <wp:posOffset>106792</wp:posOffset>
                </wp:positionV>
                <wp:extent cx="56160" cy="4320"/>
                <wp:effectExtent l="38100" t="57150" r="39370" b="5334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56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673C4" id="Ink 704" o:spid="_x0000_s1026" type="#_x0000_t75" style="position:absolute;margin-left:147.05pt;margin-top:7.7pt;width:5.35pt;height:1.9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">
                <v:imagedata r:id="rId12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1743339</wp:posOffset>
                </wp:positionH>
                <wp:positionV relativeFrom="paragraph">
                  <wp:posOffset>77992</wp:posOffset>
                </wp:positionV>
                <wp:extent cx="55080" cy="109080"/>
                <wp:effectExtent l="38100" t="38100" r="40640" b="4381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550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07711" id="Ink 703" o:spid="_x0000_s1026" type="#_x0000_t75" style="position:absolute;margin-left:136.65pt;margin-top:5.9pt;width:5.25pt;height:9.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">
                <v:imagedata r:id="rId12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1718139</wp:posOffset>
                </wp:positionH>
                <wp:positionV relativeFrom="paragraph">
                  <wp:posOffset>74032</wp:posOffset>
                </wp:positionV>
                <wp:extent cx="93960" cy="88200"/>
                <wp:effectExtent l="38100" t="38100" r="40005" b="4572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939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D0D5E" id="Ink 702" o:spid="_x0000_s1026" type="#_x0000_t75" style="position:absolute;margin-left:135.05pt;margin-top:5.5pt;width:8.35pt;height:8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">
                <v:imagedata r:id="rId12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1659099</wp:posOffset>
                </wp:positionH>
                <wp:positionV relativeFrom="paragraph">
                  <wp:posOffset>13552</wp:posOffset>
                </wp:positionV>
                <wp:extent cx="7200" cy="173160"/>
                <wp:effectExtent l="57150" t="38100" r="50165" b="3683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72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71975" id="Ink 701" o:spid="_x0000_s1026" type="#_x0000_t75" style="position:absolute;margin-left:130pt;margin-top:.75pt;width:1.8pt;height:14.6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">
                <v:imagedata r:id="rId12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1602579</wp:posOffset>
                </wp:positionH>
                <wp:positionV relativeFrom="paragraph">
                  <wp:posOffset>23272</wp:posOffset>
                </wp:positionV>
                <wp:extent cx="61200" cy="80640"/>
                <wp:effectExtent l="38100" t="38100" r="15240" b="5334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612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83D6A" id="Ink 700" o:spid="_x0000_s1026" type="#_x0000_t75" style="position:absolute;margin-left:125.4pt;margin-top:1.2pt;width:6.2pt;height:7.8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">
                <v:imagedata r:id="rId12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5915379</wp:posOffset>
                </wp:positionH>
                <wp:positionV relativeFrom="paragraph">
                  <wp:posOffset>90592</wp:posOffset>
                </wp:positionV>
                <wp:extent cx="49680" cy="98640"/>
                <wp:effectExtent l="57150" t="38100" r="45720" b="5397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496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64B05" id="Ink 699" o:spid="_x0000_s1026" type="#_x0000_t75" style="position:absolute;margin-left:465.1pt;margin-top:6.5pt;width:5.4pt;height:9.2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">
                <v:imagedata r:id="rId13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5976219</wp:posOffset>
                </wp:positionH>
                <wp:positionV relativeFrom="paragraph">
                  <wp:posOffset>39832</wp:posOffset>
                </wp:positionV>
                <wp:extent cx="43200" cy="136080"/>
                <wp:effectExtent l="38100" t="38100" r="52070" b="5461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432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7AD93" id="Ink 698" o:spid="_x0000_s1026" type="#_x0000_t75" style="position:absolute;margin-left:470.1pt;margin-top:2.75pt;width:4.75pt;height:12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">
                <v:imagedata r:id="rId13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5941659</wp:posOffset>
                </wp:positionH>
                <wp:positionV relativeFrom="paragraph">
                  <wp:posOffset>62512</wp:posOffset>
                </wp:positionV>
                <wp:extent cx="55440" cy="68760"/>
                <wp:effectExtent l="38100" t="38100" r="40005" b="4572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554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EDEDB" id="Ink 697" o:spid="_x0000_s1026" type="#_x0000_t75" style="position:absolute;margin-left:467.6pt;margin-top:4.45pt;width:5.2pt;height:6.6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">
                <v:imagedata r:id="rId13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859939</wp:posOffset>
                </wp:positionH>
                <wp:positionV relativeFrom="paragraph">
                  <wp:posOffset>135232</wp:posOffset>
                </wp:positionV>
                <wp:extent cx="49680" cy="19800"/>
                <wp:effectExtent l="38100" t="38100" r="45720" b="5651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49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31F3E" id="Ink 696" o:spid="_x0000_s1026" type="#_x0000_t75" style="position:absolute;margin-left:460.85pt;margin-top:10.05pt;width:5.05pt;height:2.8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">
                <v:imagedata r:id="rId13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879019</wp:posOffset>
                </wp:positionH>
                <wp:positionV relativeFrom="paragraph">
                  <wp:posOffset>106072</wp:posOffset>
                </wp:positionV>
                <wp:extent cx="19440" cy="59400"/>
                <wp:effectExtent l="38100" t="38100" r="57150" b="3619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94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904CD" id="Ink 695" o:spid="_x0000_s1026" type="#_x0000_t75" style="position:absolute;margin-left:462.25pt;margin-top:8.1pt;width:2.9pt;height:5.6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">
                <v:imagedata r:id="rId13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5778579</wp:posOffset>
                </wp:positionH>
                <wp:positionV relativeFrom="paragraph">
                  <wp:posOffset>126592</wp:posOffset>
                </wp:positionV>
                <wp:extent cx="35280" cy="92160"/>
                <wp:effectExtent l="38100" t="38100" r="41275" b="4127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352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B9BB3" id="Ink 694" o:spid="_x0000_s1026" type="#_x0000_t75" style="position:absolute;margin-left:454.45pt;margin-top:9.65pt;width:3.65pt;height:8.1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">
                <v:imagedata r:id="rId13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5755539</wp:posOffset>
                </wp:positionH>
                <wp:positionV relativeFrom="paragraph">
                  <wp:posOffset>157552</wp:posOffset>
                </wp:positionV>
                <wp:extent cx="80640" cy="25920"/>
                <wp:effectExtent l="38100" t="38100" r="34290" b="5080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80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DD6EE" id="Ink 693" o:spid="_x0000_s1026" type="#_x0000_t75" style="position:absolute;margin-left:452.95pt;margin-top:11.85pt;width:7.3pt;height:3.4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">
                <v:imagedata r:id="rId13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666619</wp:posOffset>
                </wp:positionH>
                <wp:positionV relativeFrom="paragraph">
                  <wp:posOffset>139912</wp:posOffset>
                </wp:positionV>
                <wp:extent cx="68760" cy="119160"/>
                <wp:effectExtent l="38100" t="57150" r="26670" b="5270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68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A3746" id="Ink 692" o:spid="_x0000_s1026" type="#_x0000_t75" style="position:absolute;margin-left:445.55pt;margin-top:10.3pt;width:6.65pt;height:10.8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">
                <v:imagedata r:id="rId13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350899</wp:posOffset>
                </wp:positionH>
                <wp:positionV relativeFrom="paragraph">
                  <wp:posOffset>-32528</wp:posOffset>
                </wp:positionV>
                <wp:extent cx="154800" cy="169920"/>
                <wp:effectExtent l="0" t="38100" r="36195" b="5905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548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81F01" id="Ink 678" o:spid="_x0000_s1026" type="#_x0000_t75" style="position:absolute;margin-left:421.05pt;margin-top:-3.3pt;width:13.4pt;height:1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">
                <v:imagedata r:id="rId13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6211299</wp:posOffset>
                </wp:positionH>
                <wp:positionV relativeFrom="paragraph">
                  <wp:posOffset>59632</wp:posOffset>
                </wp:positionV>
                <wp:extent cx="147600" cy="128160"/>
                <wp:effectExtent l="38100" t="38100" r="43180" b="4381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476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99C4A" id="Ink 676" o:spid="_x0000_s1026" type="#_x0000_t75" style="position:absolute;margin-left:488.55pt;margin-top:4.2pt;width:12.95pt;height:11.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">
                <v:imagedata r:id="rId13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6227859</wp:posOffset>
                </wp:positionH>
                <wp:positionV relativeFrom="paragraph">
                  <wp:posOffset>74392</wp:posOffset>
                </wp:positionV>
                <wp:extent cx="16200" cy="109080"/>
                <wp:effectExtent l="38100" t="38100" r="41275" b="4381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162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16161" id="Ink 675" o:spid="_x0000_s1026" type="#_x0000_t75" style="position:absolute;margin-left:489.8pt;margin-top:5.35pt;width:2.55pt;height:9.7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">
                <v:imagedata r:id="rId1320" o:title=""/>
              </v:shape>
            </w:pict>
          </mc:Fallback>
        </mc:AlternateContent>
      </w:r>
    </w:p>
    <w:p w:rsidR="00D1012F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3142299</wp:posOffset>
                </wp:positionH>
                <wp:positionV relativeFrom="paragraph">
                  <wp:posOffset>112592</wp:posOffset>
                </wp:positionV>
                <wp:extent cx="113760" cy="76320"/>
                <wp:effectExtent l="57150" t="57150" r="38735" b="5715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137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9F960" id="Ink 734" o:spid="_x0000_s1026" type="#_x0000_t75" style="position:absolute;margin-left:246.8pt;margin-top:7.95pt;width:10.55pt;height:7.8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">
                <v:imagedata r:id="rId13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3062379</wp:posOffset>
                </wp:positionH>
                <wp:positionV relativeFrom="paragraph">
                  <wp:posOffset>133112</wp:posOffset>
                </wp:positionV>
                <wp:extent cx="45720" cy="94320"/>
                <wp:effectExtent l="38100" t="38100" r="49530" b="3937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457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4B0CC" id="Ink 733" o:spid="_x0000_s1026" type="#_x0000_t75" style="position:absolute;margin-left:240.9pt;margin-top:10.2pt;width:4.5pt;height:8.4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">
                <v:imagedata r:id="rId13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2920179</wp:posOffset>
                </wp:positionH>
                <wp:positionV relativeFrom="paragraph">
                  <wp:posOffset>193952</wp:posOffset>
                </wp:positionV>
                <wp:extent cx="103680" cy="24120"/>
                <wp:effectExtent l="38100" t="38100" r="48895" b="5270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036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AC90A" id="Ink 732" o:spid="_x0000_s1026" type="#_x0000_t75" style="position:absolute;margin-left:229.7pt;margin-top:14.5pt;width:9.15pt;height:2.9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">
                <v:imagedata r:id="rId13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2564499</wp:posOffset>
                </wp:positionH>
                <wp:positionV relativeFrom="paragraph">
                  <wp:posOffset>-38248</wp:posOffset>
                </wp:positionV>
                <wp:extent cx="56160" cy="127080"/>
                <wp:effectExtent l="57150" t="38100" r="39370" b="4445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561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3756D" id="Ink 724" o:spid="_x0000_s1026" type="#_x0000_t75" style="position:absolute;margin-left:201.25pt;margin-top:-3.25pt;width:5.35pt;height:10.9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">
                <v:imagedata r:id="rId13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2509419</wp:posOffset>
                </wp:positionH>
                <wp:positionV relativeFrom="paragraph">
                  <wp:posOffset>-22408</wp:posOffset>
                </wp:positionV>
                <wp:extent cx="90000" cy="62280"/>
                <wp:effectExtent l="38100" t="38100" r="43815" b="5207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900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DE633" id="Ink 723" o:spid="_x0000_s1026" type="#_x0000_t75" style="position:absolute;margin-left:197.35pt;margin-top:-2.05pt;width:8.05pt;height:5.8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">
                <v:imagedata r:id="rId13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2298459</wp:posOffset>
                </wp:positionH>
                <wp:positionV relativeFrom="paragraph">
                  <wp:posOffset>1352</wp:posOffset>
                </wp:positionV>
                <wp:extent cx="48960" cy="9360"/>
                <wp:effectExtent l="38100" t="38100" r="46355" b="4826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48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46BEF" id="Ink 720" o:spid="_x0000_s1026" type="#_x0000_t75" style="position:absolute;margin-left:180.5pt;margin-top:-.55pt;width:5pt;height:2.1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">
                <v:imagedata r:id="rId13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1758459</wp:posOffset>
                </wp:positionH>
                <wp:positionV relativeFrom="paragraph">
                  <wp:posOffset>30872</wp:posOffset>
                </wp:positionV>
                <wp:extent cx="66960" cy="101160"/>
                <wp:effectExtent l="38100" t="38100" r="47625" b="5143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66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2DE66" id="Ink 719" o:spid="_x0000_s1026" type="#_x0000_t75" style="position:absolute;margin-left:137.85pt;margin-top:2.2pt;width:6.1pt;height:8.8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">
                <v:imagedata r:id="rId13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1744419</wp:posOffset>
                </wp:positionH>
                <wp:positionV relativeFrom="paragraph">
                  <wp:posOffset>56072</wp:posOffset>
                </wp:positionV>
                <wp:extent cx="72720" cy="45720"/>
                <wp:effectExtent l="38100" t="19050" r="41910" b="4953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727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EB659" id="Ink 718" o:spid="_x0000_s1026" type="#_x0000_t75" style="position:absolute;margin-left:137.1pt;margin-top:4.15pt;width:6.65pt;height:4.4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">
                <v:imagedata r:id="rId13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1691859</wp:posOffset>
                </wp:positionH>
                <wp:positionV relativeFrom="paragraph">
                  <wp:posOffset>15032</wp:posOffset>
                </wp:positionV>
                <wp:extent cx="15120" cy="123480"/>
                <wp:effectExtent l="57150" t="38100" r="42545" b="4826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51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BA48C" id="Ink 717" o:spid="_x0000_s1026" type="#_x0000_t75" style="position:absolute;margin-left:132.55pt;margin-top:.95pt;width:2.25pt;height:10.6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">
                <v:imagedata r:id="rId13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1649379</wp:posOffset>
                </wp:positionH>
                <wp:positionV relativeFrom="paragraph">
                  <wp:posOffset>30872</wp:posOffset>
                </wp:positionV>
                <wp:extent cx="32040" cy="67680"/>
                <wp:effectExtent l="38100" t="38100" r="44450" b="4699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320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6BDC9" id="Ink 716" o:spid="_x0000_s1026" type="#_x0000_t75" style="position:absolute;margin-left:129.15pt;margin-top:2.15pt;width:3.8pt;height:6.4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">
                <v:imagedata r:id="rId13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1511859</wp:posOffset>
                </wp:positionH>
                <wp:positionV relativeFrom="paragraph">
                  <wp:posOffset>106832</wp:posOffset>
                </wp:positionV>
                <wp:extent cx="61920" cy="20160"/>
                <wp:effectExtent l="38100" t="38100" r="52705" b="3746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61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8B1A2" id="Ink 715" o:spid="_x0000_s1026" type="#_x0000_t75" style="position:absolute;margin-left:118.55pt;margin-top:7.8pt;width:6pt;height:2.7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">
                <v:imagedata r:id="rId13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6252339</wp:posOffset>
                </wp:positionH>
                <wp:positionV relativeFrom="paragraph">
                  <wp:posOffset>18632</wp:posOffset>
                </wp:positionV>
                <wp:extent cx="44280" cy="70560"/>
                <wp:effectExtent l="38100" t="38100" r="51435" b="4381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442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E4B9C" id="Ink 674" o:spid="_x0000_s1026" type="#_x0000_t75" style="position:absolute;margin-left:491.75pt;margin-top:.95pt;width:4.8pt;height:6.6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">
                <v:imagedata r:id="rId13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108979</wp:posOffset>
                </wp:positionH>
                <wp:positionV relativeFrom="paragraph">
                  <wp:posOffset>94232</wp:posOffset>
                </wp:positionV>
                <wp:extent cx="106200" cy="140040"/>
                <wp:effectExtent l="38100" t="38100" r="46355" b="5080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062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EFD19" id="Ink 668" o:spid="_x0000_s1026" type="#_x0000_t75" style="position:absolute;margin-left:401.7pt;margin-top:6.7pt;width:9.65pt;height:12.4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">
                <v:imagedata r:id="rId13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5223459</wp:posOffset>
                </wp:positionH>
                <wp:positionV relativeFrom="paragraph">
                  <wp:posOffset>10352</wp:posOffset>
                </wp:positionV>
                <wp:extent cx="53640" cy="69480"/>
                <wp:effectExtent l="38100" t="38100" r="41910" b="4508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536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0F6D2" id="Ink 667" o:spid="_x0000_s1026" type="#_x0000_t75" style="position:absolute;margin-left:410.6pt;margin-top:.05pt;width:5.65pt;height:6.9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">
                <v:imagedata r:id="rId1348" o:title=""/>
              </v:shape>
            </w:pict>
          </mc:Fallback>
        </mc:AlternateContent>
      </w:r>
    </w:p>
    <w:p w:rsidR="00D1012F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5591019</wp:posOffset>
                </wp:positionH>
                <wp:positionV relativeFrom="paragraph">
                  <wp:posOffset>-62963</wp:posOffset>
                </wp:positionV>
                <wp:extent cx="1434600" cy="462240"/>
                <wp:effectExtent l="38100" t="38100" r="51435" b="5270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43460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A6729" id="Ink 783" o:spid="_x0000_s1026" type="#_x0000_t75" style="position:absolute;margin-left:439.35pt;margin-top:-5.45pt;width:114.9pt;height:37.8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">
                <v:imagedata r:id="rId13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3978219</wp:posOffset>
                </wp:positionH>
                <wp:positionV relativeFrom="paragraph">
                  <wp:posOffset>-100763</wp:posOffset>
                </wp:positionV>
                <wp:extent cx="1469160" cy="578880"/>
                <wp:effectExtent l="38100" t="57150" r="55245" b="5016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469160" cy="57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75F67" id="Ink 782" o:spid="_x0000_s1026" type="#_x0000_t75" style="position:absolute;margin-left:312.4pt;margin-top:-8.9pt;width:117.65pt;height:47.4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">
                <v:imagedata r:id="rId13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6834819</wp:posOffset>
                </wp:positionH>
                <wp:positionV relativeFrom="paragraph">
                  <wp:posOffset>43957</wp:posOffset>
                </wp:positionV>
                <wp:extent cx="67680" cy="49680"/>
                <wp:effectExtent l="38100" t="38100" r="46990" b="6477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676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46F49" id="Ink 781" o:spid="_x0000_s1026" type="#_x0000_t75" style="position:absolute;margin-left:537.3pt;margin-top:2.4pt;width:7.25pt;height:5.9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">
                <v:imagedata r:id="rId13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6739419</wp:posOffset>
                </wp:positionH>
                <wp:positionV relativeFrom="paragraph">
                  <wp:posOffset>92197</wp:posOffset>
                </wp:positionV>
                <wp:extent cx="71640" cy="108720"/>
                <wp:effectExtent l="19050" t="38100" r="62230" b="4381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716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2EEFE" id="Ink 780" o:spid="_x0000_s1026" type="#_x0000_t75" style="position:absolute;margin-left:529.75pt;margin-top:6.55pt;width:7.5pt;height:10.1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">
                <v:imagedata r:id="rId13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6603339</wp:posOffset>
                </wp:positionH>
                <wp:positionV relativeFrom="paragraph">
                  <wp:posOffset>72397</wp:posOffset>
                </wp:positionV>
                <wp:extent cx="92160" cy="131040"/>
                <wp:effectExtent l="19050" t="38100" r="41275" b="5969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921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D3E5C" id="Ink 779" o:spid="_x0000_s1026" type="#_x0000_t75" style="position:absolute;margin-left:519.25pt;margin-top:4.75pt;width:8.85pt;height:12.2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">
                <v:imagedata r:id="rId13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6411459</wp:posOffset>
                </wp:positionH>
                <wp:positionV relativeFrom="paragraph">
                  <wp:posOffset>189397</wp:posOffset>
                </wp:positionV>
                <wp:extent cx="71280" cy="14760"/>
                <wp:effectExtent l="38100" t="57150" r="43180" b="4254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712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5B236" id="Ink 778" o:spid="_x0000_s1026" type="#_x0000_t75" style="position:absolute;margin-left:504.55pt;margin-top:14pt;width:6.75pt;height:2.4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">
                <v:imagedata r:id="rId13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6383379</wp:posOffset>
                </wp:positionH>
                <wp:positionV relativeFrom="paragraph">
                  <wp:posOffset>142957</wp:posOffset>
                </wp:positionV>
                <wp:extent cx="84960" cy="16200"/>
                <wp:effectExtent l="38100" t="57150" r="48895" b="4127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84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316ED" id="Ink 777" o:spid="_x0000_s1026" type="#_x0000_t75" style="position:absolute;margin-left:502.25pt;margin-top:10.45pt;width:7.9pt;height:2.5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">
                <v:imagedata r:id="rId13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6214179</wp:posOffset>
                </wp:positionH>
                <wp:positionV relativeFrom="paragraph">
                  <wp:posOffset>122077</wp:posOffset>
                </wp:positionV>
                <wp:extent cx="126720" cy="135720"/>
                <wp:effectExtent l="57150" t="38100" r="26035" b="5524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267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F14D7" id="Ink 776" o:spid="_x0000_s1026" type="#_x0000_t75" style="position:absolute;margin-left:488.55pt;margin-top:8.8pt;width:11.7pt;height:12.4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">
                <v:imagedata r:id="rId13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6205179</wp:posOffset>
                </wp:positionH>
                <wp:positionV relativeFrom="paragraph">
                  <wp:posOffset>133957</wp:posOffset>
                </wp:positionV>
                <wp:extent cx="35280" cy="113400"/>
                <wp:effectExtent l="38100" t="38100" r="41275" b="3937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352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04338" id="Ink 775" o:spid="_x0000_s1026" type="#_x0000_t75" style="position:absolute;margin-left:488.35pt;margin-top:10pt;width:3.85pt;height:10.3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">
                <v:imagedata r:id="rId13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6100419</wp:posOffset>
                </wp:positionH>
                <wp:positionV relativeFrom="paragraph">
                  <wp:posOffset>130357</wp:posOffset>
                </wp:positionV>
                <wp:extent cx="70200" cy="88920"/>
                <wp:effectExtent l="38100" t="57150" r="44450" b="4445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702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619FA" id="Ink 774" o:spid="_x0000_s1026" type="#_x0000_t75" style="position:absolute;margin-left:479.7pt;margin-top:9.4pt;width:7.05pt;height:8.6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">
                <v:imagedata r:id="rId13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5963259</wp:posOffset>
                </wp:positionH>
                <wp:positionV relativeFrom="paragraph">
                  <wp:posOffset>125677</wp:posOffset>
                </wp:positionV>
                <wp:extent cx="111960" cy="125640"/>
                <wp:effectExtent l="38100" t="57150" r="2540" b="4635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119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DAD23" id="Ink 773" o:spid="_x0000_s1026" type="#_x0000_t75" style="position:absolute;margin-left:468.7pt;margin-top:9.2pt;width:10.2pt;height:11.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">
                <v:imagedata r:id="rId13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5857779</wp:posOffset>
                </wp:positionH>
                <wp:positionV relativeFrom="paragraph">
                  <wp:posOffset>122797</wp:posOffset>
                </wp:positionV>
                <wp:extent cx="64080" cy="132480"/>
                <wp:effectExtent l="38100" t="38100" r="50800" b="5842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640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EF071" id="Ink 772" o:spid="_x0000_s1026" type="#_x0000_t75" style="position:absolute;margin-left:460.4pt;margin-top:9pt;width:6.55pt;height:11.9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">
                <v:imagedata r:id="rId13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5877219</wp:posOffset>
                </wp:positionH>
                <wp:positionV relativeFrom="paragraph">
                  <wp:posOffset>144397</wp:posOffset>
                </wp:positionV>
                <wp:extent cx="7200" cy="12240"/>
                <wp:effectExtent l="19050" t="38100" r="50165" b="4508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7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84495" id="Ink 771" o:spid="_x0000_s1026" type="#_x0000_t75" style="position:absolute;margin-left:462.2pt;margin-top:10.8pt;width:1.4pt;height:1.8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">
                <v:imagedata r:id="rId13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5174139</wp:posOffset>
                </wp:positionH>
                <wp:positionV relativeFrom="paragraph">
                  <wp:posOffset>6877</wp:posOffset>
                </wp:positionV>
                <wp:extent cx="65880" cy="65520"/>
                <wp:effectExtent l="38100" t="38100" r="48895" b="4889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65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477D7" id="Ink 758" o:spid="_x0000_s1026" type="#_x0000_t75" style="position:absolute;margin-left:407.15pt;margin-top:-.25pt;width:6.4pt;height:6.8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">
                <v:imagedata r:id="rId13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5065059</wp:posOffset>
                </wp:positionH>
                <wp:positionV relativeFrom="paragraph">
                  <wp:posOffset>34237</wp:posOffset>
                </wp:positionV>
                <wp:extent cx="77760" cy="105840"/>
                <wp:effectExtent l="38100" t="38100" r="36830" b="4699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77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4102E" id="Ink 757" o:spid="_x0000_s1026" type="#_x0000_t75" style="position:absolute;margin-left:398.15pt;margin-top:1.9pt;width:7.65pt;height:10.0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">
                <v:imagedata r:id="rId13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4935099</wp:posOffset>
                </wp:positionH>
                <wp:positionV relativeFrom="paragraph">
                  <wp:posOffset>1837</wp:posOffset>
                </wp:positionV>
                <wp:extent cx="90000" cy="130680"/>
                <wp:effectExtent l="38100" t="38100" r="43815" b="6032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900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08527" id="Ink 756" o:spid="_x0000_s1026" type="#_x0000_t75" style="position:absolute;margin-left:387.75pt;margin-top:-.75pt;width:8.8pt;height:12.0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">
                <v:imagedata r:id="rId13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4796139</wp:posOffset>
                </wp:positionH>
                <wp:positionV relativeFrom="paragraph">
                  <wp:posOffset>96877</wp:posOffset>
                </wp:positionV>
                <wp:extent cx="44280" cy="9720"/>
                <wp:effectExtent l="38100" t="57150" r="51435" b="4762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44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682D3" id="Ink 755" o:spid="_x0000_s1026" type="#_x0000_t75" style="position:absolute;margin-left:377.15pt;margin-top:6.85pt;width:4.85pt;height:2.3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">
                <v:imagedata r:id="rId13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4770219</wp:posOffset>
                </wp:positionH>
                <wp:positionV relativeFrom="paragraph">
                  <wp:posOffset>49717</wp:posOffset>
                </wp:positionV>
                <wp:extent cx="74520" cy="8280"/>
                <wp:effectExtent l="38100" t="57150" r="40005" b="4889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74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75DED" id="Ink 754" o:spid="_x0000_s1026" type="#_x0000_t75" style="position:absolute;margin-left:375.35pt;margin-top:3.2pt;width:6.85pt;height:2.0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">
                <v:imagedata r:id="rId13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4599219</wp:posOffset>
                </wp:positionH>
                <wp:positionV relativeFrom="paragraph">
                  <wp:posOffset>-8243</wp:posOffset>
                </wp:positionV>
                <wp:extent cx="124200" cy="149400"/>
                <wp:effectExtent l="19050" t="38100" r="28575" b="6032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242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222F1" id="Ink 753" o:spid="_x0000_s1026" type="#_x0000_t75" style="position:absolute;margin-left:361.55pt;margin-top:-1.45pt;width:11.25pt;height:13.4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">
                <v:imagedata r:id="rId13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4454499</wp:posOffset>
                </wp:positionH>
                <wp:positionV relativeFrom="paragraph">
                  <wp:posOffset>27397</wp:posOffset>
                </wp:positionV>
                <wp:extent cx="100800" cy="113760"/>
                <wp:effectExtent l="19050" t="38100" r="33020" b="3873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008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DF9CA" id="Ink 752" o:spid="_x0000_s1026" type="#_x0000_t75" style="position:absolute;margin-left:350.2pt;margin-top:1.7pt;width:9.4pt;height:10.1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">
                <v:imagedata r:id="rId13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4338939</wp:posOffset>
                </wp:positionH>
                <wp:positionV relativeFrom="paragraph">
                  <wp:posOffset>91117</wp:posOffset>
                </wp:positionV>
                <wp:extent cx="56520" cy="18000"/>
                <wp:effectExtent l="38100" t="57150" r="38735" b="3937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56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6B9B8" id="Ink 751" o:spid="_x0000_s1026" type="#_x0000_t75" style="position:absolute;margin-left:341.05pt;margin-top:6.5pt;width:5.7pt;height:2.4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">
                <v:imagedata r:id="rId13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4343259</wp:posOffset>
                </wp:positionH>
                <wp:positionV relativeFrom="paragraph">
                  <wp:posOffset>-8243</wp:posOffset>
                </wp:positionV>
                <wp:extent cx="71640" cy="162720"/>
                <wp:effectExtent l="38100" t="57150" r="43180" b="4699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716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883A7" id="Ink 750" o:spid="_x0000_s1026" type="#_x0000_t75" style="position:absolute;margin-left:341.35pt;margin-top:-1.4pt;width:7.1pt;height:13.8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">
                <v:imagedata r:id="rId13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4229139</wp:posOffset>
                </wp:positionH>
                <wp:positionV relativeFrom="paragraph">
                  <wp:posOffset>9037</wp:posOffset>
                </wp:positionV>
                <wp:extent cx="66600" cy="140040"/>
                <wp:effectExtent l="38100" t="38100" r="48260" b="5080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666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A7694" id="Ink 749" o:spid="_x0000_s1026" type="#_x0000_t75" style="position:absolute;margin-left:332.25pt;margin-top:.25pt;width:6.75pt;height:12.2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">
                <v:imagedata r:id="rId13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4037259</wp:posOffset>
                </wp:positionH>
                <wp:positionV relativeFrom="paragraph">
                  <wp:posOffset>80677</wp:posOffset>
                </wp:positionV>
                <wp:extent cx="126000" cy="89640"/>
                <wp:effectExtent l="38100" t="57150" r="26670" b="4381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260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40FA3" id="Ink 748" o:spid="_x0000_s1026" type="#_x0000_t75" style="position:absolute;margin-left:317.55pt;margin-top:5.6pt;width:10.95pt;height:8.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">
                <v:imagedata r:id="rId13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3276939</wp:posOffset>
                </wp:positionH>
                <wp:positionV relativeFrom="paragraph">
                  <wp:posOffset>-683</wp:posOffset>
                </wp:positionV>
                <wp:extent cx="74880" cy="97560"/>
                <wp:effectExtent l="19050" t="38100" r="59055" b="3619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74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8F566" id="Ink 738" o:spid="_x0000_s1026" type="#_x0000_t75" style="position:absolute;margin-left:257.3pt;margin-top:-.3pt;width:7.55pt;height:8.8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">
                <v:imagedata r:id="rId13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3208179</wp:posOffset>
                </wp:positionH>
                <wp:positionV relativeFrom="paragraph">
                  <wp:posOffset>28477</wp:posOffset>
                </wp:positionV>
                <wp:extent cx="33840" cy="94320"/>
                <wp:effectExtent l="38100" t="38100" r="42545" b="3937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338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0F899" id="Ink 737" o:spid="_x0000_s1026" type="#_x0000_t75" style="position:absolute;margin-left:252.35pt;margin-top:2pt;width:3.65pt;height:8.4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">
                <v:imagedata r:id="rId14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3059139</wp:posOffset>
                </wp:positionH>
                <wp:positionV relativeFrom="paragraph">
                  <wp:posOffset>108397</wp:posOffset>
                </wp:positionV>
                <wp:extent cx="98280" cy="24480"/>
                <wp:effectExtent l="38100" t="38100" r="35560" b="5207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98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021FC" id="Ink 736" o:spid="_x0000_s1026" type="#_x0000_t75" style="position:absolute;margin-left:240.6pt;margin-top:7.85pt;width:8.8pt;height:3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">
                <v:imagedata r:id="rId14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3087939</wp:posOffset>
                </wp:positionH>
                <wp:positionV relativeFrom="paragraph">
                  <wp:posOffset>96877</wp:posOffset>
                </wp:positionV>
                <wp:extent cx="28080" cy="72360"/>
                <wp:effectExtent l="38100" t="38100" r="48260" b="4254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280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77ECD" id="Ink 735" o:spid="_x0000_s1026" type="#_x0000_t75" style="position:absolute;margin-left:242.4pt;margin-top:6.95pt;width:3.65pt;height:7.0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">
                <v:imagedata r:id="rId14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2789139</wp:posOffset>
                </wp:positionH>
                <wp:positionV relativeFrom="paragraph">
                  <wp:posOffset>-32363</wp:posOffset>
                </wp:positionV>
                <wp:extent cx="64080" cy="123840"/>
                <wp:effectExtent l="38100" t="38100" r="50800" b="4762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640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92B8F" id="Ink 731" o:spid="_x0000_s1026" type="#_x0000_t75" style="position:absolute;margin-left:218.85pt;margin-top:-2.95pt;width:6.2pt;height:10.8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">
                <v:imagedata r:id="rId14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2757459</wp:posOffset>
                </wp:positionH>
                <wp:positionV relativeFrom="paragraph">
                  <wp:posOffset>-3923</wp:posOffset>
                </wp:positionV>
                <wp:extent cx="150480" cy="65520"/>
                <wp:effectExtent l="38100" t="38100" r="40640" b="4889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504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D477D" id="Ink 730" o:spid="_x0000_s1026" type="#_x0000_t75" style="position:absolute;margin-left:216.55pt;margin-top:-.6pt;width:13.1pt;height:6.2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">
                <v:imagedata r:id="rId14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2576379</wp:posOffset>
                </wp:positionH>
                <wp:positionV relativeFrom="paragraph">
                  <wp:posOffset>89317</wp:posOffset>
                </wp:positionV>
                <wp:extent cx="70200" cy="7920"/>
                <wp:effectExtent l="38100" t="38100" r="44450" b="4953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70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57E33" id="Ink 729" o:spid="_x0000_s1026" type="#_x0000_t75" style="position:absolute;margin-left:202.45pt;margin-top:6.45pt;width:6.6pt;height:1.8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">
                <v:imagedata r:id="rId14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2563059</wp:posOffset>
                </wp:positionH>
                <wp:positionV relativeFrom="paragraph">
                  <wp:posOffset>52237</wp:posOffset>
                </wp:positionV>
                <wp:extent cx="70920" cy="8280"/>
                <wp:effectExtent l="38100" t="57150" r="43815" b="4889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70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784D7" id="Ink 728" o:spid="_x0000_s1026" type="#_x0000_t75" style="position:absolute;margin-left:201.55pt;margin-top:3.35pt;width:6.55pt;height:1.8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">
                <v:imagedata r:id="rId14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2405019</wp:posOffset>
                </wp:positionH>
                <wp:positionV relativeFrom="paragraph">
                  <wp:posOffset>52957</wp:posOffset>
                </wp:positionV>
                <wp:extent cx="100440" cy="110520"/>
                <wp:effectExtent l="38100" t="38100" r="13970" b="4191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1004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7AF1D" id="Ink 727" o:spid="_x0000_s1026" type="#_x0000_t75" style="position:absolute;margin-left:189.1pt;margin-top:3.4pt;width:8.75pt;height:10.2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">
                <v:imagedata r:id="rId14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2235819</wp:posOffset>
                </wp:positionH>
                <wp:positionV relativeFrom="paragraph">
                  <wp:posOffset>137557</wp:posOffset>
                </wp:positionV>
                <wp:extent cx="85680" cy="27360"/>
                <wp:effectExtent l="38100" t="38100" r="48260" b="4889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85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DB552" id="Ink 726" o:spid="_x0000_s1026" type="#_x0000_t75" style="position:absolute;margin-left:175.6pt;margin-top:10.2pt;width:7.9pt;height:3.1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">
                <v:imagedata r:id="rId14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1663419</wp:posOffset>
                </wp:positionH>
                <wp:positionV relativeFrom="paragraph">
                  <wp:posOffset>-80243</wp:posOffset>
                </wp:positionV>
                <wp:extent cx="997920" cy="179640"/>
                <wp:effectExtent l="38100" t="38100" r="50165" b="4953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9979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47F53" id="Ink 725" o:spid="_x0000_s1026" type="#_x0000_t75" style="position:absolute;margin-left:130.75pt;margin-top:-7pt;width:79.6pt;height:15.1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">
                <v:imagedata r:id="rId1418" o:title=""/>
              </v:shape>
            </w:pict>
          </mc:Fallback>
        </mc:AlternateContent>
      </w:r>
    </w:p>
    <w:p w:rsidR="0082685D" w:rsidRDefault="00301C60" w:rsidP="00E5672E">
      <w:pPr>
        <w:pBdr>
          <w:bottom w:val="single" w:sz="12" w:space="1" w:color="auto"/>
        </w:pBd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5642139</wp:posOffset>
                </wp:positionH>
                <wp:positionV relativeFrom="paragraph">
                  <wp:posOffset>-26563</wp:posOffset>
                </wp:positionV>
                <wp:extent cx="147240" cy="74520"/>
                <wp:effectExtent l="38100" t="38100" r="43815" b="5905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472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7DED1" id="Ink 770" o:spid="_x0000_s1026" type="#_x0000_t75" style="position:absolute;margin-left:443.65pt;margin-top:-2.9pt;width:12.9pt;height:7.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">
                <v:imagedata r:id="rId14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5273859</wp:posOffset>
                </wp:positionH>
                <wp:positionV relativeFrom="paragraph">
                  <wp:posOffset>-11083</wp:posOffset>
                </wp:positionV>
                <wp:extent cx="70920" cy="47160"/>
                <wp:effectExtent l="38100" t="57150" r="62865" b="4826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709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1AA4B" id="Ink 769" o:spid="_x0000_s1026" type="#_x0000_t75" style="position:absolute;margin-left:414.4pt;margin-top:-1.85pt;width:7.5pt;height:5.7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">
                <v:imagedata r:id="rId14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5168379</wp:posOffset>
                </wp:positionH>
                <wp:positionV relativeFrom="paragraph">
                  <wp:posOffset>28877</wp:posOffset>
                </wp:positionV>
                <wp:extent cx="101520" cy="114120"/>
                <wp:effectExtent l="38100" t="19050" r="51435" b="5778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1015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AD8FD" id="Ink 768" o:spid="_x0000_s1026" type="#_x0000_t75" style="position:absolute;margin-left:406.3pt;margin-top:1.7pt;width:9.65pt;height:10.5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">
                <v:imagedata r:id="rId14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5033739</wp:posOffset>
                </wp:positionH>
                <wp:positionV relativeFrom="paragraph">
                  <wp:posOffset>6557</wp:posOffset>
                </wp:positionV>
                <wp:extent cx="106200" cy="137880"/>
                <wp:effectExtent l="19050" t="38100" r="46355" b="5270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062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49C2A" id="Ink 767" o:spid="_x0000_s1026" type="#_x0000_t75" style="position:absolute;margin-left:395.5pt;margin-top:-.45pt;width:10.1pt;height:12.7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">
                <v:imagedata r:id="rId14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4891179</wp:posOffset>
                </wp:positionH>
                <wp:positionV relativeFrom="paragraph">
                  <wp:posOffset>104477</wp:posOffset>
                </wp:positionV>
                <wp:extent cx="41760" cy="4320"/>
                <wp:effectExtent l="19050" t="57150" r="53975" b="5334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41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7410B" id="Ink 766" o:spid="_x0000_s1026" type="#_x0000_t75" style="position:absolute;margin-left:384.85pt;margin-top:7.45pt;width:4.4pt;height:1.9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">
                <v:imagedata r:id="rId14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4893699</wp:posOffset>
                </wp:positionH>
                <wp:positionV relativeFrom="paragraph">
                  <wp:posOffset>49037</wp:posOffset>
                </wp:positionV>
                <wp:extent cx="48600" cy="11160"/>
                <wp:effectExtent l="38100" t="57150" r="46990" b="4635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486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57347" id="Ink 765" o:spid="_x0000_s1026" type="#_x0000_t75" style="position:absolute;margin-left:384.85pt;margin-top:3pt;width:5.1pt;height:2.3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">
                <v:imagedata r:id="rId14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4780299</wp:posOffset>
                </wp:positionH>
                <wp:positionV relativeFrom="paragraph">
                  <wp:posOffset>16997</wp:posOffset>
                </wp:positionV>
                <wp:extent cx="88200" cy="147600"/>
                <wp:effectExtent l="38100" t="38100" r="45720" b="4318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882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16423" id="Ink 764" o:spid="_x0000_s1026" type="#_x0000_t75" style="position:absolute;margin-left:375.45pt;margin-top:.65pt;width:8.6pt;height:13.2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">
                <v:imagedata r:id="rId14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4638819</wp:posOffset>
                </wp:positionH>
                <wp:positionV relativeFrom="paragraph">
                  <wp:posOffset>42197</wp:posOffset>
                </wp:positionV>
                <wp:extent cx="90360" cy="110880"/>
                <wp:effectExtent l="19050" t="38100" r="24130" b="4191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90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461D2" id="Ink 763" o:spid="_x0000_s1026" type="#_x0000_t75" style="position:absolute;margin-left:364.6pt;margin-top:2.75pt;width:8.6pt;height:10.1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">
                <v:imagedata r:id="rId14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4440459</wp:posOffset>
                </wp:positionH>
                <wp:positionV relativeFrom="paragraph">
                  <wp:posOffset>19517</wp:posOffset>
                </wp:positionV>
                <wp:extent cx="141480" cy="147600"/>
                <wp:effectExtent l="19050" t="38100" r="49530" b="4318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414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9C529" id="Ink 762" o:spid="_x0000_s1026" type="#_x0000_t75" style="position:absolute;margin-left:348.95pt;margin-top:.75pt;width:12.65pt;height:13.2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">
                <v:imagedata r:id="rId14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4451619</wp:posOffset>
                </wp:positionH>
                <wp:positionV relativeFrom="paragraph">
                  <wp:posOffset>27797</wp:posOffset>
                </wp:positionV>
                <wp:extent cx="12600" cy="129600"/>
                <wp:effectExtent l="38100" t="38100" r="45085" b="4191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2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58AE1" id="Ink 761" o:spid="_x0000_s1026" type="#_x0000_t75" style="position:absolute;margin-left:349.85pt;margin-top:1.65pt;width:2.5pt;height:11.5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">
                <v:imagedata r:id="rId14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4296459</wp:posOffset>
                </wp:positionH>
                <wp:positionV relativeFrom="paragraph">
                  <wp:posOffset>39677</wp:posOffset>
                </wp:positionV>
                <wp:extent cx="85680" cy="124560"/>
                <wp:effectExtent l="57150" t="38100" r="48260" b="4699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856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3C031" id="Ink 760" o:spid="_x0000_s1026" type="#_x0000_t75" style="position:absolute;margin-left:337.5pt;margin-top:2.6pt;width:8.35pt;height:11.1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">
                <v:imagedata r:id="rId14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4084779</wp:posOffset>
                </wp:positionH>
                <wp:positionV relativeFrom="paragraph">
                  <wp:posOffset>58757</wp:posOffset>
                </wp:positionV>
                <wp:extent cx="147960" cy="96120"/>
                <wp:effectExtent l="38100" t="38100" r="42545" b="3746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479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C7A0B" id="Ink 759" o:spid="_x0000_s1026" type="#_x0000_t75" style="position:absolute;margin-left:321.05pt;margin-top:4.35pt;width:13pt;height:8.5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">
                <v:imagedata r:id="rId14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3561699</wp:posOffset>
                </wp:positionH>
                <wp:positionV relativeFrom="paragraph">
                  <wp:posOffset>-37003</wp:posOffset>
                </wp:positionV>
                <wp:extent cx="105120" cy="176760"/>
                <wp:effectExtent l="38100" t="38100" r="47625" b="5207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051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F7DF5" id="Ink 747" o:spid="_x0000_s1026" type="#_x0000_t75" style="position:absolute;margin-left:279.6pt;margin-top:-3.65pt;width:10.05pt;height:15.4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">
                <v:imagedata r:id="rId14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3460899</wp:posOffset>
                </wp:positionH>
                <wp:positionV relativeFrom="paragraph">
                  <wp:posOffset>100877</wp:posOffset>
                </wp:positionV>
                <wp:extent cx="70920" cy="24120"/>
                <wp:effectExtent l="38100" t="38100" r="43815" b="5270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709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27DDD" id="Ink 746" o:spid="_x0000_s1026" type="#_x0000_t75" style="position:absolute;margin-left:272.25pt;margin-top:7.35pt;width:6.5pt;height:3.0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">
                <v:imagedata r:id="rId14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3465579</wp:posOffset>
                </wp:positionH>
                <wp:positionV relativeFrom="paragraph">
                  <wp:posOffset>30677</wp:posOffset>
                </wp:positionV>
                <wp:extent cx="50400" cy="32400"/>
                <wp:effectExtent l="38100" t="38100" r="45085" b="4381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504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FDD76" id="Ink 745" o:spid="_x0000_s1026" type="#_x0000_t75" style="position:absolute;margin-left:272.65pt;margin-top:1.75pt;width:4.9pt;height:3.4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">
                <v:imagedata r:id="rId14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3346059</wp:posOffset>
                </wp:positionH>
                <wp:positionV relativeFrom="paragraph">
                  <wp:posOffset>41837</wp:posOffset>
                </wp:positionV>
                <wp:extent cx="60120" cy="142560"/>
                <wp:effectExtent l="38100" t="38100" r="35560" b="4826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601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CE136" id="Ink 744" o:spid="_x0000_s1026" type="#_x0000_t75" style="position:absolute;margin-left:262.8pt;margin-top:3pt;width:5.7pt;height:12.2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">
                <v:imagedata r:id="rId14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3290979</wp:posOffset>
                </wp:positionH>
                <wp:positionV relativeFrom="paragraph">
                  <wp:posOffset>96557</wp:posOffset>
                </wp:positionV>
                <wp:extent cx="135720" cy="64080"/>
                <wp:effectExtent l="38100" t="38100" r="55245" b="5080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357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1A1AE" id="Ink 743" o:spid="_x0000_s1026" type="#_x0000_t75" style="position:absolute;margin-left:258.45pt;margin-top:6.8pt;width:12pt;height:6.5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">
                <v:imagedata r:id="rId14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2500419</wp:posOffset>
                </wp:positionH>
                <wp:positionV relativeFrom="paragraph">
                  <wp:posOffset>29237</wp:posOffset>
                </wp:positionV>
                <wp:extent cx="95400" cy="79560"/>
                <wp:effectExtent l="19050" t="57150" r="57150" b="5397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954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B3135" id="Ink 742" o:spid="_x0000_s1026" type="#_x0000_t75" style="position:absolute;margin-left:196.3pt;margin-top:1.55pt;width:8.95pt;height:7.8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">
                <v:imagedata r:id="rId14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467659</wp:posOffset>
                </wp:positionH>
                <wp:positionV relativeFrom="paragraph">
                  <wp:posOffset>43637</wp:posOffset>
                </wp:positionV>
                <wp:extent cx="25200" cy="88200"/>
                <wp:effectExtent l="38100" t="38100" r="51435" b="4572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252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23821" id="Ink 741" o:spid="_x0000_s1026" type="#_x0000_t75" style="position:absolute;margin-left:194.05pt;margin-top:3.15pt;width:2.95pt;height:7.9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">
                <v:imagedata r:id="rId14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2351379</wp:posOffset>
                </wp:positionH>
                <wp:positionV relativeFrom="paragraph">
                  <wp:posOffset>118877</wp:posOffset>
                </wp:positionV>
                <wp:extent cx="59760" cy="23040"/>
                <wp:effectExtent l="38100" t="38100" r="35560" b="5334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597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4F6A8" id="Ink 740" o:spid="_x0000_s1026" type="#_x0000_t75" style="position:absolute;margin-left:184.85pt;margin-top:8.65pt;width:5.7pt;height:2.8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">
                <v:imagedata r:id="rId14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2374779</wp:posOffset>
                </wp:positionH>
                <wp:positionV relativeFrom="paragraph">
                  <wp:posOffset>95117</wp:posOffset>
                </wp:positionV>
                <wp:extent cx="28440" cy="77400"/>
                <wp:effectExtent l="38100" t="38100" r="48260" b="3746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284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2CEC1" id="Ink 739" o:spid="_x0000_s1026" type="#_x0000_t75" style="position:absolute;margin-left:186.65pt;margin-top:7.15pt;width:3.35pt;height:7.1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">
                <v:imagedata r:id="rId1460" o:title=""/>
              </v:shape>
            </w:pict>
          </mc:Fallback>
        </mc:AlternateContent>
      </w:r>
    </w:p>
    <w:p w:rsidR="0082685D" w:rsidRPr="0082685D" w:rsidRDefault="0082685D" w:rsidP="00E5672E">
      <w:pPr>
        <w:spacing w:after="0"/>
        <w:rPr>
          <w:rFonts w:ascii="Comic Sans MS" w:hAnsi="Comic Sans MS"/>
          <w:u w:val="double"/>
        </w:rPr>
      </w:pPr>
    </w:p>
    <w:p w:rsidR="0082685D" w:rsidRPr="0082685D" w:rsidRDefault="0082685D" w:rsidP="00E5672E">
      <w:pPr>
        <w:spacing w:after="0"/>
        <w:rPr>
          <w:rFonts w:ascii="Comic Sans MS" w:hAnsi="Comic Sans MS"/>
          <w:u w:val="double"/>
        </w:rPr>
      </w:pPr>
      <w:r w:rsidRPr="0082685D">
        <w:rPr>
          <w:rFonts w:ascii="Comic Sans MS" w:hAnsi="Comic Sans MS"/>
          <w:u w:val="double"/>
        </w:rPr>
        <w:t>Definitions:</w:t>
      </w:r>
    </w:p>
    <w:p w:rsidR="00E5672E" w:rsidRPr="000E1BE1" w:rsidRDefault="00145D5E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481899</wp:posOffset>
                </wp:positionH>
                <wp:positionV relativeFrom="paragraph">
                  <wp:posOffset>209442</wp:posOffset>
                </wp:positionV>
                <wp:extent cx="163440" cy="17280"/>
                <wp:effectExtent l="38100" t="57150" r="46355" b="4000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1634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3F02D" id="Ink 850" o:spid="_x0000_s1026" type="#_x0000_t75" style="position:absolute;margin-left:37.45pt;margin-top:15.8pt;width:14.05pt;height:2.5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">
                <v:imagedata r:id="rId14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569739</wp:posOffset>
                </wp:positionH>
                <wp:positionV relativeFrom="paragraph">
                  <wp:posOffset>99282</wp:posOffset>
                </wp:positionV>
                <wp:extent cx="6840" cy="112680"/>
                <wp:effectExtent l="38100" t="38100" r="50800" b="4000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68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9319F" id="Ink 849" o:spid="_x0000_s1026" type="#_x0000_t75" style="position:absolute;margin-left:44.2pt;margin-top:7.55pt;width:1.65pt;height:9.6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">
                <v:imagedata r:id="rId1464" o:title=""/>
              </v:shape>
            </w:pict>
          </mc:Fallback>
        </mc:AlternateContent>
      </w:r>
    </w:p>
    <w:p w:rsidR="00E5672E" w:rsidRPr="000E1BE1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6223179</wp:posOffset>
                </wp:positionH>
                <wp:positionV relativeFrom="paragraph">
                  <wp:posOffset>76007</wp:posOffset>
                </wp:positionV>
                <wp:extent cx="11520" cy="23040"/>
                <wp:effectExtent l="57150" t="38100" r="45720" b="5334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1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BEA82" id="Ink 819" o:spid="_x0000_s1026" type="#_x0000_t75" style="position:absolute;margin-left:489.05pt;margin-top:5.2pt;width:2.7pt;height:3.4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">
                <v:imagedata r:id="rId14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6010059</wp:posOffset>
                </wp:positionH>
                <wp:positionV relativeFrom="paragraph">
                  <wp:posOffset>-46753</wp:posOffset>
                </wp:positionV>
                <wp:extent cx="126720" cy="186120"/>
                <wp:effectExtent l="57150" t="38100" r="26035" b="4254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267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4B21B" id="Ink 818" o:spid="_x0000_s1026" type="#_x0000_t75" style="position:absolute;margin-left:472.35pt;margin-top:-4.3pt;width:11.6pt;height:16.1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">
                <v:imagedata r:id="rId14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5841219</wp:posOffset>
                </wp:positionH>
                <wp:positionV relativeFrom="paragraph">
                  <wp:posOffset>20567</wp:posOffset>
                </wp:positionV>
                <wp:extent cx="60120" cy="7920"/>
                <wp:effectExtent l="38100" t="38100" r="54610" b="4953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60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E540B" id="Ink 817" o:spid="_x0000_s1026" type="#_x0000_t75" style="position:absolute;margin-left:459.3pt;margin-top:1.15pt;width:6.2pt;height:1.9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">
                <v:imagedata r:id="rId14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5864979</wp:posOffset>
                </wp:positionH>
                <wp:positionV relativeFrom="paragraph">
                  <wp:posOffset>-69073</wp:posOffset>
                </wp:positionV>
                <wp:extent cx="12240" cy="185760"/>
                <wp:effectExtent l="38100" t="38100" r="45085" b="4318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22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E2AC1" id="Ink 816" o:spid="_x0000_s1026" type="#_x0000_t75" style="position:absolute;margin-left:461.55pt;margin-top:-5.9pt;width:1.95pt;height:15.8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">
                <v:imagedata r:id="rId14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5714859</wp:posOffset>
                </wp:positionH>
                <wp:positionV relativeFrom="paragraph">
                  <wp:posOffset>-45673</wp:posOffset>
                </wp:positionV>
                <wp:extent cx="97920" cy="190440"/>
                <wp:effectExtent l="38100" t="38100" r="0" b="3873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9792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59EF5" id="Ink 815" o:spid="_x0000_s1026" type="#_x0000_t75" style="position:absolute;margin-left:449.15pt;margin-top:-3.9pt;width:9.2pt;height:16.2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">
                <v:imagedata r:id="rId14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5581659</wp:posOffset>
                </wp:positionH>
                <wp:positionV relativeFrom="paragraph">
                  <wp:posOffset>32807</wp:posOffset>
                </wp:positionV>
                <wp:extent cx="94320" cy="226440"/>
                <wp:effectExtent l="38100" t="38100" r="39370" b="5969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9432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A6E9C" id="Ink 814" o:spid="_x0000_s1026" type="#_x0000_t75" style="position:absolute;margin-left:438.85pt;margin-top:1.85pt;width:8.75pt;height:19.4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">
                <v:imagedata r:id="rId14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5556459</wp:posOffset>
                </wp:positionH>
                <wp:positionV relativeFrom="paragraph">
                  <wp:posOffset>26327</wp:posOffset>
                </wp:positionV>
                <wp:extent cx="14760" cy="109800"/>
                <wp:effectExtent l="38100" t="38100" r="42545" b="4318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47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D44B6" id="Ink 813" o:spid="_x0000_s1026" type="#_x0000_t75" style="position:absolute;margin-left:437.15pt;margin-top:1.8pt;width:2.15pt;height:9.5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">
                <v:imagedata r:id="rId14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5420739</wp:posOffset>
                </wp:positionH>
                <wp:positionV relativeFrom="paragraph">
                  <wp:posOffset>25967</wp:posOffset>
                </wp:positionV>
                <wp:extent cx="64440" cy="105480"/>
                <wp:effectExtent l="38100" t="38100" r="50165" b="4699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644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A91C9" id="Ink 812" o:spid="_x0000_s1026" type="#_x0000_t75" style="position:absolute;margin-left:426.6pt;margin-top:1.75pt;width:6.05pt;height:9.4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">
                <v:imagedata r:id="rId14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5202939</wp:posOffset>
                </wp:positionH>
                <wp:positionV relativeFrom="paragraph">
                  <wp:posOffset>38207</wp:posOffset>
                </wp:positionV>
                <wp:extent cx="129600" cy="113040"/>
                <wp:effectExtent l="57150" t="38100" r="0" b="5842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296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BFBFF" id="Ink 811" o:spid="_x0000_s1026" type="#_x0000_t75" style="position:absolute;margin-left:408.9pt;margin-top:2.2pt;width:11.6pt;height:10.4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">
                <v:imagedata r:id="rId14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4868859</wp:posOffset>
                </wp:positionH>
                <wp:positionV relativeFrom="paragraph">
                  <wp:posOffset>40367</wp:posOffset>
                </wp:positionV>
                <wp:extent cx="133560" cy="106560"/>
                <wp:effectExtent l="38100" t="38100" r="57150" b="4635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1335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9CC3E" id="Ink 810" o:spid="_x0000_s1026" type="#_x0000_t75" style="position:absolute;margin-left:382.45pt;margin-top:2.95pt;width:12.15pt;height:9.4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">
                <v:imagedata r:id="rId14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4788939</wp:posOffset>
                </wp:positionH>
                <wp:positionV relativeFrom="paragraph">
                  <wp:posOffset>37487</wp:posOffset>
                </wp:positionV>
                <wp:extent cx="50040" cy="96480"/>
                <wp:effectExtent l="38100" t="38100" r="45720" b="5651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500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AF3AD" id="Ink 809" o:spid="_x0000_s1026" type="#_x0000_t75" style="position:absolute;margin-left:376.8pt;margin-top:2.3pt;width:4.95pt;height:9.1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">
                <v:imagedata r:id="rId14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4561419</wp:posOffset>
                </wp:positionH>
                <wp:positionV relativeFrom="paragraph">
                  <wp:posOffset>55487</wp:posOffset>
                </wp:positionV>
                <wp:extent cx="188640" cy="93960"/>
                <wp:effectExtent l="19050" t="38100" r="59055" b="4000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188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DE8FE" id="Ink 808" o:spid="_x0000_s1026" type="#_x0000_t75" style="position:absolute;margin-left:358.6pt;margin-top:3.8pt;width:16.35pt;height:8.9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">
                <v:imagedata r:id="rId14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4604979</wp:posOffset>
                </wp:positionH>
                <wp:positionV relativeFrom="paragraph">
                  <wp:posOffset>-70873</wp:posOffset>
                </wp:positionV>
                <wp:extent cx="99720" cy="216720"/>
                <wp:effectExtent l="38100" t="38100" r="33655" b="5016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9972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F74A1" id="Ink 807" o:spid="_x0000_s1026" type="#_x0000_t75" style="position:absolute;margin-left:362pt;margin-top:-6.45pt;width:8.8pt;height:18.5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">
                <v:imagedata r:id="rId14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284219</wp:posOffset>
                </wp:positionH>
                <wp:positionV relativeFrom="paragraph">
                  <wp:posOffset>36047</wp:posOffset>
                </wp:positionV>
                <wp:extent cx="156600" cy="101880"/>
                <wp:effectExtent l="19050" t="38100" r="53340" b="5080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566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D270F" id="Ink 806" o:spid="_x0000_s1026" type="#_x0000_t75" style="position:absolute;margin-left:336.9pt;margin-top:2.05pt;width:13.75pt;height:9.7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">
                <v:imagedata r:id="rId14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4303299</wp:posOffset>
                </wp:positionH>
                <wp:positionV relativeFrom="paragraph">
                  <wp:posOffset>-34513</wp:posOffset>
                </wp:positionV>
                <wp:extent cx="17280" cy="177120"/>
                <wp:effectExtent l="38100" t="38100" r="40005" b="5207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172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716E1" id="Ink 805" o:spid="_x0000_s1026" type="#_x0000_t75" style="position:absolute;margin-left:338.25pt;margin-top:-3.35pt;width:2.7pt;height:15.2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">
                <v:imagedata r:id="rId14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4031139</wp:posOffset>
                </wp:positionH>
                <wp:positionV relativeFrom="paragraph">
                  <wp:posOffset>47207</wp:posOffset>
                </wp:positionV>
                <wp:extent cx="54720" cy="7920"/>
                <wp:effectExtent l="38100" t="57150" r="59690" b="49530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54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363EE" id="Ink 804" o:spid="_x0000_s1026" type="#_x0000_t75" style="position:absolute;margin-left:316.6pt;margin-top:2.8pt;width:6pt;height:2.1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">
                <v:imagedata r:id="rId14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053459</wp:posOffset>
                </wp:positionH>
                <wp:positionV relativeFrom="paragraph">
                  <wp:posOffset>-58993</wp:posOffset>
                </wp:positionV>
                <wp:extent cx="28800" cy="210600"/>
                <wp:effectExtent l="38100" t="38100" r="47625" b="3746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288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85192" id="Ink 803" o:spid="_x0000_s1026" type="#_x0000_t75" style="position:absolute;margin-left:318.4pt;margin-top:-5.1pt;width:3.55pt;height:17.7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">
                <v:imagedata r:id="rId14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3760419</wp:posOffset>
                </wp:positionH>
                <wp:positionV relativeFrom="paragraph">
                  <wp:posOffset>19127</wp:posOffset>
                </wp:positionV>
                <wp:extent cx="227160" cy="133560"/>
                <wp:effectExtent l="38100" t="38100" r="40005" b="5715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2271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BED9D" id="Ink 802" o:spid="_x0000_s1026" type="#_x0000_t75" style="position:absolute;margin-left:295.85pt;margin-top:.8pt;width:18.8pt;height:11.9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">
                <v:imagedata r:id="rId15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3731979</wp:posOffset>
                </wp:positionH>
                <wp:positionV relativeFrom="paragraph">
                  <wp:posOffset>8327</wp:posOffset>
                </wp:positionV>
                <wp:extent cx="56520" cy="125640"/>
                <wp:effectExtent l="38100" t="57150" r="38735" b="4635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565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223D0" id="Ink 801" o:spid="_x0000_s1026" type="#_x0000_t75" style="position:absolute;margin-left:293.25pt;margin-top:-.05pt;width:5.55pt;height:11.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">
                <v:imagedata r:id="rId15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3609579</wp:posOffset>
                </wp:positionH>
                <wp:positionV relativeFrom="paragraph">
                  <wp:posOffset>25247</wp:posOffset>
                </wp:positionV>
                <wp:extent cx="66960" cy="112680"/>
                <wp:effectExtent l="38100" t="38100" r="47625" b="59055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669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70FE0" id="Ink 800" o:spid="_x0000_s1026" type="#_x0000_t75" style="position:absolute;margin-left:283.4pt;margin-top:1.2pt;width:6.75pt;height:10.4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">
                <v:imagedata r:id="rId15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3490419</wp:posOffset>
                </wp:positionH>
                <wp:positionV relativeFrom="paragraph">
                  <wp:posOffset>40007</wp:posOffset>
                </wp:positionV>
                <wp:extent cx="78480" cy="106200"/>
                <wp:effectExtent l="38100" t="38100" r="36195" b="4635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784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A59EC" id="Ink 799" o:spid="_x0000_s1026" type="#_x0000_t75" style="position:absolute;margin-left:274.55pt;margin-top:2.4pt;width:7.25pt;height:9.8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">
                <v:imagedata r:id="rId15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3406539</wp:posOffset>
                </wp:positionH>
                <wp:positionV relativeFrom="paragraph">
                  <wp:posOffset>58367</wp:posOffset>
                </wp:positionV>
                <wp:extent cx="77040" cy="8640"/>
                <wp:effectExtent l="38100" t="38100" r="37465" b="4889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77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83A46" id="Ink 798" o:spid="_x0000_s1026" type="#_x0000_t75" style="position:absolute;margin-left:267.8pt;margin-top:3.95pt;width:7.2pt;height:2.1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">
                <v:imagedata r:id="rId15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3440379</wp:posOffset>
                </wp:positionH>
                <wp:positionV relativeFrom="paragraph">
                  <wp:posOffset>-43153</wp:posOffset>
                </wp:positionV>
                <wp:extent cx="9720" cy="207000"/>
                <wp:effectExtent l="38100" t="38100" r="47625" b="4127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97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D7E68" id="Ink 797" o:spid="_x0000_s1026" type="#_x0000_t75" style="position:absolute;margin-left:270.1pt;margin-top:-3.7pt;width:2.25pt;height:17.3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">
                <v:imagedata r:id="rId15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3290619</wp:posOffset>
                </wp:positionH>
                <wp:positionV relativeFrom="paragraph">
                  <wp:posOffset>29927</wp:posOffset>
                </wp:positionV>
                <wp:extent cx="78840" cy="114840"/>
                <wp:effectExtent l="38100" t="38100" r="16510" b="3810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788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3C42D" id="Ink 796" o:spid="_x0000_s1026" type="#_x0000_t75" style="position:absolute;margin-left:258.65pt;margin-top:2.1pt;width:7.25pt;height:10.1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">
                <v:imagedata r:id="rId15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3245259</wp:posOffset>
                </wp:positionH>
                <wp:positionV relativeFrom="paragraph">
                  <wp:posOffset>20927</wp:posOffset>
                </wp:positionV>
                <wp:extent cx="13320" cy="132840"/>
                <wp:effectExtent l="57150" t="38100" r="44450" b="3873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33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E9090" id="Ink 795" o:spid="_x0000_s1026" type="#_x0000_t75" style="position:absolute;margin-left:254.85pt;margin-top:1.4pt;width:2.4pt;height:11.3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">
                <v:imagedata r:id="rId15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3012339</wp:posOffset>
                </wp:positionH>
                <wp:positionV relativeFrom="paragraph">
                  <wp:posOffset>21287</wp:posOffset>
                </wp:positionV>
                <wp:extent cx="102960" cy="6480"/>
                <wp:effectExtent l="38100" t="57150" r="49530" b="5080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02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2C368" id="Ink 794" o:spid="_x0000_s1026" type="#_x0000_t75" style="position:absolute;margin-left:236.75pt;margin-top:1pt;width:9.25pt;height:1.9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">
                <v:imagedata r:id="rId15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2691219</wp:posOffset>
                </wp:positionH>
                <wp:positionV relativeFrom="paragraph">
                  <wp:posOffset>-58273</wp:posOffset>
                </wp:positionV>
                <wp:extent cx="365760" cy="213120"/>
                <wp:effectExtent l="38100" t="38100" r="53340" b="5397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36576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7BB86" id="Ink 793" o:spid="_x0000_s1026" type="#_x0000_t75" style="position:absolute;margin-left:211.6pt;margin-top:-5.2pt;width:29.8pt;height:18.1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">
                <v:imagedata r:id="rId15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2736939</wp:posOffset>
                </wp:positionH>
                <wp:positionV relativeFrom="paragraph">
                  <wp:posOffset>-52153</wp:posOffset>
                </wp:positionV>
                <wp:extent cx="4680" cy="191520"/>
                <wp:effectExtent l="57150" t="38100" r="52705" b="5651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468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05D6C" id="Ink 792" o:spid="_x0000_s1026" type="#_x0000_t75" style="position:absolute;margin-left:214.8pt;margin-top:-4.75pt;width:1.75pt;height:16.4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">
                <v:imagedata r:id="rId15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2441739</wp:posOffset>
                </wp:positionH>
                <wp:positionV relativeFrom="paragraph">
                  <wp:posOffset>-2113</wp:posOffset>
                </wp:positionV>
                <wp:extent cx="44280" cy="135360"/>
                <wp:effectExtent l="38100" t="38100" r="51435" b="5524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442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16046" id="Ink 791" o:spid="_x0000_s1026" type="#_x0000_t75" style="position:absolute;margin-left:191.35pt;margin-top:-.9pt;width:5.35pt;height:12.2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">
                <v:imagedata r:id="rId15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2244819</wp:posOffset>
                </wp:positionH>
                <wp:positionV relativeFrom="paragraph">
                  <wp:posOffset>8687</wp:posOffset>
                </wp:positionV>
                <wp:extent cx="187200" cy="123840"/>
                <wp:effectExtent l="38100" t="38100" r="41910" b="4762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872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C870D" id="Ink 790" o:spid="_x0000_s1026" type="#_x0000_t75" style="position:absolute;margin-left:175.95pt;margin-top:.45pt;width:16.25pt;height:10.7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">
                <v:imagedata r:id="rId15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2163819</wp:posOffset>
                </wp:positionH>
                <wp:positionV relativeFrom="paragraph">
                  <wp:posOffset>12647</wp:posOffset>
                </wp:positionV>
                <wp:extent cx="14040" cy="108360"/>
                <wp:effectExtent l="38100" t="38100" r="43180" b="4445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40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58070" id="Ink 789" o:spid="_x0000_s1026" type="#_x0000_t75" style="position:absolute;margin-left:170.15pt;margin-top:.7pt;width:2.15pt;height:9.5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">
                <v:imagedata r:id="rId15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2128899</wp:posOffset>
                </wp:positionH>
                <wp:positionV relativeFrom="paragraph">
                  <wp:posOffset>-56833</wp:posOffset>
                </wp:positionV>
                <wp:extent cx="11160" cy="189720"/>
                <wp:effectExtent l="57150" t="38100" r="46355" b="3937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11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ACEF6" id="Ink 788" o:spid="_x0000_s1026" type="#_x0000_t75" style="position:absolute;margin-left:166.95pt;margin-top:-5.1pt;width:2.1pt;height:16.3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">
                <v:imagedata r:id="rId15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1888059</wp:posOffset>
                </wp:positionH>
                <wp:positionV relativeFrom="paragraph">
                  <wp:posOffset>17687</wp:posOffset>
                </wp:positionV>
                <wp:extent cx="63720" cy="132840"/>
                <wp:effectExtent l="38100" t="38100" r="50800" b="3873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637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FF429" id="Ink 787" o:spid="_x0000_s1026" type="#_x0000_t75" style="position:absolute;margin-left:148.05pt;margin-top:.9pt;width:6.45pt;height:11.7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">
                <v:imagedata r:id="rId15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1693659</wp:posOffset>
                </wp:positionH>
                <wp:positionV relativeFrom="paragraph">
                  <wp:posOffset>17327</wp:posOffset>
                </wp:positionV>
                <wp:extent cx="146160" cy="127080"/>
                <wp:effectExtent l="38100" t="38100" r="44450" b="4445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461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D8780" id="Ink 786" o:spid="_x0000_s1026" type="#_x0000_t75" style="position:absolute;margin-left:132.9pt;margin-top:1.1pt;width:12.75pt;height:11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">
                <v:imagedata r:id="rId15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1580619</wp:posOffset>
                </wp:positionH>
                <wp:positionV relativeFrom="paragraph">
                  <wp:posOffset>21287</wp:posOffset>
                </wp:positionV>
                <wp:extent cx="101160" cy="22320"/>
                <wp:effectExtent l="38100" t="38100" r="51435" b="5397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011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35EB0" id="Ink 785" o:spid="_x0000_s1026" type="#_x0000_t75" style="position:absolute;margin-left:123.85pt;margin-top:1.2pt;width:9.1pt;height:3.0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">
                <v:imagedata r:id="rId15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1624539</wp:posOffset>
                </wp:positionH>
                <wp:positionV relativeFrom="paragraph">
                  <wp:posOffset>-61873</wp:posOffset>
                </wp:positionV>
                <wp:extent cx="14760" cy="212760"/>
                <wp:effectExtent l="57150" t="38100" r="42545" b="53975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476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E6576" id="Ink 784" o:spid="_x0000_s1026" type="#_x0000_t75" style="position:absolute;margin-left:127.25pt;margin-top:-5.55pt;width:2.6pt;height:18.1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">
                <v:imagedata r:id="rId1536" o:title=""/>
              </v:shape>
            </w:pict>
          </mc:Fallback>
        </mc:AlternateContent>
      </w:r>
      <w:r w:rsidR="00E5672E" w:rsidRPr="000E1BE1">
        <w:rPr>
          <w:rFonts w:ascii="Comic Sans MS" w:hAnsi="Comic Sans MS"/>
        </w:rPr>
        <w:t>**Perpendicular Lines:  __________________________________________________</w:t>
      </w:r>
    </w:p>
    <w:p w:rsidR="00E5672E" w:rsidRPr="000E1BE1" w:rsidRDefault="00145D5E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3999459</wp:posOffset>
                </wp:positionH>
                <wp:positionV relativeFrom="paragraph">
                  <wp:posOffset>19887</wp:posOffset>
                </wp:positionV>
                <wp:extent cx="230400" cy="83520"/>
                <wp:effectExtent l="19050" t="57150" r="55880" b="5016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2304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E7D4F" id="Ink 848" o:spid="_x0000_s1026" type="#_x0000_t75" style="position:absolute;margin-left:314.4pt;margin-top:.6pt;width:19.55pt;height:8.4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">
                <v:imagedata r:id="rId15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3974259</wp:posOffset>
                </wp:positionH>
                <wp:positionV relativeFrom="paragraph">
                  <wp:posOffset>-12153</wp:posOffset>
                </wp:positionV>
                <wp:extent cx="46440" cy="111600"/>
                <wp:effectExtent l="57150" t="38100" r="48895" b="4127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464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5D8AF" id="Ink 847" o:spid="_x0000_s1026" type="#_x0000_t75" style="position:absolute;margin-left:312.15pt;margin-top:-1.6pt;width:5.1pt;height:10.1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">
                <v:imagedata r:id="rId15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4160019</wp:posOffset>
                </wp:positionH>
                <wp:positionV relativeFrom="paragraph">
                  <wp:posOffset>151287</wp:posOffset>
                </wp:positionV>
                <wp:extent cx="92520" cy="143280"/>
                <wp:effectExtent l="38100" t="38100" r="60325" b="4762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925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BEC2B" id="Ink 846" o:spid="_x0000_s1026" type="#_x0000_t75" style="position:absolute;margin-left:326.85pt;margin-top:11.2pt;width:8.95pt;height:12.9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">
                <v:imagedata r:id="rId15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4157499</wp:posOffset>
                </wp:positionH>
                <wp:positionV relativeFrom="paragraph">
                  <wp:posOffset>160287</wp:posOffset>
                </wp:positionV>
                <wp:extent cx="10800" cy="120600"/>
                <wp:effectExtent l="38100" t="38100" r="46355" b="5143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08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D6C0E" id="Ink 845" o:spid="_x0000_s1026" type="#_x0000_t75" style="position:absolute;margin-left:326.95pt;margin-top:12pt;width:2.05pt;height:10.9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">
                <v:imagedata r:id="rId15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4049859</wp:posOffset>
                </wp:positionH>
                <wp:positionV relativeFrom="paragraph">
                  <wp:posOffset>126087</wp:posOffset>
                </wp:positionV>
                <wp:extent cx="75240" cy="162360"/>
                <wp:effectExtent l="38100" t="57150" r="39370" b="4762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752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1D90B" id="Ink 844" o:spid="_x0000_s1026" type="#_x0000_t75" style="position:absolute;margin-left:318.05pt;margin-top:9.15pt;width:7.35pt;height:14.4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">
                <v:imagedata r:id="rId15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3388899</wp:posOffset>
                </wp:positionH>
                <wp:positionV relativeFrom="paragraph">
                  <wp:posOffset>54087</wp:posOffset>
                </wp:positionV>
                <wp:extent cx="187560" cy="80640"/>
                <wp:effectExtent l="38100" t="57150" r="41275" b="5334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875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77AEE" id="Ink 841" o:spid="_x0000_s1026" type="#_x0000_t75" style="position:absolute;margin-left:266.35pt;margin-top:3.4pt;width:16.1pt;height:8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">
                <v:imagedata r:id="rId15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3364419</wp:posOffset>
                </wp:positionH>
                <wp:positionV relativeFrom="paragraph">
                  <wp:posOffset>44727</wp:posOffset>
                </wp:positionV>
                <wp:extent cx="54000" cy="119160"/>
                <wp:effectExtent l="57150" t="38100" r="41275" b="5270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540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A79A0" id="Ink 840" o:spid="_x0000_s1026" type="#_x0000_t75" style="position:absolute;margin-left:264.15pt;margin-top:3pt;width:5.5pt;height:10.6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">
                <v:imagedata r:id="rId1550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2346339</wp:posOffset>
                </wp:positionH>
                <wp:positionV relativeFrom="paragraph">
                  <wp:posOffset>77847</wp:posOffset>
                </wp:positionV>
                <wp:extent cx="70560" cy="88200"/>
                <wp:effectExtent l="38100" t="38100" r="43815" b="4572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70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0AD9E" id="Ink 833" o:spid="_x0000_s1026" type="#_x0000_t75" style="position:absolute;margin-left:184.05pt;margin-top:5.5pt;width:6.9pt;height:8.4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">
                <v:imagedata r:id="rId1552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2224299</wp:posOffset>
                </wp:positionH>
                <wp:positionV relativeFrom="paragraph">
                  <wp:posOffset>135447</wp:posOffset>
                </wp:positionV>
                <wp:extent cx="45360" cy="37440"/>
                <wp:effectExtent l="57150" t="38100" r="50165" b="5842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453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CC0B2" id="Ink 832" o:spid="_x0000_s1026" type="#_x0000_t75" style="position:absolute;margin-left:174.4pt;margin-top:9.9pt;width:5.15pt;height:4.5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">
                <v:imagedata r:id="rId1554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2183259</wp:posOffset>
                </wp:positionH>
                <wp:positionV relativeFrom="paragraph">
                  <wp:posOffset>15567</wp:posOffset>
                </wp:positionV>
                <wp:extent cx="111960" cy="116280"/>
                <wp:effectExtent l="38100" t="19050" r="0" b="5524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119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2B9A5" id="Ink 824" o:spid="_x0000_s1026" type="#_x0000_t75" style="position:absolute;margin-left:171.2pt;margin-top:.75pt;width:10.2pt;height:10.3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">
                <v:imagedata r:id="rId1556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1020417</wp:posOffset>
                </wp:positionH>
                <wp:positionV relativeFrom="paragraph">
                  <wp:posOffset>22115</wp:posOffset>
                </wp:positionV>
                <wp:extent cx="6626" cy="616226"/>
                <wp:effectExtent l="76200" t="38100" r="69850" b="50800"/>
                <wp:wrapNone/>
                <wp:docPr id="820" name="Straight Arrow Connector 8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26" cy="616226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3300B8D" id="Straight Arrow Connector 820" o:spid="_x0000_s1026" type="#_x0000_t32" style="position:absolute;margin-left:80.35pt;margin-top:1.75pt;width:.5pt;height:48.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" strokecolor="#4579b8 [3044]">
                <v:stroke startarrow="block" endarrow="block"/>
              </v:shape>
            </w:pict>
          </mc:Fallback>
        </mc:AlternateContent>
      </w:r>
    </w:p>
    <w:p w:rsidR="00E5672E" w:rsidRPr="000E1BE1" w:rsidRDefault="00145D5E" w:rsidP="00E5672E">
      <w:pPr>
        <w:spacing w:after="0"/>
        <w:rPr>
          <w:rFonts w:ascii="Comic Sans MS" w:hAnsi="Comic Sans MS"/>
        </w:rPr>
      </w:pPr>
      <w:bookmarkStart w:id="0" w:name="_GoBack"/>
      <w:bookmarkEnd w:id="0"/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2262459</wp:posOffset>
                </wp:positionH>
                <wp:positionV relativeFrom="paragraph">
                  <wp:posOffset>-7708</wp:posOffset>
                </wp:positionV>
                <wp:extent cx="57960" cy="61560"/>
                <wp:effectExtent l="38100" t="38100" r="56515" b="5334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579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8FE76" id="Ink 851" o:spid="_x0000_s1026" type="#_x0000_t75" style="position:absolute;margin-left:177.35pt;margin-top:-1.45pt;width:6.35pt;height:6.7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">
                <v:imagedata r:id="rId15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3701739</wp:posOffset>
                </wp:positionH>
                <wp:positionV relativeFrom="paragraph">
                  <wp:posOffset>62852</wp:posOffset>
                </wp:positionV>
                <wp:extent cx="199080" cy="13320"/>
                <wp:effectExtent l="38100" t="57150" r="48895" b="4445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199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8F0B1" id="Ink 843" o:spid="_x0000_s1026" type="#_x0000_t75" style="position:absolute;margin-left:290.95pt;margin-top:3.95pt;width:17.3pt;height:2.7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">
                <v:imagedata r:id="rId15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3798219</wp:posOffset>
                </wp:positionH>
                <wp:positionV relativeFrom="paragraph">
                  <wp:posOffset>-63868</wp:posOffset>
                </wp:positionV>
                <wp:extent cx="6120" cy="134280"/>
                <wp:effectExtent l="38100" t="38100" r="51435" b="5651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61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21286" id="Ink 842" o:spid="_x0000_s1026" type="#_x0000_t75" style="position:absolute;margin-left:298.6pt;margin-top:-5.8pt;width:1.9pt;height:12.1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">
                <v:imagedata r:id="rId15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3526779</wp:posOffset>
                </wp:positionH>
                <wp:positionV relativeFrom="paragraph">
                  <wp:posOffset>-42988</wp:posOffset>
                </wp:positionV>
                <wp:extent cx="105480" cy="151560"/>
                <wp:effectExtent l="19050" t="38100" r="46990" b="5842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054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38592" id="Ink 839" o:spid="_x0000_s1026" type="#_x0000_t75" style="position:absolute;margin-left:277.45pt;margin-top:-4.15pt;width:9.35pt;height:13.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">
                <v:imagedata r:id="rId15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3401499</wp:posOffset>
                </wp:positionH>
                <wp:positionV relativeFrom="paragraph">
                  <wp:posOffset>53852</wp:posOffset>
                </wp:positionV>
                <wp:extent cx="49320" cy="22680"/>
                <wp:effectExtent l="38100" t="57150" r="46355" b="3492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493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5C61E" id="Ink 838" o:spid="_x0000_s1026" type="#_x0000_t75" style="position:absolute;margin-left:267.4pt;margin-top:3.6pt;width:5.05pt;height:2.7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">
                <v:imagedata r:id="rId15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3384219</wp:posOffset>
                </wp:positionH>
                <wp:positionV relativeFrom="paragraph">
                  <wp:posOffset>-50908</wp:posOffset>
                </wp:positionV>
                <wp:extent cx="86760" cy="179640"/>
                <wp:effectExtent l="57150" t="38100" r="46990" b="4953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867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45C56" id="Ink 837" o:spid="_x0000_s1026" type="#_x0000_t75" style="position:absolute;margin-left:265.7pt;margin-top:-4.75pt;width:8.4pt;height:15.7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">
                <v:imagedata r:id="rId1568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2334459</wp:posOffset>
                </wp:positionH>
                <wp:positionV relativeFrom="paragraph">
                  <wp:posOffset>166892</wp:posOffset>
                </wp:positionV>
                <wp:extent cx="6120" cy="81360"/>
                <wp:effectExtent l="38100" t="19050" r="51435" b="5207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61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1A98E" id="Ink 835" o:spid="_x0000_s1026" type="#_x0000_t75" style="position:absolute;margin-left:183.05pt;margin-top:12.8pt;width:1.9pt;height:7.4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">
                <v:imagedata r:id="rId1570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2621019</wp:posOffset>
                </wp:positionH>
                <wp:positionV relativeFrom="paragraph">
                  <wp:posOffset>137372</wp:posOffset>
                </wp:positionV>
                <wp:extent cx="73080" cy="118440"/>
                <wp:effectExtent l="38100" t="57150" r="41275" b="5334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730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6FCFA" id="Ink 831" o:spid="_x0000_s1026" type="#_x0000_t75" style="position:absolute;margin-left:205.65pt;margin-top:10.05pt;width:7.3pt;height:10.9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">
                <v:imagedata r:id="rId1572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2598339</wp:posOffset>
                </wp:positionH>
                <wp:positionV relativeFrom="paragraph">
                  <wp:posOffset>34772</wp:posOffset>
                </wp:positionV>
                <wp:extent cx="34200" cy="51480"/>
                <wp:effectExtent l="38100" t="57150" r="42545" b="4381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342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5CE2B" id="Ink 830" o:spid="_x0000_s1026" type="#_x0000_t75" style="position:absolute;margin-left:203.8pt;margin-top:1.95pt;width:4.35pt;height:5.6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">
                <v:imagedata r:id="rId1574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1871139</wp:posOffset>
                </wp:positionH>
                <wp:positionV relativeFrom="paragraph">
                  <wp:posOffset>207932</wp:posOffset>
                </wp:positionV>
                <wp:extent cx="58320" cy="9720"/>
                <wp:effectExtent l="38100" t="38100" r="37465" b="4762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58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0FCB0" id="Ink 829" o:spid="_x0000_s1026" type="#_x0000_t75" style="position:absolute;margin-left:146.9pt;margin-top:16pt;width:5.8pt;height:1.9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">
                <v:imagedata r:id="rId1576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1859979</wp:posOffset>
                </wp:positionH>
                <wp:positionV relativeFrom="paragraph">
                  <wp:posOffset>151052</wp:posOffset>
                </wp:positionV>
                <wp:extent cx="92160" cy="109440"/>
                <wp:effectExtent l="38100" t="38100" r="41275" b="4318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921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AB09C" id="Ink 828" o:spid="_x0000_s1026" type="#_x0000_t75" style="position:absolute;margin-left:146.2pt;margin-top:11.3pt;width:8.2pt;height:9.8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">
                <v:imagedata r:id="rId1578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1890939</wp:posOffset>
                </wp:positionH>
                <wp:positionV relativeFrom="paragraph">
                  <wp:posOffset>38012</wp:posOffset>
                </wp:positionV>
                <wp:extent cx="33480" cy="65160"/>
                <wp:effectExtent l="38100" t="38100" r="43180" b="4953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334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54165" id="Ink 827" o:spid="_x0000_s1026" type="#_x0000_t75" style="position:absolute;margin-left:148.2pt;margin-top:2.25pt;width:4.15pt;height:6.6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">
                <v:imagedata r:id="rId1580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1759179</wp:posOffset>
                </wp:positionH>
                <wp:positionV relativeFrom="paragraph">
                  <wp:posOffset>20372</wp:posOffset>
                </wp:positionV>
                <wp:extent cx="52560" cy="79200"/>
                <wp:effectExtent l="57150" t="57150" r="43180" b="5461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525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D96C5" id="Ink 826" o:spid="_x0000_s1026" type="#_x0000_t75" style="position:absolute;margin-left:137.6pt;margin-top:.85pt;width:5.85pt;height:7.9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">
                <v:imagedata r:id="rId1582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1778979</wp:posOffset>
                </wp:positionH>
                <wp:positionV relativeFrom="paragraph">
                  <wp:posOffset>14612</wp:posOffset>
                </wp:positionV>
                <wp:extent cx="958680" cy="92880"/>
                <wp:effectExtent l="38100" t="38100" r="32385" b="5969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9586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E7FFB" id="Ink 825" o:spid="_x0000_s1026" type="#_x0000_t75" style="position:absolute;margin-left:139.85pt;margin-top:.15pt;width:76.8pt;height:9.2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">
                <v:imagedata r:id="rId1584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2167059</wp:posOffset>
                </wp:positionH>
                <wp:positionV relativeFrom="paragraph">
                  <wp:posOffset>-181228</wp:posOffset>
                </wp:positionV>
                <wp:extent cx="141840" cy="596160"/>
                <wp:effectExtent l="38100" t="38100" r="10795" b="5207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41840" cy="59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2EF87" id="Ink 823" o:spid="_x0000_s1026" type="#_x0000_t75" style="position:absolute;margin-left:169.85pt;margin-top:-15pt;width:12.85pt;height:48.5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">
                <v:imagedata r:id="rId1586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657939</wp:posOffset>
                </wp:positionH>
                <wp:positionV relativeFrom="paragraph">
                  <wp:posOffset>-197428</wp:posOffset>
                </wp:positionV>
                <wp:extent cx="585000" cy="513720"/>
                <wp:effectExtent l="38100" t="38100" r="43815" b="5778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585000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52123" id="Ink 822" o:spid="_x0000_s1026" type="#_x0000_t75" style="position:absolute;margin-left:50.75pt;margin-top:-16pt;width:48.15pt;height:42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">
                <v:imagedata r:id="rId1588" o:title=""/>
              </v:shape>
            </w:pict>
          </mc:Fallback>
        </mc:AlternateContent>
      </w:r>
      <w:r w:rsidR="00301C60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435582</wp:posOffset>
                </wp:positionH>
                <wp:positionV relativeFrom="paragraph">
                  <wp:posOffset>82743</wp:posOffset>
                </wp:positionV>
                <wp:extent cx="1020417" cy="45719"/>
                <wp:effectExtent l="38100" t="76200" r="0" b="88265"/>
                <wp:wrapNone/>
                <wp:docPr id="821" name="Straight Arrow Connector 8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20417" cy="45719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3A6A4F" id="Straight Arrow Connector 821" o:spid="_x0000_s1026" type="#_x0000_t32" style="position:absolute;margin-left:34.3pt;margin-top:6.5pt;width:80.35pt;height:3.6pt;flip:y;z-index:25254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" strokecolor="#4579b8 [3044]">
                <v:stroke startarrow="block" endarrow="block"/>
              </v:shape>
            </w:pict>
          </mc:Fallback>
        </mc:AlternateContent>
      </w:r>
    </w:p>
    <w:p w:rsidR="00E5672E" w:rsidRPr="000E1BE1" w:rsidRDefault="00301C60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2334459</wp:posOffset>
                </wp:positionH>
                <wp:positionV relativeFrom="paragraph">
                  <wp:posOffset>-50868</wp:posOffset>
                </wp:positionV>
                <wp:extent cx="69480" cy="115560"/>
                <wp:effectExtent l="38100" t="57150" r="45085" b="5651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694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85D9F" id="Ink 836" o:spid="_x0000_s1026" type="#_x0000_t75" style="position:absolute;margin-left:183.05pt;margin-top:-4.75pt;width:7.05pt;height:10.8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">
                <v:imagedata r:id="rId15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2239779</wp:posOffset>
                </wp:positionH>
                <wp:positionV relativeFrom="paragraph">
                  <wp:posOffset>-3708</wp:posOffset>
                </wp:positionV>
                <wp:extent cx="38160" cy="42480"/>
                <wp:effectExtent l="57150" t="57150" r="57150" b="5334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381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9DD8E" id="Ink 834" o:spid="_x0000_s1026" type="#_x0000_t75" style="position:absolute;margin-left:175.5pt;margin-top:-1.15pt;width:4.6pt;height:5.0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">
                <v:imagedata r:id="rId1592" o:title=""/>
              </v:shape>
            </w:pict>
          </mc:Fallback>
        </mc:AlternateContent>
      </w:r>
    </w:p>
    <w:p w:rsidR="00E5672E" w:rsidRPr="000E1BE1" w:rsidRDefault="00145D5E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887259</wp:posOffset>
                </wp:positionH>
                <wp:positionV relativeFrom="paragraph">
                  <wp:posOffset>167057</wp:posOffset>
                </wp:positionV>
                <wp:extent cx="88560" cy="72720"/>
                <wp:effectExtent l="57150" t="38100" r="6985" b="4191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88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21EAD" id="Ink 899" o:spid="_x0000_s1026" type="#_x0000_t75" style="position:absolute;margin-left:69.15pt;margin-top:12.55pt;width:8.4pt;height:7.1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">
                <v:imagedata r:id="rId15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6384459</wp:posOffset>
                </wp:positionH>
                <wp:positionV relativeFrom="paragraph">
                  <wp:posOffset>14057</wp:posOffset>
                </wp:positionV>
                <wp:extent cx="119160" cy="14040"/>
                <wp:effectExtent l="38100" t="38100" r="52705" b="6223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19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93FF3" id="Ink 888" o:spid="_x0000_s1026" type="#_x0000_t75" style="position:absolute;margin-left:502.2pt;margin-top:0;width:10.95pt;height:2.9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">
                <v:imagedata r:id="rId15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6438099</wp:posOffset>
                </wp:positionH>
                <wp:positionV relativeFrom="paragraph">
                  <wp:posOffset>-67663</wp:posOffset>
                </wp:positionV>
                <wp:extent cx="9720" cy="179640"/>
                <wp:effectExtent l="57150" t="38100" r="47625" b="4953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97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BC359" id="Ink 887" o:spid="_x0000_s1026" type="#_x0000_t75" style="position:absolute;margin-left:505.95pt;margin-top:-5.65pt;width:2.4pt;height:15.4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">
                <v:imagedata r:id="rId15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6283299</wp:posOffset>
                </wp:positionH>
                <wp:positionV relativeFrom="paragraph">
                  <wp:posOffset>31337</wp:posOffset>
                </wp:positionV>
                <wp:extent cx="87480" cy="68760"/>
                <wp:effectExtent l="57150" t="38100" r="46355" b="4572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874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FD4CF" id="Ink 886" o:spid="_x0000_s1026" type="#_x0000_t75" style="position:absolute;margin-left:493.85pt;margin-top:1.5pt;width:8.55pt;height:7.2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">
                <v:imagedata r:id="rId16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6218859</wp:posOffset>
                </wp:positionH>
                <wp:positionV relativeFrom="paragraph">
                  <wp:posOffset>11177</wp:posOffset>
                </wp:positionV>
                <wp:extent cx="6480" cy="101160"/>
                <wp:effectExtent l="57150" t="38100" r="50800" b="51435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64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79BA8" id="Ink 885" o:spid="_x0000_s1026" type="#_x0000_t75" style="position:absolute;margin-left:488.75pt;margin-top:.6pt;width:2.05pt;height:9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">
                <v:imagedata r:id="rId16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6096819</wp:posOffset>
                </wp:positionH>
                <wp:positionV relativeFrom="paragraph">
                  <wp:posOffset>15137</wp:posOffset>
                </wp:positionV>
                <wp:extent cx="68760" cy="89640"/>
                <wp:effectExtent l="38100" t="38100" r="45720" b="43815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687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8502F" id="Ink 884" o:spid="_x0000_s1026" type="#_x0000_t75" style="position:absolute;margin-left:479.25pt;margin-top:.9pt;width:7.1pt;height:8.2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">
                <v:imagedata r:id="rId16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5993139</wp:posOffset>
                </wp:positionH>
                <wp:positionV relativeFrom="paragraph">
                  <wp:posOffset>9737</wp:posOffset>
                </wp:positionV>
                <wp:extent cx="92160" cy="180000"/>
                <wp:effectExtent l="38100" t="38100" r="41275" b="4889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92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37EBE" id="Ink 883" o:spid="_x0000_s1026" type="#_x0000_t75" style="position:absolute;margin-left:471.2pt;margin-top:-.2pt;width:8.85pt;height:16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">
                <v:imagedata r:id="rId16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5882259</wp:posOffset>
                </wp:positionH>
                <wp:positionV relativeFrom="paragraph">
                  <wp:posOffset>-33823</wp:posOffset>
                </wp:positionV>
                <wp:extent cx="82080" cy="136800"/>
                <wp:effectExtent l="57150" t="38100" r="51435" b="5397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820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F1878" id="Ink 882" o:spid="_x0000_s1026" type="#_x0000_t75" style="position:absolute;margin-left:462.25pt;margin-top:-3.4pt;width:8pt;height:12.2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">
                <v:imagedata r:id="rId16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5828979</wp:posOffset>
                </wp:positionH>
                <wp:positionV relativeFrom="paragraph">
                  <wp:posOffset>3257</wp:posOffset>
                </wp:positionV>
                <wp:extent cx="13680" cy="99000"/>
                <wp:effectExtent l="38100" t="38100" r="43815" b="3492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36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D130F" id="Ink 881" o:spid="_x0000_s1026" type="#_x0000_t75" style="position:absolute;margin-left:458.7pt;margin-top:-.05pt;width:2.1pt;height:8.8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">
                <v:imagedata r:id="rId16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5627739</wp:posOffset>
                </wp:positionH>
                <wp:positionV relativeFrom="paragraph">
                  <wp:posOffset>32057</wp:posOffset>
                </wp:positionV>
                <wp:extent cx="137880" cy="83880"/>
                <wp:effectExtent l="38100" t="57150" r="52705" b="4953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378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57C38" id="Ink 880" o:spid="_x0000_s1026" type="#_x0000_t75" style="position:absolute;margin-left:442.25pt;margin-top:1.6pt;width:12.65pt;height:8.3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">
                <v:imagedata r:id="rId16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5434059</wp:posOffset>
                </wp:positionH>
                <wp:positionV relativeFrom="paragraph">
                  <wp:posOffset>-6823</wp:posOffset>
                </wp:positionV>
                <wp:extent cx="38880" cy="110520"/>
                <wp:effectExtent l="38100" t="38100" r="56515" b="4191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388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D9198" id="Ink 879" o:spid="_x0000_s1026" type="#_x0000_t75" style="position:absolute;margin-left:426.95pt;margin-top:-1.1pt;width:4.35pt;height:10.1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">
                <v:imagedata r:id="rId16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5342619</wp:posOffset>
                </wp:positionH>
                <wp:positionV relativeFrom="paragraph">
                  <wp:posOffset>31337</wp:posOffset>
                </wp:positionV>
                <wp:extent cx="66600" cy="13320"/>
                <wp:effectExtent l="19050" t="57150" r="48260" b="4445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666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DB26E" id="Ink 878" o:spid="_x0000_s1026" type="#_x0000_t75" style="position:absolute;margin-left:420.05pt;margin-top:1.75pt;width:6.6pt;height:2.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">
                <v:imagedata r:id="rId16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5361339</wp:posOffset>
                </wp:positionH>
                <wp:positionV relativeFrom="paragraph">
                  <wp:posOffset>-82063</wp:posOffset>
                </wp:positionV>
                <wp:extent cx="6840" cy="181080"/>
                <wp:effectExtent l="38100" t="38100" r="50800" b="4762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68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BDB1B" id="Ink 877" o:spid="_x0000_s1026" type="#_x0000_t75" style="position:absolute;margin-left:421.5pt;margin-top:-6.75pt;width:2.2pt;height:15.4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">
                <v:imagedata r:id="rId16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5280339</wp:posOffset>
                </wp:positionH>
                <wp:positionV relativeFrom="paragraph">
                  <wp:posOffset>19817</wp:posOffset>
                </wp:positionV>
                <wp:extent cx="6120" cy="93960"/>
                <wp:effectExtent l="57150" t="38100" r="51435" b="40005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61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C02D6" id="Ink 876" o:spid="_x0000_s1026" type="#_x0000_t75" style="position:absolute;margin-left:415.05pt;margin-top:1pt;width:2pt;height:8.7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">
                <v:imagedata r:id="rId16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5049219</wp:posOffset>
                </wp:positionH>
                <wp:positionV relativeFrom="paragraph">
                  <wp:posOffset>15137</wp:posOffset>
                </wp:positionV>
                <wp:extent cx="65880" cy="4320"/>
                <wp:effectExtent l="38100" t="57150" r="48895" b="53340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65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AFBD7" id="Ink 875" o:spid="_x0000_s1026" type="#_x0000_t75" style="position:absolute;margin-left:397.05pt;margin-top:.3pt;width:6.5pt;height:2.1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">
                <v:imagedata r:id="rId16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5084499</wp:posOffset>
                </wp:positionH>
                <wp:positionV relativeFrom="paragraph">
                  <wp:posOffset>-80983</wp:posOffset>
                </wp:positionV>
                <wp:extent cx="6120" cy="190080"/>
                <wp:effectExtent l="57150" t="38100" r="51435" b="3873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61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B7437" id="Ink 874" o:spid="_x0000_s1026" type="#_x0000_t75" style="position:absolute;margin-left:399.5pt;margin-top:-6.7pt;width:1.95pt;height:16.0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">
                <v:imagedata r:id="rId16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4925019</wp:posOffset>
                </wp:positionH>
                <wp:positionV relativeFrom="paragraph">
                  <wp:posOffset>1097</wp:posOffset>
                </wp:positionV>
                <wp:extent cx="115560" cy="104040"/>
                <wp:effectExtent l="38100" t="38100" r="0" b="4889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155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F198D" id="Ink 873" o:spid="_x0000_s1026" type="#_x0000_t75" style="position:absolute;margin-left:387pt;margin-top:-.65pt;width:10.55pt;height:9.8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">
                <v:imagedata r:id="rId16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4661499</wp:posOffset>
                </wp:positionH>
                <wp:positionV relativeFrom="paragraph">
                  <wp:posOffset>14417</wp:posOffset>
                </wp:positionV>
                <wp:extent cx="96840" cy="13680"/>
                <wp:effectExtent l="38100" t="38100" r="55880" b="6286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968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9EE69" id="Ink 872" o:spid="_x0000_s1026" type="#_x0000_t75" style="position:absolute;margin-left:366.5pt;margin-top:.2pt;width:9.2pt;height:3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">
                <v:imagedata r:id="rId16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4704339</wp:posOffset>
                </wp:positionH>
                <wp:positionV relativeFrom="paragraph">
                  <wp:posOffset>-84223</wp:posOffset>
                </wp:positionV>
                <wp:extent cx="22320" cy="186840"/>
                <wp:effectExtent l="38100" t="38100" r="53975" b="4191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223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D72F2" id="Ink 871" o:spid="_x0000_s1026" type="#_x0000_t75" style="position:absolute;margin-left:369.75pt;margin-top:-6.9pt;width:3.3pt;height:15.8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">
                <v:imagedata r:id="rId16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4433619</wp:posOffset>
                </wp:positionH>
                <wp:positionV relativeFrom="paragraph">
                  <wp:posOffset>7217</wp:posOffset>
                </wp:positionV>
                <wp:extent cx="206640" cy="105120"/>
                <wp:effectExtent l="38100" t="38100" r="41275" b="4762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2066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49F6B" id="Ink 870" o:spid="_x0000_s1026" type="#_x0000_t75" style="position:absolute;margin-left:348.2pt;margin-top:-.25pt;width:17.85pt;height:10.0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">
                <v:imagedata r:id="rId16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4264059</wp:posOffset>
                </wp:positionH>
                <wp:positionV relativeFrom="paragraph">
                  <wp:posOffset>23777</wp:posOffset>
                </wp:positionV>
                <wp:extent cx="131760" cy="101160"/>
                <wp:effectExtent l="38100" t="38100" r="59055" b="5143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31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8FDC3" id="Ink 869" o:spid="_x0000_s1026" type="#_x0000_t75" style="position:absolute;margin-left:335pt;margin-top:.95pt;width:11.8pt;height:9.6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">
                <v:imagedata r:id="rId16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4139139</wp:posOffset>
                </wp:positionH>
                <wp:positionV relativeFrom="paragraph">
                  <wp:posOffset>12257</wp:posOffset>
                </wp:positionV>
                <wp:extent cx="73440" cy="187560"/>
                <wp:effectExtent l="38100" t="38100" r="41275" b="4127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734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195CB" id="Ink 868" o:spid="_x0000_s1026" type="#_x0000_t75" style="position:absolute;margin-left:325.05pt;margin-top:.2pt;width:6.95pt;height:16.3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">
                <v:imagedata r:id="rId16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4016019</wp:posOffset>
                </wp:positionH>
                <wp:positionV relativeFrom="paragraph">
                  <wp:posOffset>14417</wp:posOffset>
                </wp:positionV>
                <wp:extent cx="131760" cy="88560"/>
                <wp:effectExtent l="38100" t="57150" r="20955" b="4508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1317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23FD7" id="Ink 867" o:spid="_x0000_s1026" type="#_x0000_t75" style="position:absolute;margin-left:315.95pt;margin-top:.25pt;width:11.3pt;height:8.7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">
                <v:imagedata r:id="rId16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3946179</wp:posOffset>
                </wp:positionH>
                <wp:positionV relativeFrom="paragraph">
                  <wp:posOffset>-48583</wp:posOffset>
                </wp:positionV>
                <wp:extent cx="63720" cy="152640"/>
                <wp:effectExtent l="38100" t="57150" r="50800" b="5715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637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A42FD" id="Ink 866" o:spid="_x0000_s1026" type="#_x0000_t75" style="position:absolute;margin-left:309.8pt;margin-top:-4.6pt;width:6.5pt;height:13.6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">
                <v:imagedata r:id="rId16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3687699</wp:posOffset>
                </wp:positionH>
                <wp:positionV relativeFrom="paragraph">
                  <wp:posOffset>-30223</wp:posOffset>
                </wp:positionV>
                <wp:extent cx="134640" cy="115560"/>
                <wp:effectExtent l="38100" t="57150" r="55880" b="5651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346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CA039" id="Ink 865" o:spid="_x0000_s1026" type="#_x0000_t75" style="position:absolute;margin-left:289.55pt;margin-top:-3.15pt;width:12pt;height:10.7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">
                <v:imagedata r:id="rId16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3290259</wp:posOffset>
                </wp:positionH>
                <wp:positionV relativeFrom="paragraph">
                  <wp:posOffset>87497</wp:posOffset>
                </wp:positionV>
                <wp:extent cx="233640" cy="38880"/>
                <wp:effectExtent l="38100" t="38100" r="52705" b="3746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2336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A48AB" id="Ink 864" o:spid="_x0000_s1026" type="#_x0000_t75" style="position:absolute;margin-left:258.65pt;margin-top:6pt;width:19.75pt;height:4.2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">
                <v:imagedata r:id="rId16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3377739</wp:posOffset>
                </wp:positionH>
                <wp:positionV relativeFrom="paragraph">
                  <wp:posOffset>-64783</wp:posOffset>
                </wp:positionV>
                <wp:extent cx="13680" cy="156960"/>
                <wp:effectExtent l="38100" t="57150" r="43815" b="5270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36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D785F" id="Ink 863" o:spid="_x0000_s1026" type="#_x0000_t75" style="position:absolute;margin-left:265.4pt;margin-top:-5.85pt;width:2.5pt;height:13.9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">
                <v:imagedata r:id="rId16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3067059</wp:posOffset>
                </wp:positionH>
                <wp:positionV relativeFrom="paragraph">
                  <wp:posOffset>-16543</wp:posOffset>
                </wp:positionV>
                <wp:extent cx="56520" cy="129600"/>
                <wp:effectExtent l="38100" t="38100" r="57785" b="4191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56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EE900" id="Ink 862" o:spid="_x0000_s1026" type="#_x0000_t75" style="position:absolute;margin-left:240.75pt;margin-top:-1.8pt;width:6pt;height:11.4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">
                <v:imagedata r:id="rId16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3013779</wp:posOffset>
                </wp:positionH>
                <wp:positionV relativeFrom="paragraph">
                  <wp:posOffset>-6823</wp:posOffset>
                </wp:positionV>
                <wp:extent cx="4320" cy="114840"/>
                <wp:effectExtent l="57150" t="19050" r="53340" b="5715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43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55657" id="Ink 861" o:spid="_x0000_s1026" type="#_x0000_t75" style="position:absolute;margin-left:236.4pt;margin-top:-1.15pt;width:2.1pt;height:10.4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">
                <v:imagedata r:id="rId16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2762139</wp:posOffset>
                </wp:positionH>
                <wp:positionV relativeFrom="paragraph">
                  <wp:posOffset>42497</wp:posOffset>
                </wp:positionV>
                <wp:extent cx="74880" cy="15840"/>
                <wp:effectExtent l="19050" t="38100" r="59055" b="6096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748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749FE" id="Ink 860" o:spid="_x0000_s1026" type="#_x0000_t75" style="position:absolute;margin-left:216.85pt;margin-top:2.35pt;width:7.6pt;height:3.3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">
                <v:imagedata r:id="rId16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2802819</wp:posOffset>
                </wp:positionH>
                <wp:positionV relativeFrom="paragraph">
                  <wp:posOffset>-62623</wp:posOffset>
                </wp:positionV>
                <wp:extent cx="25920" cy="177120"/>
                <wp:effectExtent l="38100" t="38100" r="50800" b="5207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259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6E096" id="Ink 859" o:spid="_x0000_s1026" type="#_x0000_t75" style="position:absolute;margin-left:219.9pt;margin-top:-5.3pt;width:3.65pt;height:15.1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">
                <v:imagedata r:id="rId16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2536779</wp:posOffset>
                </wp:positionH>
                <wp:positionV relativeFrom="paragraph">
                  <wp:posOffset>-63343</wp:posOffset>
                </wp:positionV>
                <wp:extent cx="276120" cy="208440"/>
                <wp:effectExtent l="38100" t="38100" r="10160" b="3937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2761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62892" id="Ink 858" o:spid="_x0000_s1026" type="#_x0000_t75" style="position:absolute;margin-left:199.15pt;margin-top:-5.3pt;width:22.95pt;height:17.5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">
                <v:imagedata r:id="rId16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2436699</wp:posOffset>
                </wp:positionH>
                <wp:positionV relativeFrom="paragraph">
                  <wp:posOffset>45737</wp:posOffset>
                </wp:positionV>
                <wp:extent cx="81000" cy="34560"/>
                <wp:effectExtent l="38100" t="38100" r="33655" b="4191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810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2D79B" id="Ink 857" o:spid="_x0000_s1026" type="#_x0000_t75" style="position:absolute;margin-left:191.55pt;margin-top:3pt;width:7.35pt;height:3.7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">
                <v:imagedata r:id="rId16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2453619</wp:posOffset>
                </wp:positionH>
                <wp:positionV relativeFrom="paragraph">
                  <wp:posOffset>-37063</wp:posOffset>
                </wp:positionV>
                <wp:extent cx="29520" cy="160920"/>
                <wp:effectExtent l="38100" t="38100" r="46990" b="4889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295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C4A01" id="Ink 856" o:spid="_x0000_s1026" type="#_x0000_t75" style="position:absolute;margin-left:192.75pt;margin-top:-3.45pt;width:3.5pt;height:14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">
                <v:imagedata r:id="rId16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2161659</wp:posOffset>
                </wp:positionH>
                <wp:positionV relativeFrom="paragraph">
                  <wp:posOffset>33497</wp:posOffset>
                </wp:positionV>
                <wp:extent cx="196560" cy="96840"/>
                <wp:effectExtent l="57150" t="38100" r="51435" b="3683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965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34E84" id="Ink 855" o:spid="_x0000_s1026" type="#_x0000_t75" style="position:absolute;margin-left:169.45pt;margin-top:2.25pt;width:16.95pt;height:8.8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">
                <v:imagedata r:id="rId16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2103699</wp:posOffset>
                </wp:positionH>
                <wp:positionV relativeFrom="paragraph">
                  <wp:posOffset>20177</wp:posOffset>
                </wp:positionV>
                <wp:extent cx="3240" cy="105480"/>
                <wp:effectExtent l="38100" t="38100" r="53975" b="4699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32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247CA" id="Ink 854" o:spid="_x0000_s1026" type="#_x0000_t75" style="position:absolute;margin-left:165.1pt;margin-top:1.35pt;width:1.55pt;height:9.2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">
                <v:imagedata r:id="rId16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2006859</wp:posOffset>
                </wp:positionH>
                <wp:positionV relativeFrom="paragraph">
                  <wp:posOffset>-58663</wp:posOffset>
                </wp:positionV>
                <wp:extent cx="20520" cy="182880"/>
                <wp:effectExtent l="38100" t="38100" r="55880" b="4572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205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AD697" id="Ink 853" o:spid="_x0000_s1026" type="#_x0000_t75" style="position:absolute;margin-left:157.25pt;margin-top:-5.05pt;width:3.05pt;height:15.4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">
                <v:imagedata r:id="rId16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1758099</wp:posOffset>
                </wp:positionH>
                <wp:positionV relativeFrom="paragraph">
                  <wp:posOffset>16577</wp:posOffset>
                </wp:positionV>
                <wp:extent cx="130320" cy="117720"/>
                <wp:effectExtent l="57150" t="57150" r="41275" b="5397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303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9F427" id="Ink 852" o:spid="_x0000_s1026" type="#_x0000_t75" style="position:absolute;margin-left:137.7pt;margin-top:.55pt;width:11.75pt;height:10.8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">
                <v:imagedata r:id="rId1668" o:title=""/>
              </v:shape>
            </w:pict>
          </mc:Fallback>
        </mc:AlternateContent>
      </w:r>
      <w:r w:rsidR="00E5672E" w:rsidRPr="000E1BE1">
        <w:rPr>
          <w:rFonts w:ascii="Comic Sans MS" w:hAnsi="Comic Sans MS"/>
        </w:rPr>
        <w:t>**Perpendicular Bisector: ________________________________________________</w:t>
      </w:r>
    </w:p>
    <w:p w:rsidR="00E5672E" w:rsidRPr="000E1BE1" w:rsidRDefault="00145D5E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3768699</wp:posOffset>
                </wp:positionH>
                <wp:positionV relativeFrom="paragraph">
                  <wp:posOffset>24982</wp:posOffset>
                </wp:positionV>
                <wp:extent cx="277920" cy="15840"/>
                <wp:effectExtent l="38100" t="38100" r="46355" b="6096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277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6A390" id="Ink 930" o:spid="_x0000_s1026" type="#_x0000_t75" style="position:absolute;margin-left:296.3pt;margin-top:.9pt;width:23.4pt;height:2.9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">
                <v:imagedata r:id="rId16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3958059</wp:posOffset>
                </wp:positionH>
                <wp:positionV relativeFrom="paragraph">
                  <wp:posOffset>153862</wp:posOffset>
                </wp:positionV>
                <wp:extent cx="52920" cy="6120"/>
                <wp:effectExtent l="38100" t="38100" r="42545" b="5143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52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3FDFA" id="Ink 929" o:spid="_x0000_s1026" type="#_x0000_t75" style="position:absolute;margin-left:311.2pt;margin-top:11.55pt;width:5.25pt;height:1.8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">
                <v:imagedata r:id="rId16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3957699</wp:posOffset>
                </wp:positionH>
                <wp:positionV relativeFrom="paragraph">
                  <wp:posOffset>93742</wp:posOffset>
                </wp:positionV>
                <wp:extent cx="90000" cy="4320"/>
                <wp:effectExtent l="38100" t="57150" r="43815" b="5334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90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25C90" id="Ink 928" o:spid="_x0000_s1026" type="#_x0000_t75" style="position:absolute;margin-left:311.05pt;margin-top:6.55pt;width:8.4pt;height:2.0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">
                <v:imagedata r:id="rId16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3956619</wp:posOffset>
                </wp:positionH>
                <wp:positionV relativeFrom="paragraph">
                  <wp:posOffset>95182</wp:posOffset>
                </wp:positionV>
                <wp:extent cx="29880" cy="123120"/>
                <wp:effectExtent l="38100" t="38100" r="46355" b="4889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298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0867D" id="Ink 927" o:spid="_x0000_s1026" type="#_x0000_t75" style="position:absolute;margin-left:311.3pt;margin-top:7.25pt;width:3.4pt;height:10.7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">
                <v:imagedata r:id="rId16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3810099</wp:posOffset>
                </wp:positionH>
                <wp:positionV relativeFrom="paragraph">
                  <wp:posOffset>88702</wp:posOffset>
                </wp:positionV>
                <wp:extent cx="70920" cy="24480"/>
                <wp:effectExtent l="38100" t="38100" r="43815" b="5207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709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C2829" id="Ink 926" o:spid="_x0000_s1026" type="#_x0000_t75" style="position:absolute;margin-left:299.65pt;margin-top:6.35pt;width:6.65pt;height:2.9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">
                <v:imagedata r:id="rId16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3827379</wp:posOffset>
                </wp:positionH>
                <wp:positionV relativeFrom="paragraph">
                  <wp:posOffset>153862</wp:posOffset>
                </wp:positionV>
                <wp:extent cx="55440" cy="6840"/>
                <wp:effectExtent l="38100" t="57150" r="40005" b="5080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55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9A663" id="Ink 925" o:spid="_x0000_s1026" type="#_x0000_t75" style="position:absolute;margin-left:300.75pt;margin-top:11.4pt;width:5.6pt;height:2.0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">
                <v:imagedata r:id="rId16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3814419</wp:posOffset>
                </wp:positionH>
                <wp:positionV relativeFrom="paragraph">
                  <wp:posOffset>92302</wp:posOffset>
                </wp:positionV>
                <wp:extent cx="94320" cy="134640"/>
                <wp:effectExtent l="38100" t="38100" r="58420" b="5588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943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1D885" id="Ink 924" o:spid="_x0000_s1026" type="#_x0000_t75" style="position:absolute;margin-left:299.6pt;margin-top:6.75pt;width:8.85pt;height:11.9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">
                <v:imagedata r:id="rId16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3578979</wp:posOffset>
                </wp:positionH>
                <wp:positionV relativeFrom="paragraph">
                  <wp:posOffset>171862</wp:posOffset>
                </wp:positionV>
                <wp:extent cx="58320" cy="7200"/>
                <wp:effectExtent l="38100" t="38100" r="37465" b="5016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58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D659E" id="Ink 923" o:spid="_x0000_s1026" type="#_x0000_t75" style="position:absolute;margin-left:281.5pt;margin-top:12.9pt;width:5.6pt;height:1.7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">
                <v:imagedata r:id="rId16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3609939</wp:posOffset>
                </wp:positionH>
                <wp:positionV relativeFrom="paragraph">
                  <wp:posOffset>65662</wp:posOffset>
                </wp:positionV>
                <wp:extent cx="44640" cy="157680"/>
                <wp:effectExtent l="57150" t="57150" r="31750" b="5207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446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42FD4" id="Ink 922" o:spid="_x0000_s1026" type="#_x0000_t75" style="position:absolute;margin-left:283.4pt;margin-top:4.45pt;width:4.8pt;height:13.7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">
                <v:imagedata r:id="rId16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3499419</wp:posOffset>
                </wp:positionH>
                <wp:positionV relativeFrom="paragraph">
                  <wp:posOffset>143422</wp:posOffset>
                </wp:positionV>
                <wp:extent cx="41400" cy="80640"/>
                <wp:effectExtent l="57150" t="57150" r="53975" b="5334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414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CF7AA" id="Ink 921" o:spid="_x0000_s1026" type="#_x0000_t75" style="position:absolute;margin-left:274.8pt;margin-top:10.65pt;width:4.75pt;height:7.8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">
                <v:imagedata r:id="rId16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3293499</wp:posOffset>
                </wp:positionH>
                <wp:positionV relativeFrom="paragraph">
                  <wp:posOffset>123622</wp:posOffset>
                </wp:positionV>
                <wp:extent cx="58680" cy="90000"/>
                <wp:effectExtent l="38100" t="38100" r="55880" b="6286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586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D7825" id="Ink 920" o:spid="_x0000_s1026" type="#_x0000_t75" style="position:absolute;margin-left:258.75pt;margin-top:8.85pt;width:6.15pt;height:8.9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">
                <v:imagedata r:id="rId16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3087219</wp:posOffset>
                </wp:positionH>
                <wp:positionV relativeFrom="paragraph">
                  <wp:posOffset>164662</wp:posOffset>
                </wp:positionV>
                <wp:extent cx="177840" cy="80280"/>
                <wp:effectExtent l="0" t="57150" r="50800" b="5334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778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BE786" id="Ink 919" o:spid="_x0000_s1026" type="#_x0000_t75" style="position:absolute;margin-left:242.6pt;margin-top:12.05pt;width:15.35pt;height:8.0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">
                <v:imagedata r:id="rId16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3114939</wp:posOffset>
                </wp:positionH>
                <wp:positionV relativeFrom="paragraph">
                  <wp:posOffset>99862</wp:posOffset>
                </wp:positionV>
                <wp:extent cx="14040" cy="139320"/>
                <wp:effectExtent l="57150" t="38100" r="43180" b="51435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40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44528" id="Ink 918" o:spid="_x0000_s1026" type="#_x0000_t75" style="position:absolute;margin-left:244.6pt;margin-top:7.55pt;width:2.6pt;height:12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">
                <v:imagedata r:id="rId16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2934939</wp:posOffset>
                </wp:positionH>
                <wp:positionV relativeFrom="paragraph">
                  <wp:posOffset>146662</wp:posOffset>
                </wp:positionV>
                <wp:extent cx="126720" cy="96120"/>
                <wp:effectExtent l="57150" t="38100" r="45085" b="5651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267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8325E" id="Ink 917" o:spid="_x0000_s1026" type="#_x0000_t75" style="position:absolute;margin-left:230.25pt;margin-top:10.8pt;width:11.55pt;height:9.0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">
                <v:imagedata r:id="rId16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2878059</wp:posOffset>
                </wp:positionH>
                <wp:positionV relativeFrom="paragraph">
                  <wp:posOffset>129742</wp:posOffset>
                </wp:positionV>
                <wp:extent cx="40320" cy="111960"/>
                <wp:effectExtent l="57150" t="38100" r="55245" b="4064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403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57D99" id="Ink 916" o:spid="_x0000_s1026" type="#_x0000_t75" style="position:absolute;margin-left:225.8pt;margin-top:9.65pt;width:4.8pt;height:10.1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">
                <v:imagedata r:id="rId16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2830539</wp:posOffset>
                </wp:positionH>
                <wp:positionV relativeFrom="paragraph">
                  <wp:posOffset>132622</wp:posOffset>
                </wp:positionV>
                <wp:extent cx="15840" cy="90720"/>
                <wp:effectExtent l="38100" t="38100" r="41910" b="4318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158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CB5F3" id="Ink 915" o:spid="_x0000_s1026" type="#_x0000_t75" style="position:absolute;margin-left:222.6pt;margin-top:10.15pt;width:2.4pt;height:8.2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">
                <v:imagedata r:id="rId17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2681859</wp:posOffset>
                </wp:positionH>
                <wp:positionV relativeFrom="paragraph">
                  <wp:posOffset>97702</wp:posOffset>
                </wp:positionV>
                <wp:extent cx="89640" cy="143640"/>
                <wp:effectExtent l="57150" t="38100" r="43815" b="46990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89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9DECE" id="Ink 914" o:spid="_x0000_s1026" type="#_x0000_t75" style="position:absolute;margin-left:210.45pt;margin-top:7.2pt;width:8.65pt;height:12.6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">
                <v:imagedata r:id="rId17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2488899</wp:posOffset>
                </wp:positionH>
                <wp:positionV relativeFrom="paragraph">
                  <wp:posOffset>95902</wp:posOffset>
                </wp:positionV>
                <wp:extent cx="22320" cy="146520"/>
                <wp:effectExtent l="38100" t="38100" r="53975" b="4445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223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1109D" id="Ink 912" o:spid="_x0000_s1026" type="#_x0000_t75" style="position:absolute;margin-left:195.2pt;margin-top:6.9pt;width:3.4pt;height:12.8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">
                <v:imagedata r:id="rId17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2030259</wp:posOffset>
                </wp:positionH>
                <wp:positionV relativeFrom="paragraph">
                  <wp:posOffset>-11738</wp:posOffset>
                </wp:positionV>
                <wp:extent cx="220680" cy="81360"/>
                <wp:effectExtent l="38100" t="57150" r="46355" b="5207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2206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98CB9" id="Ink 911" o:spid="_x0000_s1026" type="#_x0000_t75" style="position:absolute;margin-left:159.45pt;margin-top:-1.75pt;width:18.7pt;height:8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">
                <v:imagedata r:id="rId17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2012619</wp:posOffset>
                </wp:positionH>
                <wp:positionV relativeFrom="paragraph">
                  <wp:posOffset>-18938</wp:posOffset>
                </wp:positionV>
                <wp:extent cx="32760" cy="109800"/>
                <wp:effectExtent l="38100" t="38100" r="43815" b="4318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327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EC6B0" id="Ink 910" o:spid="_x0000_s1026" type="#_x0000_t75" style="position:absolute;margin-left:157.6pt;margin-top:-2.1pt;width:4.05pt;height:10.0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">
                <v:imagedata r:id="rId17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2215659</wp:posOffset>
                </wp:positionH>
                <wp:positionV relativeFrom="paragraph">
                  <wp:posOffset>196342</wp:posOffset>
                </wp:positionV>
                <wp:extent cx="54000" cy="9720"/>
                <wp:effectExtent l="38100" t="57150" r="41275" b="4762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54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FDD6F" id="Ink 909" o:spid="_x0000_s1026" type="#_x0000_t75" style="position:absolute;margin-left:173.9pt;margin-top:14.7pt;width:5.55pt;height:2.0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">
                <v:imagedata r:id="rId17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2266779</wp:posOffset>
                </wp:positionH>
                <wp:positionV relativeFrom="paragraph">
                  <wp:posOffset>90862</wp:posOffset>
                </wp:positionV>
                <wp:extent cx="21960" cy="148680"/>
                <wp:effectExtent l="38100" t="38100" r="35560" b="4191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219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F0513" id="Ink 908" o:spid="_x0000_s1026" type="#_x0000_t75" style="position:absolute;margin-left:178.25pt;margin-top:6.9pt;width:2.8pt;height:12.6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">
                <v:imagedata r:id="rId17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2210259</wp:posOffset>
                </wp:positionH>
                <wp:positionV relativeFrom="paragraph">
                  <wp:posOffset>130462</wp:posOffset>
                </wp:positionV>
                <wp:extent cx="9000" cy="123480"/>
                <wp:effectExtent l="38100" t="38100" r="48260" b="4826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90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28D66" id="Ink 907" o:spid="_x0000_s1026" type="#_x0000_t75" style="position:absolute;margin-left:173.55pt;margin-top:9.95pt;width:2.05pt;height:10.7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">
                <v:imagedata r:id="rId17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2070939</wp:posOffset>
                </wp:positionH>
                <wp:positionV relativeFrom="paragraph">
                  <wp:posOffset>86542</wp:posOffset>
                </wp:positionV>
                <wp:extent cx="115920" cy="166320"/>
                <wp:effectExtent l="57150" t="57150" r="0" b="4381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1159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22CC4" id="Ink 906" o:spid="_x0000_s1026" type="#_x0000_t75" style="position:absolute;margin-left:162.2pt;margin-top:5.95pt;width:10.65pt;height:14.8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">
                <v:imagedata r:id="rId17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1028379</wp:posOffset>
                </wp:positionH>
                <wp:positionV relativeFrom="paragraph">
                  <wp:posOffset>-17138</wp:posOffset>
                </wp:positionV>
                <wp:extent cx="81360" cy="131760"/>
                <wp:effectExtent l="38100" t="57150" r="13970" b="4000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813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B40B3" id="Ink 901" o:spid="_x0000_s1026" type="#_x0000_t75" style="position:absolute;margin-left:80.2pt;margin-top:-2.05pt;width:7.8pt;height:11.8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">
                <v:imagedata r:id="rId17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909939</wp:posOffset>
                </wp:positionH>
                <wp:positionV relativeFrom="paragraph">
                  <wp:posOffset>29662</wp:posOffset>
                </wp:positionV>
                <wp:extent cx="37800" cy="63360"/>
                <wp:effectExtent l="38100" t="38100" r="57785" b="5143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378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5FB20" id="Ink 900" o:spid="_x0000_s1026" type="#_x0000_t75" style="position:absolute;margin-left:70.85pt;margin-top:1.9pt;width:4.55pt;height:6.3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">
                <v:imagedata r:id="rId17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843339</wp:posOffset>
                </wp:positionH>
                <wp:positionV relativeFrom="paragraph">
                  <wp:posOffset>-51698</wp:posOffset>
                </wp:positionV>
                <wp:extent cx="130320" cy="509040"/>
                <wp:effectExtent l="38100" t="57150" r="22225" b="4381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130320" cy="50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F2650" id="Ink 898" o:spid="_x0000_s1026" type="#_x0000_t75" style="position:absolute;margin-left:65.6pt;margin-top:-4.75pt;width:11.9pt;height:41.7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">
                <v:imagedata r:id="rId1722" o:title=""/>
              </v:shape>
            </w:pict>
          </mc:Fallback>
        </mc:AlternateContent>
      </w:r>
    </w:p>
    <w:p w:rsidR="00E5672E" w:rsidRPr="000E1BE1" w:rsidRDefault="00145D5E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5682099</wp:posOffset>
                </wp:positionH>
                <wp:positionV relativeFrom="paragraph">
                  <wp:posOffset>189902</wp:posOffset>
                </wp:positionV>
                <wp:extent cx="126360" cy="52200"/>
                <wp:effectExtent l="57150" t="57150" r="0" b="4318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263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2191B" id="Ink 959" o:spid="_x0000_s1026" type="#_x0000_t75" style="position:absolute;margin-left:446.65pt;margin-top:14.1pt;width:11.5pt;height:5.5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">
                <v:imagedata r:id="rId17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1146459</wp:posOffset>
                </wp:positionH>
                <wp:positionV relativeFrom="paragraph">
                  <wp:posOffset>-19978</wp:posOffset>
                </wp:positionV>
                <wp:extent cx="10800" cy="149400"/>
                <wp:effectExtent l="38100" t="38100" r="46355" b="6032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08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B146A" id="Ink 933" o:spid="_x0000_s1026" type="#_x0000_t75" style="position:absolute;margin-left:89.35pt;margin-top:-2.25pt;width:2.8pt;height:13.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">
                <v:imagedata r:id="rId17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732099</wp:posOffset>
                </wp:positionH>
                <wp:positionV relativeFrom="paragraph">
                  <wp:posOffset>-2338</wp:posOffset>
                </wp:positionV>
                <wp:extent cx="7200" cy="116280"/>
                <wp:effectExtent l="57150" t="57150" r="50165" b="5524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72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76092" id="Ink 932" o:spid="_x0000_s1026" type="#_x0000_t75" style="position:absolute;margin-left:56.65pt;margin-top:-1.1pt;width:2.5pt;height:11.0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">
                <v:imagedata r:id="rId17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938379</wp:posOffset>
                </wp:positionH>
                <wp:positionV relativeFrom="paragraph">
                  <wp:posOffset>-28258</wp:posOffset>
                </wp:positionV>
                <wp:extent cx="65880" cy="72000"/>
                <wp:effectExtent l="38100" t="57150" r="48895" b="6159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658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68C2D" id="Ink 931" o:spid="_x0000_s1026" type="#_x0000_t75" style="position:absolute;margin-left:73.2pt;margin-top:-3.2pt;width:7pt;height:7.6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">
                <v:imagedata r:id="rId17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2443179</wp:posOffset>
                </wp:positionH>
                <wp:positionV relativeFrom="paragraph">
                  <wp:posOffset>16382</wp:posOffset>
                </wp:positionV>
                <wp:extent cx="155520" cy="10800"/>
                <wp:effectExtent l="38100" t="57150" r="54610" b="4635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555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BC46D" id="Ink 913" o:spid="_x0000_s1026" type="#_x0000_t75" style="position:absolute;margin-left:191.75pt;margin-top:.5pt;width:13.75pt;height:2.5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">
                <v:imagedata r:id="rId17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1020819</wp:posOffset>
                </wp:positionH>
                <wp:positionV relativeFrom="paragraph">
                  <wp:posOffset>205742</wp:posOffset>
                </wp:positionV>
                <wp:extent cx="64800" cy="5040"/>
                <wp:effectExtent l="38100" t="57150" r="49530" b="5270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64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029FB" id="Ink 905" o:spid="_x0000_s1026" type="#_x0000_t75" style="position:absolute;margin-left:79.9pt;margin-top:15.3pt;width:6.35pt;height:2.1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">
                <v:imagedata r:id="rId17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1075179</wp:posOffset>
                </wp:positionH>
                <wp:positionV relativeFrom="paragraph">
                  <wp:posOffset>143102</wp:posOffset>
                </wp:positionV>
                <wp:extent cx="12960" cy="115560"/>
                <wp:effectExtent l="57150" t="19050" r="44450" b="5651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129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A233B" id="Ink 904" o:spid="_x0000_s1026" type="#_x0000_t75" style="position:absolute;margin-left:83.85pt;margin-top:10.6pt;width:2.65pt;height:10.4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">
                <v:imagedata r:id="rId17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1024059</wp:posOffset>
                </wp:positionH>
                <wp:positionV relativeFrom="paragraph">
                  <wp:posOffset>151742</wp:posOffset>
                </wp:positionV>
                <wp:extent cx="4680" cy="92520"/>
                <wp:effectExtent l="57150" t="57150" r="52705" b="4127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46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33F86" id="Ink 903" o:spid="_x0000_s1026" type="#_x0000_t75" style="position:absolute;margin-left:79.75pt;margin-top:11.2pt;width:1.95pt;height:8.8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">
                <v:imagedata r:id="rId17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904899</wp:posOffset>
                </wp:positionH>
                <wp:positionV relativeFrom="paragraph">
                  <wp:posOffset>127982</wp:posOffset>
                </wp:positionV>
                <wp:extent cx="33120" cy="34200"/>
                <wp:effectExtent l="38100" t="38100" r="43180" b="4254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331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04159" id="Ink 902" o:spid="_x0000_s1026" type="#_x0000_t75" style="position:absolute;margin-left:70.55pt;margin-top:9.25pt;width:4.1pt;height:4.3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">
                <v:imagedata r:id="rId17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1407819</wp:posOffset>
                </wp:positionH>
                <wp:positionV relativeFrom="paragraph">
                  <wp:posOffset>140222</wp:posOffset>
                </wp:positionV>
                <wp:extent cx="41400" cy="5760"/>
                <wp:effectExtent l="19050" t="57150" r="53975" b="5143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41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FEE9A" id="Ink 897" o:spid="_x0000_s1026" type="#_x0000_t75" style="position:absolute;margin-left:110.35pt;margin-top:10.3pt;width:4.5pt;height:1.8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">
                <v:imagedata r:id="rId17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1402419</wp:posOffset>
                </wp:positionH>
                <wp:positionV relativeFrom="paragraph">
                  <wp:posOffset>71102</wp:posOffset>
                </wp:positionV>
                <wp:extent cx="72000" cy="30600"/>
                <wp:effectExtent l="38100" t="38100" r="42545" b="4572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720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978C3" id="Ink 896" o:spid="_x0000_s1026" type="#_x0000_t75" style="position:absolute;margin-left:109.85pt;margin-top:4.8pt;width:6.95pt;height:3.5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">
                <v:imagedata r:id="rId17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1393419</wp:posOffset>
                </wp:positionH>
                <wp:positionV relativeFrom="paragraph">
                  <wp:posOffset>104582</wp:posOffset>
                </wp:positionV>
                <wp:extent cx="1080" cy="101880"/>
                <wp:effectExtent l="57150" t="38100" r="56515" b="5080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0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DF3D4" id="Ink 895" o:spid="_x0000_s1026" type="#_x0000_t75" style="position:absolute;margin-left:108.4pt;margin-top:7.5pt;width:2.7pt;height:9.5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">
                <v:imagedata r:id="rId17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431499</wp:posOffset>
                </wp:positionH>
                <wp:positionV relativeFrom="paragraph">
                  <wp:posOffset>133022</wp:posOffset>
                </wp:positionV>
                <wp:extent cx="42840" cy="21240"/>
                <wp:effectExtent l="38100" t="38100" r="33655" b="3619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42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D42D9" id="Ink 894" o:spid="_x0000_s1026" type="#_x0000_t75" style="position:absolute;margin-left:33.75pt;margin-top:9.85pt;width:4.25pt;height:2.6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">
                <v:imagedata r:id="rId17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424299</wp:posOffset>
                </wp:positionH>
                <wp:positionV relativeFrom="paragraph">
                  <wp:posOffset>188462</wp:posOffset>
                </wp:positionV>
                <wp:extent cx="53640" cy="18000"/>
                <wp:effectExtent l="38100" t="38100" r="41910" b="39370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536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5DD16" id="Ink 893" o:spid="_x0000_s1026" type="#_x0000_t75" style="position:absolute;margin-left:32.85pt;margin-top:14.3pt;width:5.3pt;height:2.3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">
                <v:imagedata r:id="rId17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421779</wp:posOffset>
                </wp:positionH>
                <wp:positionV relativeFrom="paragraph">
                  <wp:posOffset>172262</wp:posOffset>
                </wp:positionV>
                <wp:extent cx="90720" cy="88560"/>
                <wp:effectExtent l="57150" t="38100" r="24130" b="4508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907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A202B" id="Ink 892" o:spid="_x0000_s1026" type="#_x0000_t75" style="position:absolute;margin-left:32.4pt;margin-top:13pt;width:8.6pt;height:8.3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">
                <v:imagedata r:id="rId17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503859</wp:posOffset>
                </wp:positionH>
                <wp:positionV relativeFrom="paragraph">
                  <wp:posOffset>-1258</wp:posOffset>
                </wp:positionV>
                <wp:extent cx="38520" cy="83520"/>
                <wp:effectExtent l="38100" t="38100" r="38100" b="5016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385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45732" id="Ink 891" o:spid="_x0000_s1026" type="#_x0000_t75" style="position:absolute;margin-left:39pt;margin-top:-.7pt;width:4.6pt;height:8.0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">
                <v:imagedata r:id="rId17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537339</wp:posOffset>
                </wp:positionH>
                <wp:positionV relativeFrom="paragraph">
                  <wp:posOffset>10982</wp:posOffset>
                </wp:positionV>
                <wp:extent cx="7560" cy="3600"/>
                <wp:effectExtent l="38100" t="38100" r="31115" b="3492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7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C8E93" id="Ink 890" o:spid="_x0000_s1026" type="#_x0000_t75" style="position:absolute;margin-left:41.95pt;margin-top:.55pt;width:1.25pt;height:1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">
                <v:imagedata r:id="rId17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517179</wp:posOffset>
                </wp:positionH>
                <wp:positionV relativeFrom="paragraph">
                  <wp:posOffset>10982</wp:posOffset>
                </wp:positionV>
                <wp:extent cx="793800" cy="75960"/>
                <wp:effectExtent l="38100" t="57150" r="63500" b="5778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7938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C5942" id="Ink 889" o:spid="_x0000_s1026" type="#_x0000_t75" style="position:absolute;margin-left:39.8pt;margin-top:-.25pt;width:64.45pt;height:7.9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">
                <v:imagedata r:id="rId1758" o:title=""/>
              </v:shape>
            </w:pict>
          </mc:Fallback>
        </mc:AlternateContent>
      </w:r>
    </w:p>
    <w:p w:rsidR="00E5672E" w:rsidRPr="000E1BE1" w:rsidRDefault="00145D5E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6328299</wp:posOffset>
                </wp:positionH>
                <wp:positionV relativeFrom="paragraph">
                  <wp:posOffset>82027</wp:posOffset>
                </wp:positionV>
                <wp:extent cx="30240" cy="37080"/>
                <wp:effectExtent l="38100" t="38100" r="46355" b="3937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302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67C2F" id="Ink 964" o:spid="_x0000_s1026" type="#_x0000_t75" style="position:absolute;margin-left:497.2pt;margin-top:5.95pt;width:4.45pt;height:4.3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">
                <v:imagedata r:id="rId17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6138579</wp:posOffset>
                </wp:positionH>
                <wp:positionV relativeFrom="paragraph">
                  <wp:posOffset>-23813</wp:posOffset>
                </wp:positionV>
                <wp:extent cx="85680" cy="120240"/>
                <wp:effectExtent l="57150" t="57150" r="48260" b="5143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856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AC477" id="Ink 963" o:spid="_x0000_s1026" type="#_x0000_t75" style="position:absolute;margin-left:482.55pt;margin-top:-2.7pt;width:8.5pt;height:11.1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">
                <v:imagedata r:id="rId17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5954979</wp:posOffset>
                </wp:positionH>
                <wp:positionV relativeFrom="paragraph">
                  <wp:posOffset>-63773</wp:posOffset>
                </wp:positionV>
                <wp:extent cx="150480" cy="196560"/>
                <wp:effectExtent l="38100" t="38100" r="40640" b="5143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504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F7509" id="Ink 962" o:spid="_x0000_s1026" type="#_x0000_t75" style="position:absolute;margin-left:468.05pt;margin-top:-5.25pt;width:13.4pt;height:16.6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">
                <v:imagedata r:id="rId17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5723499</wp:posOffset>
                </wp:positionH>
                <wp:positionV relativeFrom="paragraph">
                  <wp:posOffset>95707</wp:posOffset>
                </wp:positionV>
                <wp:extent cx="77760" cy="6120"/>
                <wp:effectExtent l="38100" t="38100" r="36830" b="5143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77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D06C6" id="Ink 961" o:spid="_x0000_s1026" type="#_x0000_t75" style="position:absolute;margin-left:450.2pt;margin-top:7pt;width:7.3pt;height:1.8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">
                <v:imagedata r:id="rId17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5697939</wp:posOffset>
                </wp:positionH>
                <wp:positionV relativeFrom="paragraph">
                  <wp:posOffset>45667</wp:posOffset>
                </wp:positionV>
                <wp:extent cx="113760" cy="10080"/>
                <wp:effectExtent l="38100" t="38100" r="38735" b="4762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13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30B17" id="Ink 960" o:spid="_x0000_s1026" type="#_x0000_t75" style="position:absolute;margin-left:448.35pt;margin-top:3pt;width:9.9pt;height:2.1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">
                <v:imagedata r:id="rId17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5443419</wp:posOffset>
                </wp:positionH>
                <wp:positionV relativeFrom="paragraph">
                  <wp:posOffset>-40013</wp:posOffset>
                </wp:positionV>
                <wp:extent cx="138240" cy="183600"/>
                <wp:effectExtent l="38100" t="38100" r="52705" b="4508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3824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96A71" id="Ink 958" o:spid="_x0000_s1026" type="#_x0000_t75" style="position:absolute;margin-left:428.1pt;margin-top:-3.95pt;width:12.1pt;height:16.0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">
                <v:imagedata r:id="rId17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5046339</wp:posOffset>
                </wp:positionH>
                <wp:positionV relativeFrom="paragraph">
                  <wp:posOffset>39187</wp:posOffset>
                </wp:positionV>
                <wp:extent cx="208800" cy="118080"/>
                <wp:effectExtent l="0" t="57150" r="58420" b="5397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2088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546EC" id="Ink 957" o:spid="_x0000_s1026" type="#_x0000_t75" style="position:absolute;margin-left:396.75pt;margin-top:2.25pt;width:18.05pt;height:11.1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">
                <v:imagedata r:id="rId17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5066499</wp:posOffset>
                </wp:positionH>
                <wp:positionV relativeFrom="paragraph">
                  <wp:posOffset>-35693</wp:posOffset>
                </wp:positionV>
                <wp:extent cx="20520" cy="181800"/>
                <wp:effectExtent l="38100" t="38100" r="36830" b="4699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205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2EEC5" id="Ink 956" o:spid="_x0000_s1026" type="#_x0000_t75" style="position:absolute;margin-left:398.7pt;margin-top:-3.1pt;width:2.8pt;height:15.4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">
                <v:imagedata r:id="rId17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4913139</wp:posOffset>
                </wp:positionH>
                <wp:positionV relativeFrom="paragraph">
                  <wp:posOffset>41347</wp:posOffset>
                </wp:positionV>
                <wp:extent cx="83520" cy="108000"/>
                <wp:effectExtent l="57150" t="38100" r="50165" b="4445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83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C5DF6" id="Ink 955" o:spid="_x0000_s1026" type="#_x0000_t75" style="position:absolute;margin-left:386pt;margin-top:3pt;width:8.35pt;height:9.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">
                <v:imagedata r:id="rId17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4865259</wp:posOffset>
                </wp:positionH>
                <wp:positionV relativeFrom="paragraph">
                  <wp:posOffset>19747</wp:posOffset>
                </wp:positionV>
                <wp:extent cx="12600" cy="140760"/>
                <wp:effectExtent l="57150" t="38100" r="45085" b="5016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26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2E77D" id="Ink 954" o:spid="_x0000_s1026" type="#_x0000_t75" style="position:absolute;margin-left:382.4pt;margin-top:1.25pt;width:2.35pt;height:12.1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">
                <v:imagedata r:id="rId17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4514619</wp:posOffset>
                </wp:positionH>
                <wp:positionV relativeFrom="paragraph">
                  <wp:posOffset>-27773</wp:posOffset>
                </wp:positionV>
                <wp:extent cx="139320" cy="173520"/>
                <wp:effectExtent l="38100" t="38100" r="51435" b="5524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1393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DA2A6" id="Ink 953" o:spid="_x0000_s1026" type="#_x0000_t75" style="position:absolute;margin-left:354.95pt;margin-top:-2.75pt;width:12.35pt;height:15.2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">
                <v:imagedata r:id="rId17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4204659</wp:posOffset>
                </wp:positionH>
                <wp:positionV relativeFrom="paragraph">
                  <wp:posOffset>14347</wp:posOffset>
                </wp:positionV>
                <wp:extent cx="213840" cy="221040"/>
                <wp:effectExtent l="38100" t="38100" r="53340" b="4572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21384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0ADCE" id="Ink 952" o:spid="_x0000_s1026" type="#_x0000_t75" style="position:absolute;margin-left:330.3pt;margin-top:.3pt;width:18.5pt;height:19.0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">
                <v:imagedata r:id="rId17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4058139</wp:posOffset>
                </wp:positionH>
                <wp:positionV relativeFrom="paragraph">
                  <wp:posOffset>24787</wp:posOffset>
                </wp:positionV>
                <wp:extent cx="121320" cy="123840"/>
                <wp:effectExtent l="57150" t="57150" r="0" b="4762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1213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B8F21" id="Ink 951" o:spid="_x0000_s1026" type="#_x0000_t75" style="position:absolute;margin-left:318.65pt;margin-top:1.1pt;width:11.05pt;height:11.4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">
                <v:imagedata r:id="rId17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3834939</wp:posOffset>
                </wp:positionH>
                <wp:positionV relativeFrom="paragraph">
                  <wp:posOffset>47107</wp:posOffset>
                </wp:positionV>
                <wp:extent cx="100800" cy="105120"/>
                <wp:effectExtent l="38100" t="38100" r="52070" b="4762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008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D22FF" id="Ink 950" o:spid="_x0000_s1026" type="#_x0000_t75" style="position:absolute;margin-left:301.15pt;margin-top:2.85pt;width:9.5pt;height:10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">
                <v:imagedata r:id="rId17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3707859</wp:posOffset>
                </wp:positionH>
                <wp:positionV relativeFrom="paragraph">
                  <wp:posOffset>15787</wp:posOffset>
                </wp:positionV>
                <wp:extent cx="96480" cy="154440"/>
                <wp:effectExtent l="38100" t="57150" r="56515" b="5524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964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DAE6A" id="Ink 949" o:spid="_x0000_s1026" type="#_x0000_t75" style="position:absolute;margin-left:291.15pt;margin-top:.5pt;width:9pt;height:13.7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">
                <v:imagedata r:id="rId17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3435339</wp:posOffset>
                </wp:positionH>
                <wp:positionV relativeFrom="paragraph">
                  <wp:posOffset>8587</wp:posOffset>
                </wp:positionV>
                <wp:extent cx="64440" cy="143280"/>
                <wp:effectExtent l="38100" t="38100" r="50165" b="4762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644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D7D4B" id="Ink 948" o:spid="_x0000_s1026" type="#_x0000_t75" style="position:absolute;margin-left:269.75pt;margin-top:-.05pt;width:6.15pt;height:13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">
                <v:imagedata r:id="rId17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3217179</wp:posOffset>
                </wp:positionH>
                <wp:positionV relativeFrom="paragraph">
                  <wp:posOffset>-22373</wp:posOffset>
                </wp:positionV>
                <wp:extent cx="230760" cy="191160"/>
                <wp:effectExtent l="57150" t="57150" r="36195" b="5651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2307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8C068" id="Ink 947" o:spid="_x0000_s1026" type="#_x0000_t75" style="position:absolute;margin-left:252.4pt;margin-top:-2.5pt;width:19.65pt;height:16.7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">
                <v:imagedata r:id="rId17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3164259</wp:posOffset>
                </wp:positionH>
                <wp:positionV relativeFrom="paragraph">
                  <wp:posOffset>42787</wp:posOffset>
                </wp:positionV>
                <wp:extent cx="14040" cy="115920"/>
                <wp:effectExtent l="38100" t="38100" r="43180" b="3683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14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00497" id="Ink 946" o:spid="_x0000_s1026" type="#_x0000_t75" style="position:absolute;margin-left:248.9pt;margin-top:3.1pt;width:2pt;height:10.1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">
                <v:imagedata r:id="rId17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3033219</wp:posOffset>
                </wp:positionH>
                <wp:positionV relativeFrom="paragraph">
                  <wp:posOffset>40267</wp:posOffset>
                </wp:positionV>
                <wp:extent cx="71640" cy="123840"/>
                <wp:effectExtent l="38100" t="38100" r="43180" b="47625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716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BE562" id="Ink 945" o:spid="_x0000_s1026" type="#_x0000_t75" style="position:absolute;margin-left:238.55pt;margin-top:2.55pt;width:6.7pt;height:11.3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">
                <v:imagedata r:id="rId17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2982819</wp:posOffset>
                </wp:positionH>
                <wp:positionV relativeFrom="paragraph">
                  <wp:posOffset>43867</wp:posOffset>
                </wp:positionV>
                <wp:extent cx="2880" cy="113760"/>
                <wp:effectExtent l="38100" t="38100" r="54610" b="3873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2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A47EE" id="Ink 944" o:spid="_x0000_s1026" type="#_x0000_t75" style="position:absolute;margin-left:234.25pt;margin-top:3.15pt;width:1.65pt;height:9.9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">
                <v:imagedata r:id="rId17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2814339</wp:posOffset>
                </wp:positionH>
                <wp:positionV relativeFrom="paragraph">
                  <wp:posOffset>-34973</wp:posOffset>
                </wp:positionV>
                <wp:extent cx="119160" cy="202680"/>
                <wp:effectExtent l="57150" t="57150" r="52705" b="4508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191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DC351" id="Ink 943" o:spid="_x0000_s1026" type="#_x0000_t75" style="position:absolute;margin-left:220.8pt;margin-top:-3.45pt;width:10.9pt;height:17.3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">
                <v:imagedata r:id="rId18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2529219</wp:posOffset>
                </wp:positionH>
                <wp:positionV relativeFrom="paragraph">
                  <wp:posOffset>46027</wp:posOffset>
                </wp:positionV>
                <wp:extent cx="71280" cy="8640"/>
                <wp:effectExtent l="38100" t="38100" r="43180" b="4889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71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98564" id="Ink 942" o:spid="_x0000_s1026" type="#_x0000_t75" style="position:absolute;margin-left:198.9pt;margin-top:3.15pt;width:6.7pt;height:2.2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">
                <v:imagedata r:id="rId18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2574579</wp:posOffset>
                </wp:positionH>
                <wp:positionV relativeFrom="paragraph">
                  <wp:posOffset>-14453</wp:posOffset>
                </wp:positionV>
                <wp:extent cx="6120" cy="176760"/>
                <wp:effectExtent l="57150" t="38100" r="51435" b="5207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61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C7528" id="Ink 941" o:spid="_x0000_s1026" type="#_x0000_t75" style="position:absolute;margin-left:201.8pt;margin-top:-1.5pt;width:1.9pt;height:15.0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">
                <v:imagedata r:id="rId18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2299539</wp:posOffset>
                </wp:positionH>
                <wp:positionV relativeFrom="paragraph">
                  <wp:posOffset>-28853</wp:posOffset>
                </wp:positionV>
                <wp:extent cx="237240" cy="199800"/>
                <wp:effectExtent l="57150" t="38100" r="0" b="4826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2372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CE4DC" id="Ink 940" o:spid="_x0000_s1026" type="#_x0000_t75" style="position:absolute;margin-left:180.4pt;margin-top:-2.8pt;width:20.05pt;height:17.2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">
                <v:imagedata r:id="rId18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2191179</wp:posOffset>
                </wp:positionH>
                <wp:positionV relativeFrom="paragraph">
                  <wp:posOffset>41707</wp:posOffset>
                </wp:positionV>
                <wp:extent cx="105480" cy="47520"/>
                <wp:effectExtent l="38100" t="38100" r="46990" b="4826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1054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3FD7D" id="Ink 939" o:spid="_x0000_s1026" type="#_x0000_t75" style="position:absolute;margin-left:172.05pt;margin-top:2.8pt;width:9.35pt;height:4.9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">
                <v:imagedata r:id="rId18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2218899</wp:posOffset>
                </wp:positionH>
                <wp:positionV relativeFrom="paragraph">
                  <wp:posOffset>-27773</wp:posOffset>
                </wp:positionV>
                <wp:extent cx="20880" cy="206280"/>
                <wp:effectExtent l="38100" t="38100" r="36830" b="4191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208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5F186" id="Ink 938" o:spid="_x0000_s1026" type="#_x0000_t75" style="position:absolute;margin-left:174.45pt;margin-top:-2.8pt;width:2.7pt;height:17.5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">
                <v:imagedata r:id="rId18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1802019</wp:posOffset>
                </wp:positionH>
                <wp:positionV relativeFrom="paragraph">
                  <wp:posOffset>31987</wp:posOffset>
                </wp:positionV>
                <wp:extent cx="193320" cy="260640"/>
                <wp:effectExtent l="57150" t="38100" r="35560" b="4445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9332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01C30" id="Ink 937" o:spid="_x0000_s1026" type="#_x0000_t75" style="position:absolute;margin-left:141.1pt;margin-top:1.8pt;width:16.85pt;height:22.1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">
                <v:imagedata r:id="rId18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1683219</wp:posOffset>
                </wp:positionH>
                <wp:positionV relativeFrom="paragraph">
                  <wp:posOffset>19747</wp:posOffset>
                </wp:positionV>
                <wp:extent cx="81360" cy="126360"/>
                <wp:effectExtent l="38100" t="38100" r="52070" b="4572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813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DAAF5" id="Ink 936" o:spid="_x0000_s1026" type="#_x0000_t75" style="position:absolute;margin-left:131.95pt;margin-top:.9pt;width:7.65pt;height:11.4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">
                <v:imagedata r:id="rId18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1423299</wp:posOffset>
                </wp:positionH>
                <wp:positionV relativeFrom="paragraph">
                  <wp:posOffset>10387</wp:posOffset>
                </wp:positionV>
                <wp:extent cx="100080" cy="141840"/>
                <wp:effectExtent l="38100" t="38100" r="33655" b="4889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1000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5BE02" id="Ink 934" o:spid="_x0000_s1026" type="#_x0000_t75" style="position:absolute;margin-left:111.2pt;margin-top:0;width:9.6pt;height:12.8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">
                <v:imagedata r:id="rId1816" o:title=""/>
              </v:shape>
            </w:pict>
          </mc:Fallback>
        </mc:AlternateContent>
      </w:r>
      <w:r w:rsidR="00E5672E" w:rsidRPr="000E1BE1">
        <w:rPr>
          <w:rFonts w:ascii="Comic Sans MS" w:hAnsi="Comic Sans MS"/>
        </w:rPr>
        <w:t>**Angle Bisector:  _____________________________________________________</w:t>
      </w:r>
    </w:p>
    <w:p w:rsidR="00E5672E" w:rsidRPr="000E1BE1" w:rsidRDefault="00145D5E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1137459</wp:posOffset>
                </wp:positionH>
                <wp:positionV relativeFrom="paragraph">
                  <wp:posOffset>617027</wp:posOffset>
                </wp:positionV>
                <wp:extent cx="75600" cy="178200"/>
                <wp:effectExtent l="57150" t="38100" r="19685" b="5080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756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F9AB1" id="Ink 996" o:spid="_x0000_s1026" type="#_x0000_t75" style="position:absolute;margin-left:88.85pt;margin-top:47.9pt;width:7.6pt;height:15.7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">
                <v:imagedata r:id="rId18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1034859</wp:posOffset>
                </wp:positionH>
                <wp:positionV relativeFrom="paragraph">
                  <wp:posOffset>427307</wp:posOffset>
                </wp:positionV>
                <wp:extent cx="106920" cy="157320"/>
                <wp:effectExtent l="38100" t="57150" r="45720" b="52705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1069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00E10" id="Ink 995" o:spid="_x0000_s1026" type="#_x0000_t75" style="position:absolute;margin-left:80.7pt;margin-top:32.85pt;width:10.15pt;height:14.1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">
                <v:imagedata r:id="rId18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4104939</wp:posOffset>
                </wp:positionH>
                <wp:positionV relativeFrom="paragraph">
                  <wp:posOffset>205187</wp:posOffset>
                </wp:positionV>
                <wp:extent cx="101160" cy="161640"/>
                <wp:effectExtent l="38100" t="57150" r="51435" b="4826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1011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FDB14" id="Ink 994" o:spid="_x0000_s1026" type="#_x0000_t75" style="position:absolute;margin-left:322.2pt;margin-top:15.45pt;width:9.75pt;height:14.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">
                <v:imagedata r:id="rId18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3951579</wp:posOffset>
                </wp:positionH>
                <wp:positionV relativeFrom="paragraph">
                  <wp:posOffset>182507</wp:posOffset>
                </wp:positionV>
                <wp:extent cx="94680" cy="179280"/>
                <wp:effectExtent l="38100" t="38100" r="38735" b="49530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946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86EDF" id="Ink 993" o:spid="_x0000_s1026" type="#_x0000_t75" style="position:absolute;margin-left:310.45pt;margin-top:13.5pt;width:9pt;height:15.8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">
                <v:imagedata r:id="rId18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3815859</wp:posOffset>
                </wp:positionH>
                <wp:positionV relativeFrom="paragraph">
                  <wp:posOffset>284027</wp:posOffset>
                </wp:positionV>
                <wp:extent cx="56880" cy="1080"/>
                <wp:effectExtent l="38100" t="57150" r="38735" b="5651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568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FBE18" id="Ink 992" o:spid="_x0000_s1026" type="#_x0000_t75" style="position:absolute;margin-left:299.8pt;margin-top:21.25pt;width:5.85pt;height:2.4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">
                <v:imagedata r:id="rId18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3799659</wp:posOffset>
                </wp:positionH>
                <wp:positionV relativeFrom="paragraph">
                  <wp:posOffset>161627</wp:posOffset>
                </wp:positionV>
                <wp:extent cx="113400" cy="195480"/>
                <wp:effectExtent l="38100" t="57150" r="58420" b="5270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1134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5AAE4" id="Ink 991" o:spid="_x0000_s1026" type="#_x0000_t75" style="position:absolute;margin-left:298.55pt;margin-top:11.95pt;width:10.5pt;height:17.0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">
                <v:imagedata r:id="rId18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3614619</wp:posOffset>
                </wp:positionH>
                <wp:positionV relativeFrom="paragraph">
                  <wp:posOffset>198707</wp:posOffset>
                </wp:positionV>
                <wp:extent cx="145080" cy="163440"/>
                <wp:effectExtent l="38100" t="57150" r="7620" b="4635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1450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B8600" id="Ink 990" o:spid="_x0000_s1026" type="#_x0000_t75" style="position:absolute;margin-left:283.6pt;margin-top:14.9pt;width:13.35pt;height:14.6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">
                <v:imagedata r:id="rId18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3441459</wp:posOffset>
                </wp:positionH>
                <wp:positionV relativeFrom="paragraph">
                  <wp:posOffset>262787</wp:posOffset>
                </wp:positionV>
                <wp:extent cx="41400" cy="95400"/>
                <wp:effectExtent l="38100" t="38100" r="53975" b="5715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41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E0440" id="Ink 989" o:spid="_x0000_s1026" type="#_x0000_t75" style="position:absolute;margin-left:270.4pt;margin-top:20pt;width:4.7pt;height:9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">
                <v:imagedata r:id="rId18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3323739</wp:posOffset>
                </wp:positionH>
                <wp:positionV relativeFrom="paragraph">
                  <wp:posOffset>304547</wp:posOffset>
                </wp:positionV>
                <wp:extent cx="108360" cy="5760"/>
                <wp:effectExtent l="38100" t="57150" r="44450" b="51435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108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90D34" id="Ink 988" o:spid="_x0000_s1026" type="#_x0000_t75" style="position:absolute;margin-left:261.15pt;margin-top:23.3pt;width:9.85pt;height:1.8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">
                <v:imagedata r:id="rId18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3373779</wp:posOffset>
                </wp:positionH>
                <wp:positionV relativeFrom="paragraph">
                  <wp:posOffset>193307</wp:posOffset>
                </wp:positionV>
                <wp:extent cx="7560" cy="183600"/>
                <wp:effectExtent l="38100" t="38100" r="50165" b="4508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75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A4F7D" id="Ink 987" o:spid="_x0000_s1026" type="#_x0000_t75" style="position:absolute;margin-left:264.95pt;margin-top:14.6pt;width:2.15pt;height:15.8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">
                <v:imagedata r:id="rId18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3144819</wp:posOffset>
                </wp:positionH>
                <wp:positionV relativeFrom="paragraph">
                  <wp:posOffset>250907</wp:posOffset>
                </wp:positionV>
                <wp:extent cx="169560" cy="121320"/>
                <wp:effectExtent l="38100" t="57150" r="40005" b="5016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169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CA00D" id="Ink 986" o:spid="_x0000_s1026" type="#_x0000_t75" style="position:absolute;margin-left:247.25pt;margin-top:18.95pt;width:14.3pt;height:11.1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">
                <v:imagedata r:id="rId18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3068139</wp:posOffset>
                </wp:positionH>
                <wp:positionV relativeFrom="paragraph">
                  <wp:posOffset>235427</wp:posOffset>
                </wp:positionV>
                <wp:extent cx="59040" cy="120600"/>
                <wp:effectExtent l="38100" t="38100" r="36830" b="5143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59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D5D7F" id="Ink 985" o:spid="_x0000_s1026" type="#_x0000_t75" style="position:absolute;margin-left:240.95pt;margin-top:18pt;width:5.65pt;height:10.9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">
                <v:imagedata r:id="rId18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3026379</wp:posOffset>
                </wp:positionH>
                <wp:positionV relativeFrom="paragraph">
                  <wp:posOffset>220667</wp:posOffset>
                </wp:positionV>
                <wp:extent cx="18720" cy="128880"/>
                <wp:effectExtent l="57150" t="38100" r="38735" b="4318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187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821E2" id="Ink 984" o:spid="_x0000_s1026" type="#_x0000_t75" style="position:absolute;margin-left:237.7pt;margin-top:17.1pt;width:2.7pt;height:11.3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">
                <v:imagedata r:id="rId18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2866539</wp:posOffset>
                </wp:positionH>
                <wp:positionV relativeFrom="paragraph">
                  <wp:posOffset>158747</wp:posOffset>
                </wp:positionV>
                <wp:extent cx="90360" cy="230040"/>
                <wp:effectExtent l="38100" t="19050" r="0" b="5588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9036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55FD7" id="Ink 983" o:spid="_x0000_s1026" type="#_x0000_t75" style="position:absolute;margin-left:225.05pt;margin-top:11.95pt;width:8.55pt;height:19.4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">
                <v:imagedata r:id="rId18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2437419</wp:posOffset>
                </wp:positionH>
                <wp:positionV relativeFrom="paragraph">
                  <wp:posOffset>88547</wp:posOffset>
                </wp:positionV>
                <wp:extent cx="262800" cy="119160"/>
                <wp:effectExtent l="38100" t="57150" r="42545" b="5270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2628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0DE42" id="Ink 982" o:spid="_x0000_s1026" type="#_x0000_t75" style="position:absolute;margin-left:191.4pt;margin-top:6.05pt;width:22.15pt;height:11.3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">
                <v:imagedata r:id="rId18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2615619</wp:posOffset>
                </wp:positionH>
                <wp:positionV relativeFrom="paragraph">
                  <wp:posOffset>219227</wp:posOffset>
                </wp:positionV>
                <wp:extent cx="110880" cy="141840"/>
                <wp:effectExtent l="38100" t="38100" r="41910" b="4889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1108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F5944" id="Ink 981" o:spid="_x0000_s1026" type="#_x0000_t75" style="position:absolute;margin-left:205.45pt;margin-top:16.5pt;width:10.15pt;height:12.8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">
                <v:imagedata r:id="rId18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2624979</wp:posOffset>
                </wp:positionH>
                <wp:positionV relativeFrom="paragraph">
                  <wp:posOffset>212747</wp:posOffset>
                </wp:positionV>
                <wp:extent cx="13680" cy="128160"/>
                <wp:effectExtent l="57150" t="38100" r="43815" b="4381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36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5E3A1" id="Ink 980" o:spid="_x0000_s1026" type="#_x0000_t75" style="position:absolute;margin-left:205.9pt;margin-top:16.25pt;width:2.65pt;height:11.4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">
                <v:imagedata r:id="rId18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2480259</wp:posOffset>
                </wp:positionH>
                <wp:positionV relativeFrom="paragraph">
                  <wp:posOffset>201227</wp:posOffset>
                </wp:positionV>
                <wp:extent cx="79200" cy="166680"/>
                <wp:effectExtent l="19050" t="57150" r="35560" b="4318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79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76378" id="Ink 979" o:spid="_x0000_s1026" type="#_x0000_t75" style="position:absolute;margin-left:194.65pt;margin-top:15.15pt;width:7.75pt;height:14.6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">
                <v:imagedata r:id="rId18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1572699</wp:posOffset>
                </wp:positionH>
                <wp:positionV relativeFrom="paragraph">
                  <wp:posOffset>358547</wp:posOffset>
                </wp:positionV>
                <wp:extent cx="84960" cy="123480"/>
                <wp:effectExtent l="38100" t="57150" r="29845" b="4826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849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F4768" id="Ink 978" o:spid="_x0000_s1026" type="#_x0000_t75" style="position:absolute;margin-left:123.05pt;margin-top:27.5pt;width:8.5pt;height:11.4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">
                <v:imagedata r:id="rId18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1598619</wp:posOffset>
                </wp:positionH>
                <wp:positionV relativeFrom="paragraph">
                  <wp:posOffset>512267</wp:posOffset>
                </wp:positionV>
                <wp:extent cx="36000" cy="67680"/>
                <wp:effectExtent l="38100" t="38100" r="59690" b="4699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360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18F0B" id="Ink 977" o:spid="_x0000_s1026" type="#_x0000_t75" style="position:absolute;margin-left:125.05pt;margin-top:39.5pt;width:4.65pt;height:7.1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">
                <v:imagedata r:id="rId18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1352019</wp:posOffset>
                </wp:positionH>
                <wp:positionV relativeFrom="paragraph">
                  <wp:posOffset>957947</wp:posOffset>
                </wp:positionV>
                <wp:extent cx="87480" cy="86040"/>
                <wp:effectExtent l="57150" t="57150" r="27305" b="4762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874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DAC91" id="Ink 976" o:spid="_x0000_s1026" type="#_x0000_t75" style="position:absolute;margin-left:105.6pt;margin-top:74.7pt;width:8.5pt;height:8.3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">
                <v:imagedata r:id="rId18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1458939</wp:posOffset>
                </wp:positionH>
                <wp:positionV relativeFrom="paragraph">
                  <wp:posOffset>875147</wp:posOffset>
                </wp:positionV>
                <wp:extent cx="29520" cy="69480"/>
                <wp:effectExtent l="38100" t="38100" r="46990" b="45085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295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9ED20" id="Ink 975" o:spid="_x0000_s1026" type="#_x0000_t75" style="position:absolute;margin-left:114.15pt;margin-top:68.1pt;width:3.9pt;height:7.1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">
                <v:imagedata r:id="rId18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561459</wp:posOffset>
                </wp:positionH>
                <wp:positionV relativeFrom="paragraph">
                  <wp:posOffset>547187</wp:posOffset>
                </wp:positionV>
                <wp:extent cx="113040" cy="169200"/>
                <wp:effectExtent l="38100" t="57150" r="20320" b="4064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130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8A673" id="Ink 974" o:spid="_x0000_s1026" type="#_x0000_t75" style="position:absolute;margin-left:43.45pt;margin-top:42.35pt;width:10.35pt;height:14.7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">
                <v:imagedata r:id="rId18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769539</wp:posOffset>
                </wp:positionH>
                <wp:positionV relativeFrom="paragraph">
                  <wp:posOffset>606947</wp:posOffset>
                </wp:positionV>
                <wp:extent cx="44280" cy="49680"/>
                <wp:effectExtent l="38100" t="57150" r="32385" b="4572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442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33496" id="Ink 973" o:spid="_x0000_s1026" type="#_x0000_t75" style="position:absolute;margin-left:59.9pt;margin-top:47pt;width:4.8pt;height:5.4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">
                <v:imagedata r:id="rId18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1196139</wp:posOffset>
                </wp:positionH>
                <wp:positionV relativeFrom="paragraph">
                  <wp:posOffset>128867</wp:posOffset>
                </wp:positionV>
                <wp:extent cx="50400" cy="7560"/>
                <wp:effectExtent l="38100" t="38100" r="45085" b="5016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50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C20FB" id="Ink 972" o:spid="_x0000_s1026" type="#_x0000_t75" style="position:absolute;margin-left:93.65pt;margin-top:9.75pt;width:5.2pt;height:1.9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">
                <v:imagedata r:id="rId18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1183539</wp:posOffset>
                </wp:positionH>
                <wp:positionV relativeFrom="paragraph">
                  <wp:posOffset>43547</wp:posOffset>
                </wp:positionV>
                <wp:extent cx="71640" cy="148320"/>
                <wp:effectExtent l="38100" t="38100" r="43180" b="4254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716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73351" id="Ink 971" o:spid="_x0000_s1026" type="#_x0000_t75" style="position:absolute;margin-left:92.5pt;margin-top:2.75pt;width:7.15pt;height:13.1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">
                <v:imagedata r:id="rId18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1285419</wp:posOffset>
                </wp:positionH>
                <wp:positionV relativeFrom="paragraph">
                  <wp:posOffset>196907</wp:posOffset>
                </wp:positionV>
                <wp:extent cx="35640" cy="53640"/>
                <wp:effectExtent l="38100" t="38100" r="59690" b="6096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356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AE16D" id="Ink 970" o:spid="_x0000_s1026" type="#_x0000_t75" style="position:absolute;margin-left:100.45pt;margin-top:14.6pt;width:4.4pt;height:5.9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">
                <v:imagedata r:id="rId18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1281819</wp:posOffset>
                </wp:positionH>
                <wp:positionV relativeFrom="paragraph">
                  <wp:posOffset>641507</wp:posOffset>
                </wp:positionV>
                <wp:extent cx="101160" cy="103320"/>
                <wp:effectExtent l="19050" t="38100" r="51435" b="49530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1011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C58B1" id="Ink 969" o:spid="_x0000_s1026" type="#_x0000_t75" style="position:absolute;margin-left:100.4pt;margin-top:49.75pt;width:9.4pt;height:9.7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">
                <v:imagedata r:id="rId18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1193979</wp:posOffset>
                </wp:positionH>
                <wp:positionV relativeFrom="paragraph">
                  <wp:posOffset>422267</wp:posOffset>
                </wp:positionV>
                <wp:extent cx="16200" cy="105120"/>
                <wp:effectExtent l="38100" t="38100" r="41275" b="4762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62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91823" id="Ink 968" o:spid="_x0000_s1026" type="#_x0000_t75" style="position:absolute;margin-left:93.7pt;margin-top:32.6pt;width:2.5pt;height:9.8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">
                <v:imagedata r:id="rId18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813459</wp:posOffset>
                </wp:positionH>
                <wp:positionV relativeFrom="paragraph">
                  <wp:posOffset>476627</wp:posOffset>
                </wp:positionV>
                <wp:extent cx="1013400" cy="171360"/>
                <wp:effectExtent l="38100" t="57150" r="53975" b="3873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10134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19742" id="Ink 967" o:spid="_x0000_s1026" type="#_x0000_t75" style="position:absolute;margin-left:63.5pt;margin-top:36.5pt;width:81.45pt;height:14.9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">
                <v:imagedata r:id="rId18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1355619</wp:posOffset>
                </wp:positionH>
                <wp:positionV relativeFrom="paragraph">
                  <wp:posOffset>70547</wp:posOffset>
                </wp:positionV>
                <wp:extent cx="100440" cy="107640"/>
                <wp:effectExtent l="38100" t="38100" r="52070" b="4508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004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238E9" id="Ink 966" o:spid="_x0000_s1026" type="#_x0000_t75" style="position:absolute;margin-left:106.15pt;margin-top:4.75pt;width:9.4pt;height:10.1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">
                <v:imagedata r:id="rId18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782859</wp:posOffset>
                </wp:positionH>
                <wp:positionV relativeFrom="paragraph">
                  <wp:posOffset>100067</wp:posOffset>
                </wp:positionV>
                <wp:extent cx="904320" cy="893880"/>
                <wp:effectExtent l="38100" t="38100" r="48260" b="5905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904320" cy="89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B9A01" id="Ink 965" o:spid="_x0000_s1026" type="#_x0000_t75" style="position:absolute;margin-left:60.75pt;margin-top:7.45pt;width:73.25pt;height:71.9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">
                <v:imagedata r:id="rId1880" o:title=""/>
              </v:shape>
            </w:pict>
          </mc:Fallback>
        </mc:AlternateContent>
      </w:r>
    </w:p>
    <w:p w:rsidR="0082685D" w:rsidRDefault="00E5672E" w:rsidP="00E5672E">
      <w:pPr>
        <w:spacing w:after="0"/>
        <w:rPr>
          <w:rFonts w:ascii="Comic Sans MS" w:hAnsi="Comic Sans MS"/>
        </w:rPr>
      </w:pPr>
      <w:r w:rsidRPr="0082685D">
        <w:rPr>
          <w:rFonts w:ascii="Comic Sans MS" w:hAnsi="Comic Sans MS"/>
          <w:u w:val="double"/>
        </w:rPr>
        <w:lastRenderedPageBreak/>
        <w:t>Example D:</w:t>
      </w:r>
      <w:r w:rsidRPr="000E1BE1">
        <w:rPr>
          <w:rFonts w:ascii="Comic Sans MS" w:hAnsi="Comic Sans MS"/>
        </w:rPr>
        <w:t xml:space="preserve">  </w:t>
      </w:r>
    </w:p>
    <w:p w:rsidR="00E5672E" w:rsidRDefault="00145D5E" w:rsidP="00E5672E">
      <w:pPr>
        <w:spacing w:after="0"/>
        <w:rPr>
          <w:rFonts w:ascii="Comic Sans MS" w:eastAsiaTheme="minorEastAsia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805499</wp:posOffset>
                </wp:positionH>
                <wp:positionV relativeFrom="paragraph">
                  <wp:posOffset>238142</wp:posOffset>
                </wp:positionV>
                <wp:extent cx="110520" cy="10800"/>
                <wp:effectExtent l="57150" t="38100" r="60960" b="6540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1105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CAC99" id="Ink 1008" o:spid="_x0000_s1026" type="#_x0000_t75" style="position:absolute;margin-left:377.7pt;margin-top:17.8pt;width:10.5pt;height:2.9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">
                <v:imagedata r:id="rId1882" o:title=""/>
              </v:shape>
            </w:pict>
          </mc:Fallback>
        </mc:AlternateContent>
      </w:r>
      <w:r w:rsidR="00896578">
        <w:rPr>
          <w:rFonts w:ascii="Comic Sans MS" w:hAnsi="Comic Sans MS"/>
        </w:rPr>
        <w:t xml:space="preserve">1) </w:t>
      </w:r>
      <w:r w:rsidR="00896578" w:rsidRPr="00896578">
        <w:rPr>
          <w:rFonts w:ascii="Comic Sans MS" w:hAnsi="Comic Sans MS"/>
          <w:position w:val="-6"/>
        </w:rPr>
        <w:object w:dxaOrig="360" w:dyaOrig="360">
          <v:shape id="_x0000_i1025" type="#_x0000_t75" style="width:18.25pt;height:18.25pt" o:ole="">
            <v:imagedata r:id="rId1883" o:title=""/>
          </v:shape>
          <o:OLEObject Type="Embed" ProgID="Equation.DSMT4" ShapeID="_x0000_i1025" DrawAspect="Content" ObjectID="_1502019737" r:id="rId1884"/>
        </w:object>
      </w:r>
      <w:r w:rsidR="0082685D">
        <w:rPr>
          <w:rFonts w:ascii="Comic Sans MS" w:hAnsi="Comic Sans MS"/>
        </w:rPr>
        <w:t xml:space="preserve"> bisects </w:t>
      </w:r>
      <w:r w:rsidR="0082685D">
        <w:rPr>
          <w:rFonts w:ascii="Comic Sans MS" w:hAnsi="Comic Sans MS"/>
        </w:rPr>
        <w:sym w:font="Symbol" w:char="F0D0"/>
      </w:r>
      <w:r w:rsidR="0082685D">
        <w:rPr>
          <w:rFonts w:ascii="Comic Sans MS" w:hAnsi="Comic Sans MS"/>
        </w:rPr>
        <w:t>JKL so that m</w:t>
      </w:r>
      <w:r w:rsidR="0082685D">
        <w:rPr>
          <w:rFonts w:ascii="Comic Sans MS" w:hAnsi="Comic Sans MS"/>
        </w:rPr>
        <w:sym w:font="Symbol" w:char="F0D0"/>
      </w:r>
      <w:r w:rsidR="0082685D">
        <w:rPr>
          <w:rFonts w:ascii="Comic Sans MS" w:hAnsi="Comic Sans MS"/>
        </w:rPr>
        <w:t>JKN = 5x – 25 and m</w:t>
      </w:r>
      <w:r w:rsidR="0082685D">
        <w:rPr>
          <w:rFonts w:ascii="Comic Sans MS" w:hAnsi="Comic Sans MS"/>
        </w:rPr>
        <w:sym w:font="Symbol" w:char="F0D0"/>
      </w:r>
      <w:r w:rsidR="0082685D">
        <w:rPr>
          <w:rFonts w:ascii="Comic Sans MS" w:hAnsi="Comic Sans MS"/>
        </w:rPr>
        <w:t>NKL = 3x + 5.  Solve for x and find m</w:t>
      </w:r>
      <w:r w:rsidR="0082685D">
        <w:rPr>
          <w:rFonts w:ascii="Comic Sans MS" w:hAnsi="Comic Sans MS"/>
        </w:rPr>
        <w:sym w:font="Symbol" w:char="F0D0"/>
      </w:r>
      <w:r w:rsidR="0082685D">
        <w:rPr>
          <w:rFonts w:ascii="Comic Sans MS" w:hAnsi="Comic Sans MS"/>
        </w:rPr>
        <w:t xml:space="preserve">JKN.  </w:t>
      </w:r>
    </w:p>
    <w:p w:rsidR="00FF6028" w:rsidRPr="000E1BE1" w:rsidRDefault="00145D5E" w:rsidP="00E5672E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2861859</wp:posOffset>
                </wp:positionH>
                <wp:positionV relativeFrom="paragraph">
                  <wp:posOffset>139031</wp:posOffset>
                </wp:positionV>
                <wp:extent cx="118080" cy="29160"/>
                <wp:effectExtent l="19050" t="38100" r="53975" b="4762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1180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1463A" id="Ink 1043" o:spid="_x0000_s1026" type="#_x0000_t75" style="position:absolute;margin-left:225.1pt;margin-top:10.1pt;width:10.45pt;height:3.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">
                <v:imagedata r:id="rId18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2058699</wp:posOffset>
                </wp:positionH>
                <wp:positionV relativeFrom="paragraph">
                  <wp:posOffset>173231</wp:posOffset>
                </wp:positionV>
                <wp:extent cx="80640" cy="30960"/>
                <wp:effectExtent l="38100" t="38100" r="34290" b="4572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806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7EC13" id="Ink 1034" o:spid="_x0000_s1026" type="#_x0000_t75" style="position:absolute;margin-left:161.85pt;margin-top:12.95pt;width:7.3pt;height:3.4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">
                <v:imagedata r:id="rId18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1368219</wp:posOffset>
                </wp:positionH>
                <wp:positionV relativeFrom="paragraph">
                  <wp:posOffset>132911</wp:posOffset>
                </wp:positionV>
                <wp:extent cx="90360" cy="15120"/>
                <wp:effectExtent l="38100" t="57150" r="43180" b="4254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90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F755A" id="Ink 1028" o:spid="_x0000_s1026" type="#_x0000_t75" style="position:absolute;margin-left:107.25pt;margin-top:9.75pt;width:8.3pt;height:2.3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">
                <v:imagedata r:id="rId18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801179</wp:posOffset>
                </wp:positionH>
                <wp:positionV relativeFrom="paragraph">
                  <wp:posOffset>-13568</wp:posOffset>
                </wp:positionV>
                <wp:extent cx="63000" cy="173160"/>
                <wp:effectExtent l="38100" t="38100" r="51435" b="55880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630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778D8" id="Ink 1007" o:spid="_x0000_s1026" type="#_x0000_t75" style="position:absolute;margin-left:377.25pt;margin-top:-2.1pt;width:6.8pt;height:15.6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">
                <v:imagedata r:id="rId18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5748699</wp:posOffset>
                </wp:positionH>
                <wp:positionV relativeFrom="paragraph">
                  <wp:posOffset>135112</wp:posOffset>
                </wp:positionV>
                <wp:extent cx="96840" cy="113760"/>
                <wp:effectExtent l="38100" t="38100" r="55880" b="5778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968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A9C09" id="Ink 1001" o:spid="_x0000_s1026" type="#_x0000_t75" style="position:absolute;margin-left:451.7pt;margin-top:10.05pt;width:9.5pt;height:10.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">
                <v:imagedata r:id="rId18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5730339</wp:posOffset>
                </wp:positionH>
                <wp:positionV relativeFrom="paragraph">
                  <wp:posOffset>148432</wp:posOffset>
                </wp:positionV>
                <wp:extent cx="7200" cy="111960"/>
                <wp:effectExtent l="57150" t="38100" r="50165" b="59690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72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47ACF" id="Ink 1000" o:spid="_x0000_s1026" type="#_x0000_t75" style="position:absolute;margin-left:450.35pt;margin-top:10.9pt;width:2.15pt;height:10.3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">
                <v:imagedata r:id="rId18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5568699</wp:posOffset>
                </wp:positionH>
                <wp:positionV relativeFrom="paragraph">
                  <wp:posOffset>193072</wp:posOffset>
                </wp:positionV>
                <wp:extent cx="41400" cy="57600"/>
                <wp:effectExtent l="38100" t="38100" r="53975" b="5715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414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5424E" id="Ink 999" o:spid="_x0000_s1026" type="#_x0000_t75" style="position:absolute;margin-left:437.55pt;margin-top:14.2pt;width:5.2pt;height:6.4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">
                <v:imagedata r:id="rId18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4799019</wp:posOffset>
                </wp:positionH>
                <wp:positionV relativeFrom="paragraph">
                  <wp:posOffset>26392</wp:posOffset>
                </wp:positionV>
                <wp:extent cx="75600" cy="142560"/>
                <wp:effectExtent l="57150" t="38100" r="57785" b="4826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756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3F6CD" id="Ink 998" o:spid="_x0000_s1026" type="#_x0000_t75" style="position:absolute;margin-left:377.15pt;margin-top:1.35pt;width:7.55pt;height:12.9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">
                <v:imagedata r:id="rId19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835739</wp:posOffset>
                </wp:positionH>
                <wp:positionV relativeFrom="paragraph">
                  <wp:posOffset>180832</wp:posOffset>
                </wp:positionV>
                <wp:extent cx="20160" cy="46800"/>
                <wp:effectExtent l="38100" t="57150" r="56515" b="48895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201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61AD5" id="Ink 997" o:spid="_x0000_s1026" type="#_x0000_t75" style="position:absolute;margin-left:379.85pt;margin-top:13.4pt;width:3.45pt;height:5.3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">
                <v:imagedata r:id="rId1902" o:title=""/>
              </v:shape>
            </w:pict>
          </mc:Fallback>
        </mc:AlternateContent>
      </w:r>
    </w:p>
    <w:p w:rsidR="00732378" w:rsidRPr="000E1BE1" w:rsidRDefault="00145D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4386459</wp:posOffset>
                </wp:positionH>
                <wp:positionV relativeFrom="paragraph">
                  <wp:posOffset>133311</wp:posOffset>
                </wp:positionV>
                <wp:extent cx="85320" cy="47160"/>
                <wp:effectExtent l="57150" t="57150" r="48260" b="48260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853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A2C2C" id="Ink 1108" o:spid="_x0000_s1026" type="#_x0000_t75" style="position:absolute;margin-left:344.7pt;margin-top:9.85pt;width:8.05pt;height:4.6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">
                <v:imagedata r:id="rId19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4375659</wp:posOffset>
                </wp:positionH>
                <wp:positionV relativeFrom="paragraph">
                  <wp:posOffset>159591</wp:posOffset>
                </wp:positionV>
                <wp:extent cx="68760" cy="115560"/>
                <wp:effectExtent l="38100" t="38100" r="45720" b="3746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68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B37D8" id="Ink 1107" o:spid="_x0000_s1026" type="#_x0000_t75" style="position:absolute;margin-left:343.8pt;margin-top:12.2pt;width:6.95pt;height:10.2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">
                <v:imagedata r:id="rId19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4306539</wp:posOffset>
                </wp:positionH>
                <wp:positionV relativeFrom="paragraph">
                  <wp:posOffset>179751</wp:posOffset>
                </wp:positionV>
                <wp:extent cx="62280" cy="122760"/>
                <wp:effectExtent l="38100" t="57150" r="52070" b="48895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622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46FEF" id="Ink 1106" o:spid="_x0000_s1026" type="#_x0000_t75" style="position:absolute;margin-left:338.6pt;margin-top:13.4pt;width:5.95pt;height:11.1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">
                <v:imagedata r:id="rId19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4262979</wp:posOffset>
                </wp:positionH>
                <wp:positionV relativeFrom="paragraph">
                  <wp:posOffset>236991</wp:posOffset>
                </wp:positionV>
                <wp:extent cx="28440" cy="17640"/>
                <wp:effectExtent l="38100" t="57150" r="48260" b="4000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28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DCD64" id="Ink 1105" o:spid="_x0000_s1026" type="#_x0000_t75" style="position:absolute;margin-left:335.3pt;margin-top:18pt;width:3.3pt;height:2.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">
                <v:imagedata r:id="rId19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4122939</wp:posOffset>
                </wp:positionH>
                <wp:positionV relativeFrom="paragraph">
                  <wp:posOffset>177231</wp:posOffset>
                </wp:positionV>
                <wp:extent cx="115200" cy="177120"/>
                <wp:effectExtent l="38100" t="38100" r="37465" b="5207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152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9B9D1" id="Ink 1104" o:spid="_x0000_s1026" type="#_x0000_t75" style="position:absolute;margin-left:324.4pt;margin-top:13.35pt;width:10.1pt;height:15.3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">
                <v:imagedata r:id="rId19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4103859</wp:posOffset>
                </wp:positionH>
                <wp:positionV relativeFrom="paragraph">
                  <wp:posOffset>226191</wp:posOffset>
                </wp:positionV>
                <wp:extent cx="36000" cy="27360"/>
                <wp:effectExtent l="38100" t="38100" r="40640" b="4889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360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8F3C1" id="Ink 1103" o:spid="_x0000_s1026" type="#_x0000_t75" style="position:absolute;margin-left:322.6pt;margin-top:17.2pt;width:4.05pt;height:3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">
                <v:imagedata r:id="rId19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4095939</wp:posOffset>
                </wp:positionH>
                <wp:positionV relativeFrom="paragraph">
                  <wp:posOffset>242751</wp:posOffset>
                </wp:positionV>
                <wp:extent cx="70920" cy="118440"/>
                <wp:effectExtent l="38100" t="38100" r="43815" b="5334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709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46B3F" id="Ink 1102" o:spid="_x0000_s1026" type="#_x0000_t75" style="position:absolute;margin-left:321.65pt;margin-top:18.55pt;width:7.35pt;height:10.6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">
                <v:imagedata r:id="rId19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4059939</wp:posOffset>
                </wp:positionH>
                <wp:positionV relativeFrom="paragraph">
                  <wp:posOffset>247431</wp:posOffset>
                </wp:positionV>
                <wp:extent cx="7200" cy="114480"/>
                <wp:effectExtent l="38100" t="38100" r="50165" b="3810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7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F72EF" id="Ink 1101" o:spid="_x0000_s1026" type="#_x0000_t75" style="position:absolute;margin-left:319.15pt;margin-top:19.25pt;width:1.75pt;height:9.8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">
                <v:imagedata r:id="rId19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3969579</wp:posOffset>
                </wp:positionH>
                <wp:positionV relativeFrom="paragraph">
                  <wp:posOffset>222591</wp:posOffset>
                </wp:positionV>
                <wp:extent cx="51480" cy="182520"/>
                <wp:effectExtent l="57150" t="38100" r="43815" b="4635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514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8632F" id="Ink 1100" o:spid="_x0000_s1026" type="#_x0000_t75" style="position:absolute;margin-left:311.8pt;margin-top:17.1pt;width:5.35pt;height:15.3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">
                <v:imagedata r:id="rId19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3821619</wp:posOffset>
                </wp:positionH>
                <wp:positionV relativeFrom="paragraph">
                  <wp:posOffset>267231</wp:posOffset>
                </wp:positionV>
                <wp:extent cx="82440" cy="152640"/>
                <wp:effectExtent l="57150" t="57150" r="51435" b="5715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824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FB026" id="Ink 1099" o:spid="_x0000_s1026" type="#_x0000_t75" style="position:absolute;margin-left:300.05pt;margin-top:20.3pt;width:8.2pt;height:13.5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">
                <v:imagedata r:id="rId19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2880579</wp:posOffset>
                </wp:positionH>
                <wp:positionV relativeFrom="paragraph">
                  <wp:posOffset>212871</wp:posOffset>
                </wp:positionV>
                <wp:extent cx="84600" cy="40320"/>
                <wp:effectExtent l="38100" t="38100" r="48895" b="36195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846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342A2" id="Ink 1053" o:spid="_x0000_s1026" type="#_x0000_t75" style="position:absolute;margin-left:226.55pt;margin-top:16.05pt;width:7.65pt;height:4.1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">
                <v:imagedata r:id="rId19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2929899</wp:posOffset>
                </wp:positionH>
                <wp:positionV relativeFrom="paragraph">
                  <wp:posOffset>217551</wp:posOffset>
                </wp:positionV>
                <wp:extent cx="42120" cy="97920"/>
                <wp:effectExtent l="57150" t="38100" r="53340" b="3556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421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4B84D" id="Ink 1052" o:spid="_x0000_s1026" type="#_x0000_t75" style="position:absolute;margin-left:230.05pt;margin-top:16.8pt;width:4.75pt;height:8.8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">
                <v:imagedata r:id="rId19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2812179</wp:posOffset>
                </wp:positionH>
                <wp:positionV relativeFrom="paragraph">
                  <wp:posOffset>201351</wp:posOffset>
                </wp:positionV>
                <wp:extent cx="79200" cy="127800"/>
                <wp:effectExtent l="57150" t="38100" r="54610" b="4381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792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65702" id="Ink 1051" o:spid="_x0000_s1026" type="#_x0000_t75" style="position:absolute;margin-left:220.7pt;margin-top:15.25pt;width:7.6pt;height:11.4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">
                <v:imagedata r:id="rId19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2721459</wp:posOffset>
                </wp:positionH>
                <wp:positionV relativeFrom="paragraph">
                  <wp:posOffset>266511</wp:posOffset>
                </wp:positionV>
                <wp:extent cx="37440" cy="23040"/>
                <wp:effectExtent l="38100" t="57150" r="39370" b="3429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374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09E92" id="Ink 1050" o:spid="_x0000_s1026" type="#_x0000_t75" style="position:absolute;margin-left:213.75pt;margin-top:20.35pt;width:4.2pt;height:2.7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">
                <v:imagedata r:id="rId19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2735859</wp:posOffset>
                </wp:positionH>
                <wp:positionV relativeFrom="paragraph">
                  <wp:posOffset>220791</wp:posOffset>
                </wp:positionV>
                <wp:extent cx="7200" cy="100800"/>
                <wp:effectExtent l="57150" t="38100" r="50165" b="3302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72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1C7A7" id="Ink 1049" o:spid="_x0000_s1026" type="#_x0000_t75" style="position:absolute;margin-left:214.65pt;margin-top:17.15pt;width:1.65pt;height:8.8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">
                <v:imagedata r:id="rId19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2027379</wp:posOffset>
                </wp:positionH>
                <wp:positionV relativeFrom="paragraph">
                  <wp:posOffset>216831</wp:posOffset>
                </wp:positionV>
                <wp:extent cx="86400" cy="35280"/>
                <wp:effectExtent l="38100" t="38100" r="46990" b="4127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864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ADD76" id="Ink 1048" o:spid="_x0000_s1026" type="#_x0000_t75" style="position:absolute;margin-left:159.3pt;margin-top:16.3pt;width:7.9pt;height:3.8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">
                <v:imagedata r:id="rId19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2031339</wp:posOffset>
                </wp:positionH>
                <wp:positionV relativeFrom="paragraph">
                  <wp:posOffset>224391</wp:posOffset>
                </wp:positionV>
                <wp:extent cx="66240" cy="110880"/>
                <wp:effectExtent l="19050" t="38100" r="48260" b="4191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66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E28E0" id="Ink 1047" o:spid="_x0000_s1026" type="#_x0000_t75" style="position:absolute;margin-left:159.15pt;margin-top:17.35pt;width:6.75pt;height:9.7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">
                <v:imagedata r:id="rId19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1888059</wp:posOffset>
                </wp:positionH>
                <wp:positionV relativeFrom="paragraph">
                  <wp:posOffset>230511</wp:posOffset>
                </wp:positionV>
                <wp:extent cx="97560" cy="105120"/>
                <wp:effectExtent l="38100" t="38100" r="36195" b="4762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975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6E911" id="Ink 1046" o:spid="_x0000_s1026" type="#_x0000_t75" style="position:absolute;margin-left:148.2pt;margin-top:17.4pt;width:8.75pt;height:9.8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">
                <v:imagedata r:id="rId19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1741539</wp:posOffset>
                </wp:positionH>
                <wp:positionV relativeFrom="paragraph">
                  <wp:posOffset>304671</wp:posOffset>
                </wp:positionV>
                <wp:extent cx="65880" cy="17280"/>
                <wp:effectExtent l="38100" t="57150" r="48895" b="4000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658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CE969" id="Ink 1045" o:spid="_x0000_s1026" type="#_x0000_t75" style="position:absolute;margin-left:136.65pt;margin-top:23.35pt;width:6.4pt;height:2.3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">
                <v:imagedata r:id="rId19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1762419</wp:posOffset>
                </wp:positionH>
                <wp:positionV relativeFrom="paragraph">
                  <wp:posOffset>259671</wp:posOffset>
                </wp:positionV>
                <wp:extent cx="8280" cy="100800"/>
                <wp:effectExtent l="57150" t="38100" r="48895" b="5207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82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91822" id="Ink 1044" o:spid="_x0000_s1026" type="#_x0000_t75" style="position:absolute;margin-left:138pt;margin-top:19.95pt;width:2.15pt;height:9.2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">
                <v:imagedata r:id="rId19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2849619</wp:posOffset>
                </wp:positionH>
                <wp:positionV relativeFrom="paragraph">
                  <wp:posOffset>-67929</wp:posOffset>
                </wp:positionV>
                <wp:extent cx="90720" cy="166320"/>
                <wp:effectExtent l="57150" t="38100" r="43180" b="4381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907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70E2F" id="Ink 1042" o:spid="_x0000_s1026" type="#_x0000_t75" style="position:absolute;margin-left:223.7pt;margin-top:-5.95pt;width:8.9pt;height:14.7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">
                <v:imagedata r:id="rId19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2713539</wp:posOffset>
                </wp:positionH>
                <wp:positionV relativeFrom="paragraph">
                  <wp:posOffset>46911</wp:posOffset>
                </wp:positionV>
                <wp:extent cx="66600" cy="10440"/>
                <wp:effectExtent l="38100" t="57150" r="48260" b="46990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66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FB9ED" id="Ink 1041" o:spid="_x0000_s1026" type="#_x0000_t75" style="position:absolute;margin-left:213.15pt;margin-top:3pt;width:6.5pt;height:2.1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">
                <v:imagedata r:id="rId19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2753139</wp:posOffset>
                </wp:positionH>
                <wp:positionV relativeFrom="paragraph">
                  <wp:posOffset>-6369</wp:posOffset>
                </wp:positionV>
                <wp:extent cx="12600" cy="98280"/>
                <wp:effectExtent l="57150" t="38100" r="45085" b="5461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26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B9F0E" id="Ink 1040" o:spid="_x0000_s1026" type="#_x0000_t75" style="position:absolute;margin-left:215.85pt;margin-top:-.8pt;width:2.35pt;height:8.9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">
                <v:imagedata r:id="rId19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2566659</wp:posOffset>
                </wp:positionH>
                <wp:positionV relativeFrom="paragraph">
                  <wp:posOffset>-13929</wp:posOffset>
                </wp:positionV>
                <wp:extent cx="82800" cy="131760"/>
                <wp:effectExtent l="57150" t="38100" r="50800" b="4000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828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0EE19" id="Ink 1039" o:spid="_x0000_s1026" type="#_x0000_t75" style="position:absolute;margin-left:201.4pt;margin-top:-1.35pt;width:7.55pt;height:11.3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">
                <v:imagedata r:id="rId19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2545059</wp:posOffset>
                </wp:positionH>
                <wp:positionV relativeFrom="paragraph">
                  <wp:posOffset>5511</wp:posOffset>
                </wp:positionV>
                <wp:extent cx="139320" cy="92880"/>
                <wp:effectExtent l="38100" t="38100" r="51435" b="4064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393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A8E26" id="Ink 1038" o:spid="_x0000_s1026" type="#_x0000_t75" style="position:absolute;margin-left:200.15pt;margin-top:.15pt;width:11.9pt;height:8.3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">
                <v:imagedata r:id="rId19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2432019</wp:posOffset>
                </wp:positionH>
                <wp:positionV relativeFrom="paragraph">
                  <wp:posOffset>-54609</wp:posOffset>
                </wp:positionV>
                <wp:extent cx="93960" cy="172800"/>
                <wp:effectExtent l="38100" t="38100" r="40005" b="5588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939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CCB09" id="Ink 1037" o:spid="_x0000_s1026" type="#_x0000_t75" style="position:absolute;margin-left:190.8pt;margin-top:-5.1pt;width:9.05pt;height:15.3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">
                <v:imagedata r:id="rId19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2245539</wp:posOffset>
                </wp:positionH>
                <wp:positionV relativeFrom="paragraph">
                  <wp:posOffset>64191</wp:posOffset>
                </wp:positionV>
                <wp:extent cx="70920" cy="11880"/>
                <wp:effectExtent l="38100" t="57150" r="43815" b="4572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70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36712" id="Ink 1036" o:spid="_x0000_s1026" type="#_x0000_t75" style="position:absolute;margin-left:176.3pt;margin-top:4.35pt;width:6.85pt;height:2.4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">
                <v:imagedata r:id="rId19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2218899</wp:posOffset>
                </wp:positionH>
                <wp:positionV relativeFrom="paragraph">
                  <wp:posOffset>-969</wp:posOffset>
                </wp:positionV>
                <wp:extent cx="111600" cy="20880"/>
                <wp:effectExtent l="38100" t="57150" r="41275" b="3683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1116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53B87" id="Ink 1035" o:spid="_x0000_s1026" type="#_x0000_t75" style="position:absolute;margin-left:174.25pt;margin-top:-.9pt;width:10pt;height:2.7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">
                <v:imagedata r:id="rId19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2040699</wp:posOffset>
                </wp:positionH>
                <wp:positionV relativeFrom="paragraph">
                  <wp:posOffset>-30129</wp:posOffset>
                </wp:positionV>
                <wp:extent cx="70560" cy="136440"/>
                <wp:effectExtent l="38100" t="38100" r="43815" b="3556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705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2C1B1" id="Ink 1033" o:spid="_x0000_s1026" type="#_x0000_t75" style="position:absolute;margin-left:160pt;margin-top:-2.65pt;width:7.05pt;height:11.9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">
                <v:imagedata r:id="rId19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1899939</wp:posOffset>
                </wp:positionH>
                <wp:positionV relativeFrom="paragraph">
                  <wp:posOffset>-45609</wp:posOffset>
                </wp:positionV>
                <wp:extent cx="97920" cy="158400"/>
                <wp:effectExtent l="38100" t="57150" r="54610" b="5143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979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3B6E3" id="Ink 1032" o:spid="_x0000_s1026" type="#_x0000_t75" style="position:absolute;margin-left:148.85pt;margin-top:-4.35pt;width:9pt;height:14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">
                <v:imagedata r:id="rId19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1715979</wp:posOffset>
                </wp:positionH>
                <wp:positionV relativeFrom="paragraph">
                  <wp:posOffset>51951</wp:posOffset>
                </wp:positionV>
                <wp:extent cx="88920" cy="6480"/>
                <wp:effectExtent l="38100" t="57150" r="44450" b="5080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88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56317" id="Ink 1031" o:spid="_x0000_s1026" type="#_x0000_t75" style="position:absolute;margin-left:134.7pt;margin-top:3.3pt;width:8.15pt;height:2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">
                <v:imagedata r:id="rId19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1545699</wp:posOffset>
                </wp:positionH>
                <wp:positionV relativeFrom="paragraph">
                  <wp:posOffset>-29769</wp:posOffset>
                </wp:positionV>
                <wp:extent cx="91080" cy="152640"/>
                <wp:effectExtent l="57150" t="38100" r="42545" b="3810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910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20307" id="Ink 1030" o:spid="_x0000_s1026" type="#_x0000_t75" style="position:absolute;margin-left:120.95pt;margin-top:-2.65pt;width:8.3pt;height:13.0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">
                <v:imagedata r:id="rId19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1498179</wp:posOffset>
                </wp:positionH>
                <wp:positionV relativeFrom="paragraph">
                  <wp:posOffset>-28689</wp:posOffset>
                </wp:positionV>
                <wp:extent cx="136800" cy="123480"/>
                <wp:effectExtent l="38100" t="57150" r="34925" b="4826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36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078BD" id="Ink 1029" o:spid="_x0000_s1026" type="#_x0000_t75" style="position:absolute;margin-left:117.7pt;margin-top:-2.95pt;width:11.7pt;height:11.1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">
                <v:imagedata r:id="rId19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1305219</wp:posOffset>
                </wp:positionH>
                <wp:positionV relativeFrom="paragraph">
                  <wp:posOffset>-81249</wp:posOffset>
                </wp:positionV>
                <wp:extent cx="128880" cy="193320"/>
                <wp:effectExtent l="38100" t="57150" r="24130" b="5461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288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51462" id="Ink 1027" o:spid="_x0000_s1026" type="#_x0000_t75" style="position:absolute;margin-left:101.8pt;margin-top:-7.1pt;width:11.95pt;height:16.6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">
                <v:imagedata r:id="rId19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5266299</wp:posOffset>
                </wp:positionH>
                <wp:positionV relativeFrom="paragraph">
                  <wp:posOffset>86871</wp:posOffset>
                </wp:positionV>
                <wp:extent cx="55080" cy="18000"/>
                <wp:effectExtent l="38100" t="57150" r="40640" b="39370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550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3F1F8" id="Ink 1018" o:spid="_x0000_s1026" type="#_x0000_t75" style="position:absolute;margin-left:414.3pt;margin-top:6.05pt;width:5.55pt;height:2.5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">
                <v:imagedata r:id="rId19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261259</wp:posOffset>
                </wp:positionH>
                <wp:positionV relativeFrom="paragraph">
                  <wp:posOffset>108111</wp:posOffset>
                </wp:positionV>
                <wp:extent cx="51120" cy="81360"/>
                <wp:effectExtent l="57150" t="38100" r="25400" b="5207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511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BED8E" id="Ink 1017" o:spid="_x0000_s1026" type="#_x0000_t75" style="position:absolute;margin-left:413.4pt;margin-top:8pt;width:5.7pt;height:7.7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">
                <v:imagedata r:id="rId19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162619</wp:posOffset>
                </wp:positionH>
                <wp:positionV relativeFrom="paragraph">
                  <wp:posOffset>87231</wp:posOffset>
                </wp:positionV>
                <wp:extent cx="68760" cy="102240"/>
                <wp:effectExtent l="38100" t="38100" r="45720" b="5016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687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9F842" id="Ink 1016" o:spid="_x0000_s1026" type="#_x0000_t75" style="position:absolute;margin-left:405.85pt;margin-top:6.15pt;width:6.6pt;height:9.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">
                <v:imagedata r:id="rId19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072259</wp:posOffset>
                </wp:positionH>
                <wp:positionV relativeFrom="paragraph">
                  <wp:posOffset>149151</wp:posOffset>
                </wp:positionV>
                <wp:extent cx="45000" cy="7920"/>
                <wp:effectExtent l="38100" t="57150" r="50800" b="4953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45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97915" id="Ink 1015" o:spid="_x0000_s1026" type="#_x0000_t75" style="position:absolute;margin-left:398.8pt;margin-top:11pt;width:4.8pt;height:1.9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">
                <v:imagedata r:id="rId19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4979019</wp:posOffset>
                </wp:positionH>
                <wp:positionV relativeFrom="paragraph">
                  <wp:posOffset>129711</wp:posOffset>
                </wp:positionV>
                <wp:extent cx="43920" cy="83160"/>
                <wp:effectExtent l="38100" t="19050" r="51435" b="5080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439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95667" id="Ink 1014" o:spid="_x0000_s1026" type="#_x0000_t75" style="position:absolute;margin-left:391.4pt;margin-top:9.9pt;width:4.35pt;height:7.5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">
                <v:imagedata r:id="rId19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4947699</wp:posOffset>
                </wp:positionH>
                <wp:positionV relativeFrom="paragraph">
                  <wp:posOffset>138711</wp:posOffset>
                </wp:positionV>
                <wp:extent cx="95400" cy="59760"/>
                <wp:effectExtent l="38100" t="38100" r="38100" b="5461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954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5222A" id="Ink 1013" o:spid="_x0000_s1026" type="#_x0000_t75" style="position:absolute;margin-left:389.35pt;margin-top:10.35pt;width:8.4pt;height:6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">
                <v:imagedata r:id="rId19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4867419</wp:posOffset>
                </wp:positionH>
                <wp:positionV relativeFrom="paragraph">
                  <wp:posOffset>92271</wp:posOffset>
                </wp:positionV>
                <wp:extent cx="54360" cy="29520"/>
                <wp:effectExtent l="38100" t="38100" r="41275" b="4699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543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FE230" id="Ink 1012" o:spid="_x0000_s1026" type="#_x0000_t75" style="position:absolute;margin-left:382.7pt;margin-top:6.55pt;width:5.55pt;height:3.2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">
                <v:imagedata r:id="rId19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4859139</wp:posOffset>
                </wp:positionH>
                <wp:positionV relativeFrom="paragraph">
                  <wp:posOffset>103431</wp:posOffset>
                </wp:positionV>
                <wp:extent cx="46800" cy="129600"/>
                <wp:effectExtent l="38100" t="57150" r="29845" b="4191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468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B8285" id="Ink 1011" o:spid="_x0000_s1026" type="#_x0000_t75" style="position:absolute;margin-left:381.85pt;margin-top:7.45pt;width:5.3pt;height:11.5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">
                <v:imagedata r:id="rId19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5435139</wp:posOffset>
                </wp:positionH>
                <wp:positionV relativeFrom="paragraph">
                  <wp:posOffset>147392</wp:posOffset>
                </wp:positionV>
                <wp:extent cx="142920" cy="120960"/>
                <wp:effectExtent l="38100" t="38100" r="47625" b="5080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429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910E3" id="Ink 1010" o:spid="_x0000_s1026" type="#_x0000_t75" style="position:absolute;margin-left:427.15pt;margin-top:11.05pt;width:12.8pt;height:11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">
                <v:imagedata r:id="rId19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5362059</wp:posOffset>
                </wp:positionH>
                <wp:positionV relativeFrom="paragraph">
                  <wp:posOffset>-15328</wp:posOffset>
                </wp:positionV>
                <wp:extent cx="48960" cy="164160"/>
                <wp:effectExtent l="57150" t="57150" r="46355" b="4572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489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78D84" id="Ink 1009" o:spid="_x0000_s1026" type="#_x0000_t75" style="position:absolute;margin-left:421.3pt;margin-top:-1.9pt;width:5.5pt;height:14.4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">
                <v:imagedata r:id="rId1990" o:title="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505450</wp:posOffset>
                </wp:positionH>
                <wp:positionV relativeFrom="paragraph">
                  <wp:posOffset>-4445</wp:posOffset>
                </wp:positionV>
                <wp:extent cx="76200" cy="904875"/>
                <wp:effectExtent l="57150" t="10160" r="9525" b="18415"/>
                <wp:wrapNone/>
                <wp:docPr id="3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904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8F0B8A" id="AutoShape 75" o:spid="_x0000_s1026" type="#_x0000_t32" style="position:absolute;margin-left:433.5pt;margin-top:-.35pt;width:6pt;height:71.25pt;flip:x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">
                <v:stroke endarrow="block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4886325</wp:posOffset>
                </wp:positionH>
                <wp:positionV relativeFrom="paragraph">
                  <wp:posOffset>-4445</wp:posOffset>
                </wp:positionV>
                <wp:extent cx="695325" cy="676275"/>
                <wp:effectExtent l="47625" t="10160" r="9525" b="46990"/>
                <wp:wrapNone/>
                <wp:docPr id="2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95325" cy="676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809E11" id="AutoShape 74" o:spid="_x0000_s1026" type="#_x0000_t32" style="position:absolute;margin-left:384.75pt;margin-top:-.35pt;width:54.75pt;height:53.25pt;flip:x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">
                <v:stroke endarrow="block"/>
              </v:shape>
            </w:pict>
          </mc:Fallback>
        </mc:AlternateContent>
      </w:r>
      <w:r w:rsidR="00A54A36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-4445</wp:posOffset>
                </wp:positionV>
                <wp:extent cx="933450" cy="0"/>
                <wp:effectExtent l="19050" t="57785" r="9525" b="56515"/>
                <wp:wrapNone/>
                <wp:docPr id="1" name="AutoShap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334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0452E0" id="AutoShape 73" o:spid="_x0000_s1026" type="#_x0000_t32" style="position:absolute;margin-left:366pt;margin-top:-.35pt;width:73.5pt;height:0;flip:x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">
                <v:stroke endarrow="block"/>
              </v:shape>
            </w:pict>
          </mc:Fallback>
        </mc:AlternateContent>
      </w:r>
    </w:p>
    <w:p w:rsidR="00732378" w:rsidRPr="000E1BE1" w:rsidRDefault="00145D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4374939</wp:posOffset>
                </wp:positionH>
                <wp:positionV relativeFrom="paragraph">
                  <wp:posOffset>227116</wp:posOffset>
                </wp:positionV>
                <wp:extent cx="63360" cy="71280"/>
                <wp:effectExtent l="19050" t="38100" r="51435" b="6223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633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83D5C" id="Ink 1117" o:spid="_x0000_s1026" type="#_x0000_t75" style="position:absolute;margin-left:344pt;margin-top:17pt;width:6.4pt;height:7.3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">
                <v:imagedata r:id="rId19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4281699</wp:posOffset>
                </wp:positionH>
                <wp:positionV relativeFrom="paragraph">
                  <wp:posOffset>253396</wp:posOffset>
                </wp:positionV>
                <wp:extent cx="53640" cy="87840"/>
                <wp:effectExtent l="57150" t="57150" r="41910" b="4572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536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DD1E9" id="Ink 1116" o:spid="_x0000_s1026" type="#_x0000_t75" style="position:absolute;margin-left:336.3pt;margin-top:19.15pt;width:5.8pt;height:8.4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">
                <v:imagedata r:id="rId19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4377819</wp:posOffset>
                </wp:positionH>
                <wp:positionV relativeFrom="paragraph">
                  <wp:posOffset>25516</wp:posOffset>
                </wp:positionV>
                <wp:extent cx="57600" cy="23760"/>
                <wp:effectExtent l="38100" t="38100" r="38100" b="5270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57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FC9D5" id="Ink 1115" o:spid="_x0000_s1026" type="#_x0000_t75" style="position:absolute;margin-left:344.45pt;margin-top:1.3pt;width:5.55pt;height:2.8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">
                <v:imagedata r:id="rId19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4377819</wp:posOffset>
                </wp:positionH>
                <wp:positionV relativeFrom="paragraph">
                  <wp:posOffset>44596</wp:posOffset>
                </wp:positionV>
                <wp:extent cx="36720" cy="74880"/>
                <wp:effectExtent l="38100" t="38100" r="40005" b="4000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367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7A100" id="Ink 1114" o:spid="_x0000_s1026" type="#_x0000_t75" style="position:absolute;margin-left:344.15pt;margin-top:2.9pt;width:4.2pt;height:7.1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">
                <v:imagedata r:id="rId19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4290339</wp:posOffset>
                </wp:positionH>
                <wp:positionV relativeFrom="paragraph">
                  <wp:posOffset>57916</wp:posOffset>
                </wp:positionV>
                <wp:extent cx="73080" cy="82440"/>
                <wp:effectExtent l="19050" t="57150" r="41275" b="5143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730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A994F" id="Ink 1113" o:spid="_x0000_s1026" type="#_x0000_t75" style="position:absolute;margin-left:337.5pt;margin-top:3.85pt;width:6.6pt;height:8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">
                <v:imagedata r:id="rId20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4208979</wp:posOffset>
                </wp:positionH>
                <wp:positionV relativeFrom="paragraph">
                  <wp:posOffset>115156</wp:posOffset>
                </wp:positionV>
                <wp:extent cx="56520" cy="25200"/>
                <wp:effectExtent l="38100" t="38100" r="38735" b="5143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565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DA39E" id="Ink 1112" o:spid="_x0000_s1026" type="#_x0000_t75" style="position:absolute;margin-left:331.15pt;margin-top:8.35pt;width:5.4pt;height:3.4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">
                <v:imagedata r:id="rId20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4117539</wp:posOffset>
                </wp:positionH>
                <wp:positionV relativeFrom="paragraph">
                  <wp:posOffset>81676</wp:posOffset>
                </wp:positionV>
                <wp:extent cx="61560" cy="39600"/>
                <wp:effectExtent l="38100" t="38100" r="34290" b="3683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615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F6FF1" id="Ink 1111" o:spid="_x0000_s1026" type="#_x0000_t75" style="position:absolute;margin-left:323.95pt;margin-top:5.75pt;width:5.85pt;height:4.0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">
                <v:imagedata r:id="rId20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4113939</wp:posOffset>
                </wp:positionH>
                <wp:positionV relativeFrom="paragraph">
                  <wp:posOffset>100756</wp:posOffset>
                </wp:positionV>
                <wp:extent cx="64440" cy="102240"/>
                <wp:effectExtent l="38100" t="38100" r="50165" b="5016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644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C0E3E" id="Ink 1110" o:spid="_x0000_s1026" type="#_x0000_t75" style="position:absolute;margin-left:323.3pt;margin-top:7.65pt;width:6.45pt;height:9.0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">
                <v:imagedata r:id="rId20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4002339</wp:posOffset>
                </wp:positionH>
                <wp:positionV relativeFrom="paragraph">
                  <wp:posOffset>115876</wp:posOffset>
                </wp:positionV>
                <wp:extent cx="76680" cy="126360"/>
                <wp:effectExtent l="0" t="57150" r="57150" b="4572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766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3764D" id="Ink 1109" o:spid="_x0000_s1026" type="#_x0000_t75" style="position:absolute;margin-left:314.5pt;margin-top:8.3pt;width:7.55pt;height:11.4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">
                <v:imagedata r:id="rId20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3042579</wp:posOffset>
                </wp:positionH>
                <wp:positionV relativeFrom="paragraph">
                  <wp:posOffset>237196</wp:posOffset>
                </wp:positionV>
                <wp:extent cx="93600" cy="102960"/>
                <wp:effectExtent l="38100" t="38100" r="59055" b="4953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936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F6AF0" id="Ink 1066" o:spid="_x0000_s1026" type="#_x0000_t75" style="position:absolute;margin-left:238.65pt;margin-top:18.15pt;width:9.2pt;height:9.5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">
                <v:imagedata r:id="rId20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2893539</wp:posOffset>
                </wp:positionH>
                <wp:positionV relativeFrom="paragraph">
                  <wp:posOffset>238276</wp:posOffset>
                </wp:positionV>
                <wp:extent cx="100800" cy="126360"/>
                <wp:effectExtent l="19050" t="57150" r="52070" b="4572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1008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B453A" id="Ink 1065" o:spid="_x0000_s1026" type="#_x0000_t75" style="position:absolute;margin-left:227.05pt;margin-top:17.85pt;width:9.65pt;height:11.7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">
                <v:imagedata r:id="rId20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2717499</wp:posOffset>
                </wp:positionH>
                <wp:positionV relativeFrom="paragraph">
                  <wp:posOffset>317836</wp:posOffset>
                </wp:positionV>
                <wp:extent cx="74160" cy="9000"/>
                <wp:effectExtent l="38100" t="57150" r="40640" b="4826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74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6C9DF" id="Ink 1064" o:spid="_x0000_s1026" type="#_x0000_t75" style="position:absolute;margin-left:213.4pt;margin-top:24.4pt;width:7.15pt;height:2.15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">
                <v:imagedata r:id="rId20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2749899</wp:posOffset>
                </wp:positionH>
                <wp:positionV relativeFrom="paragraph">
                  <wp:posOffset>284356</wp:posOffset>
                </wp:positionV>
                <wp:extent cx="15120" cy="89640"/>
                <wp:effectExtent l="38100" t="38100" r="42545" b="4381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151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A24B5" id="Ink 1063" o:spid="_x0000_s1026" type="#_x0000_t75" style="position:absolute;margin-left:216.2pt;margin-top:22.1pt;width:2.5pt;height:8.2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">
                <v:imagedata r:id="rId20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2523099</wp:posOffset>
                </wp:positionH>
                <wp:positionV relativeFrom="paragraph">
                  <wp:posOffset>281116</wp:posOffset>
                </wp:positionV>
                <wp:extent cx="105840" cy="107640"/>
                <wp:effectExtent l="38100" t="38100" r="46990" b="4508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105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785BB" id="Ink 1062" o:spid="_x0000_s1026" type="#_x0000_t75" style="position:absolute;margin-left:197.95pt;margin-top:21.9pt;width:9.35pt;height:9.5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">
                <v:imagedata r:id="rId20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2482419</wp:posOffset>
                </wp:positionH>
                <wp:positionV relativeFrom="paragraph">
                  <wp:posOffset>292996</wp:posOffset>
                </wp:positionV>
                <wp:extent cx="131400" cy="68400"/>
                <wp:effectExtent l="38100" t="38100" r="40640" b="4635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1314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9A490" id="Ink 1061" o:spid="_x0000_s1026" type="#_x0000_t75" style="position:absolute;margin-left:195.2pt;margin-top:22.7pt;width:11.3pt;height:6.4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">
                <v:imagedata r:id="rId20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2329419</wp:posOffset>
                </wp:positionH>
                <wp:positionV relativeFrom="paragraph">
                  <wp:posOffset>231796</wp:posOffset>
                </wp:positionV>
                <wp:extent cx="125280" cy="145440"/>
                <wp:effectExtent l="38100" t="38100" r="27305" b="45085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25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25C14" id="Ink 1060" o:spid="_x0000_s1026" type="#_x0000_t75" style="position:absolute;margin-left:182.7pt;margin-top:17.4pt;width:11.4pt;height:13.1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">
                <v:imagedata r:id="rId20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2169939</wp:posOffset>
                </wp:positionH>
                <wp:positionV relativeFrom="paragraph">
                  <wp:posOffset>301996</wp:posOffset>
                </wp:positionV>
                <wp:extent cx="84240" cy="3960"/>
                <wp:effectExtent l="38100" t="57150" r="49530" b="5334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84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3F5AC" id="Ink 1059" o:spid="_x0000_s1026" type="#_x0000_t75" style="position:absolute;margin-left:170.25pt;margin-top:22.95pt;width:8pt;height:1.7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">
                <v:imagedata r:id="rId20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1976619</wp:posOffset>
                </wp:positionH>
                <wp:positionV relativeFrom="paragraph">
                  <wp:posOffset>298036</wp:posOffset>
                </wp:positionV>
                <wp:extent cx="86400" cy="107640"/>
                <wp:effectExtent l="57150" t="38100" r="46990" b="4508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864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0F60B" id="Ink 1057" o:spid="_x0000_s1026" type="#_x0000_t75" style="position:absolute;margin-left:155pt;margin-top:23.2pt;width:7.7pt;height:9.4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">
                <v:imagedata r:id="rId20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1935219</wp:posOffset>
                </wp:positionH>
                <wp:positionV relativeFrom="paragraph">
                  <wp:posOffset>313516</wp:posOffset>
                </wp:positionV>
                <wp:extent cx="128880" cy="79200"/>
                <wp:effectExtent l="38100" t="19050" r="43180" b="5461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28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D6498" id="Ink 1056" o:spid="_x0000_s1026" type="#_x0000_t75" style="position:absolute;margin-left:152.15pt;margin-top:24.2pt;width:11.1pt;height:7.4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">
                <v:imagedata r:id="rId20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1810659</wp:posOffset>
                </wp:positionH>
                <wp:positionV relativeFrom="paragraph">
                  <wp:posOffset>232156</wp:posOffset>
                </wp:positionV>
                <wp:extent cx="109080" cy="188280"/>
                <wp:effectExtent l="38100" t="38100" r="43815" b="5969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090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B76AB" id="Ink 1055" o:spid="_x0000_s1026" type="#_x0000_t75" style="position:absolute;margin-left:141.7pt;margin-top:17.6pt;width:10.3pt;height:16.4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">
                <v:imagedata r:id="rId20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1432299</wp:posOffset>
                </wp:positionH>
                <wp:positionV relativeFrom="paragraph">
                  <wp:posOffset>100036</wp:posOffset>
                </wp:positionV>
                <wp:extent cx="1406160" cy="58680"/>
                <wp:effectExtent l="38100" t="38100" r="41910" b="5588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14061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EA59B" id="Ink 1054" o:spid="_x0000_s1026" type="#_x0000_t75" style="position:absolute;margin-left:112.4pt;margin-top:7.15pt;width:111.8pt;height:5.9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">
                <v:imagedata r:id="rId20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5305899</wp:posOffset>
                </wp:positionH>
                <wp:positionV relativeFrom="paragraph">
                  <wp:posOffset>224956</wp:posOffset>
                </wp:positionV>
                <wp:extent cx="3960" cy="51120"/>
                <wp:effectExtent l="19050" t="38100" r="53340" b="4445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39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82407" id="Ink 1026" o:spid="_x0000_s1026" type="#_x0000_t75" style="position:absolute;margin-left:417.25pt;margin-top:17.15pt;width:1.45pt;height:5.2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">
                <v:imagedata r:id="rId20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5441619</wp:posOffset>
                </wp:positionH>
                <wp:positionV relativeFrom="paragraph">
                  <wp:posOffset>57556</wp:posOffset>
                </wp:positionV>
                <wp:extent cx="64080" cy="29880"/>
                <wp:effectExtent l="38100" t="38100" r="50800" b="4635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640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2C1F8" id="Ink 1025" o:spid="_x0000_s1026" type="#_x0000_t75" style="position:absolute;margin-left:428.1pt;margin-top:3.85pt;width:6.2pt;height:3.5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">
                <v:imagedata r:id="rId20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445939</wp:posOffset>
                </wp:positionH>
                <wp:positionV relativeFrom="paragraph">
                  <wp:posOffset>70156</wp:posOffset>
                </wp:positionV>
                <wp:extent cx="57240" cy="96480"/>
                <wp:effectExtent l="38100" t="38100" r="57150" b="3746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572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9BE04" id="Ink 1024" o:spid="_x0000_s1026" type="#_x0000_t75" style="position:absolute;margin-left:428pt;margin-top:5pt;width:6.1pt;height:8.8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">
                <v:imagedata r:id="rId20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5364219</wp:posOffset>
                </wp:positionH>
                <wp:positionV relativeFrom="paragraph">
                  <wp:posOffset>161236</wp:posOffset>
                </wp:positionV>
                <wp:extent cx="44640" cy="25560"/>
                <wp:effectExtent l="38100" t="38100" r="50800" b="5080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44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CFA35" id="Ink 1023" o:spid="_x0000_s1026" type="#_x0000_t75" style="position:absolute;margin-left:422.05pt;margin-top:12.1pt;width:4.5pt;height:3.1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">
                <v:imagedata r:id="rId20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5367819</wp:posOffset>
                </wp:positionH>
                <wp:positionV relativeFrom="paragraph">
                  <wp:posOffset>128836</wp:posOffset>
                </wp:positionV>
                <wp:extent cx="32760" cy="77400"/>
                <wp:effectExtent l="38100" t="38100" r="43815" b="3746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327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104DC" id="Ink 1022" o:spid="_x0000_s1026" type="#_x0000_t75" style="position:absolute;margin-left:422.1pt;margin-top:9.8pt;width:3.95pt;height:7.1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">
                <v:imagedata r:id="rId20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5309859</wp:posOffset>
                </wp:positionH>
                <wp:positionV relativeFrom="paragraph">
                  <wp:posOffset>140716</wp:posOffset>
                </wp:positionV>
                <wp:extent cx="3600" cy="102600"/>
                <wp:effectExtent l="38100" t="38100" r="53975" b="5016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36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92F07" id="Ink 1021" o:spid="_x0000_s1026" type="#_x0000_t75" style="position:absolute;margin-left:417.5pt;margin-top:10.5pt;width:1.8pt;height:9.3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">
                <v:imagedata r:id="rId20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5260179</wp:posOffset>
                </wp:positionH>
                <wp:positionV relativeFrom="paragraph">
                  <wp:posOffset>182116</wp:posOffset>
                </wp:positionV>
                <wp:extent cx="104760" cy="50400"/>
                <wp:effectExtent l="38100" t="38100" r="48260" b="4508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1047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DFFEE" id="Ink 1020" o:spid="_x0000_s1026" type="#_x0000_t75" style="position:absolute;margin-left:413.85pt;margin-top:13.8pt;width:9.35pt;height:5.3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">
                <v:imagedata r:id="rId20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5142099</wp:posOffset>
                </wp:positionH>
                <wp:positionV relativeFrom="paragraph">
                  <wp:posOffset>169156</wp:posOffset>
                </wp:positionV>
                <wp:extent cx="91440" cy="133200"/>
                <wp:effectExtent l="19050" t="38100" r="41910" b="57785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914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02CF6" id="Ink 1019" o:spid="_x0000_s1026" type="#_x0000_t75" style="position:absolute;margin-left:404.35pt;margin-top:12.55pt;width:8.5pt;height:12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">
                <v:imagedata r:id="rId20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4954179</wp:posOffset>
                </wp:positionH>
                <wp:positionV relativeFrom="paragraph">
                  <wp:posOffset>12237</wp:posOffset>
                </wp:positionV>
                <wp:extent cx="3600" cy="77040"/>
                <wp:effectExtent l="38100" t="57150" r="53975" b="5651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36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D19DF" id="Ink 1006" o:spid="_x0000_s1026" type="#_x0000_t75" style="position:absolute;margin-left:389.5pt;margin-top:.2pt;width:1.8pt;height:7.6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">
                <v:imagedata r:id="rId20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4949499</wp:posOffset>
                </wp:positionH>
                <wp:positionV relativeFrom="paragraph">
                  <wp:posOffset>-53643</wp:posOffset>
                </wp:positionV>
                <wp:extent cx="118080" cy="155880"/>
                <wp:effectExtent l="57150" t="57150" r="15875" b="5397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1180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7DE43" id="Ink 1005" o:spid="_x0000_s1026" type="#_x0000_t75" style="position:absolute;margin-left:389pt;margin-top:-5.25pt;width:10.95pt;height:14.1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">
                <v:imagedata r:id="rId20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5049939</wp:posOffset>
                </wp:positionH>
                <wp:positionV relativeFrom="paragraph">
                  <wp:posOffset>126717</wp:posOffset>
                </wp:positionV>
                <wp:extent cx="34560" cy="60120"/>
                <wp:effectExtent l="38100" t="38100" r="60960" b="5461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345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30B4A" id="Ink 1004" o:spid="_x0000_s1026" type="#_x0000_t75" style="position:absolute;margin-left:396.8pt;margin-top:9pt;width:4.55pt;height:6.7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">
                <v:imagedata r:id="rId2054" o:title=""/>
              </v:shape>
            </w:pict>
          </mc:Fallback>
        </mc:AlternateContent>
      </w:r>
    </w:p>
    <w:p w:rsidR="00732378" w:rsidRPr="000E1BE1" w:rsidRDefault="00145D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1773939</wp:posOffset>
                </wp:positionH>
                <wp:positionV relativeFrom="paragraph">
                  <wp:posOffset>262156</wp:posOffset>
                </wp:positionV>
                <wp:extent cx="865800" cy="15120"/>
                <wp:effectExtent l="38100" t="38100" r="48895" b="4254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8658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B792F" id="Ink 1075" o:spid="_x0000_s1026" type="#_x0000_t75" style="position:absolute;margin-left:139.1pt;margin-top:20.3pt;width:69.5pt;height:2.4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">
                <v:imagedata r:id="rId20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2052579</wp:posOffset>
                </wp:positionH>
                <wp:positionV relativeFrom="paragraph">
                  <wp:posOffset>155956</wp:posOffset>
                </wp:positionV>
                <wp:extent cx="85680" cy="70920"/>
                <wp:effectExtent l="38100" t="38100" r="48260" b="4381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856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05CB4" id="Ink 1074" o:spid="_x0000_s1026" type="#_x0000_t75" style="position:absolute;margin-left:160.95pt;margin-top:12.05pt;width:7.7pt;height:6.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">
                <v:imagedata r:id="rId20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2045739</wp:posOffset>
                </wp:positionH>
                <wp:positionV relativeFrom="paragraph">
                  <wp:posOffset>161356</wp:posOffset>
                </wp:positionV>
                <wp:extent cx="71280" cy="62280"/>
                <wp:effectExtent l="38100" t="38100" r="43180" b="5207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712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6D02F" id="Ink 1073" o:spid="_x0000_s1026" type="#_x0000_t75" style="position:absolute;margin-left:160.85pt;margin-top:12.45pt;width:6.55pt;height:5.8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">
                <v:imagedata r:id="rId20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1953579</wp:posOffset>
                </wp:positionH>
                <wp:positionV relativeFrom="paragraph">
                  <wp:posOffset>117796</wp:posOffset>
                </wp:positionV>
                <wp:extent cx="55080" cy="114120"/>
                <wp:effectExtent l="38100" t="38100" r="40640" b="5778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550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D2990" id="Ink 1072" o:spid="_x0000_s1026" type="#_x0000_t75" style="position:absolute;margin-left:153.25pt;margin-top:8.6pt;width:5.75pt;height:10.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">
                <v:imagedata r:id="rId20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1870419</wp:posOffset>
                </wp:positionH>
                <wp:positionV relativeFrom="paragraph">
                  <wp:posOffset>173236</wp:posOffset>
                </wp:positionV>
                <wp:extent cx="59040" cy="3600"/>
                <wp:effectExtent l="38100" t="57150" r="55880" b="5397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59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DE2BF" id="Ink 1071" o:spid="_x0000_s1026" type="#_x0000_t75" style="position:absolute;margin-left:146.75pt;margin-top:12.85pt;width:5.95pt;height:1.8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">
                <v:imagedata r:id="rId20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2546139</wp:posOffset>
                </wp:positionH>
                <wp:positionV relativeFrom="paragraph">
                  <wp:posOffset>109156</wp:posOffset>
                </wp:positionV>
                <wp:extent cx="78120" cy="87840"/>
                <wp:effectExtent l="38100" t="38100" r="36195" b="4572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781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DB6E3" id="Ink 1070" o:spid="_x0000_s1026" type="#_x0000_t75" style="position:absolute;margin-left:199.8pt;margin-top:8.35pt;width:7.1pt;height:7.9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">
                <v:imagedata r:id="rId20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2511939</wp:posOffset>
                </wp:positionH>
                <wp:positionV relativeFrom="paragraph">
                  <wp:posOffset>119236</wp:posOffset>
                </wp:positionV>
                <wp:extent cx="107640" cy="72000"/>
                <wp:effectExtent l="38100" t="38100" r="45085" b="42545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1076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A9768" id="Ink 1069" o:spid="_x0000_s1026" type="#_x0000_t75" style="position:absolute;margin-left:197.55pt;margin-top:9.1pt;width:9.4pt;height:6.6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">
                <v:imagedata r:id="rId20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2426259</wp:posOffset>
                </wp:positionH>
                <wp:positionV relativeFrom="paragraph">
                  <wp:posOffset>64156</wp:posOffset>
                </wp:positionV>
                <wp:extent cx="76680" cy="137880"/>
                <wp:effectExtent l="38100" t="38100" r="57150" b="52705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766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69E79" id="Ink 1068" o:spid="_x0000_s1026" type="#_x0000_t75" style="position:absolute;margin-left:190.35pt;margin-top:4.25pt;width:7.6pt;height:12.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">
                <v:imagedata r:id="rId20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2307459</wp:posOffset>
                </wp:positionH>
                <wp:positionV relativeFrom="paragraph">
                  <wp:posOffset>121036</wp:posOffset>
                </wp:positionV>
                <wp:extent cx="87840" cy="5040"/>
                <wp:effectExtent l="57150" t="57150" r="45720" b="52705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87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46BED" id="Ink 1067" o:spid="_x0000_s1026" type="#_x0000_t75" style="position:absolute;margin-left:181pt;margin-top:8.55pt;width:8.3pt;height:2.4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">
                <v:imagedata r:id="rId20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2162379</wp:posOffset>
                </wp:positionH>
                <wp:positionV relativeFrom="paragraph">
                  <wp:posOffset>5836</wp:posOffset>
                </wp:positionV>
                <wp:extent cx="51480" cy="4320"/>
                <wp:effectExtent l="38100" t="57150" r="43815" b="5334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51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EAB67" id="Ink 1058" o:spid="_x0000_s1026" type="#_x0000_t75" style="position:absolute;margin-left:169.7pt;margin-top:-.3pt;width:5.25pt;height:1.8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">
                <v:imagedata r:id="rId20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5655459</wp:posOffset>
                </wp:positionH>
                <wp:positionV relativeFrom="paragraph">
                  <wp:posOffset>-34803</wp:posOffset>
                </wp:positionV>
                <wp:extent cx="110160" cy="105480"/>
                <wp:effectExtent l="19050" t="38100" r="4445" b="4699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1101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E52AC" id="Ink 1003" o:spid="_x0000_s1026" type="#_x0000_t75" style="position:absolute;margin-left:444.4pt;margin-top:-3.35pt;width:10.5pt;height:9.8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">
                <v:imagedata r:id="rId20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5524419</wp:posOffset>
                </wp:positionH>
                <wp:positionV relativeFrom="paragraph">
                  <wp:posOffset>-3483</wp:posOffset>
                </wp:positionV>
                <wp:extent cx="34920" cy="53640"/>
                <wp:effectExtent l="57150" t="38100" r="60960" b="6096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349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820BE" id="Ink 1002" o:spid="_x0000_s1026" type="#_x0000_t75" style="position:absolute;margin-left:434pt;margin-top:-1.15pt;width:4.75pt;height:5.9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">
                <v:imagedata r:id="rId2078" o:title=""/>
              </v:shape>
            </w:pict>
          </mc:Fallback>
        </mc:AlternateContent>
      </w:r>
    </w:p>
    <w:p w:rsidR="00732378" w:rsidRPr="000E1BE1" w:rsidRDefault="00145D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4195659</wp:posOffset>
                </wp:positionH>
                <wp:positionV relativeFrom="paragraph">
                  <wp:posOffset>-105199</wp:posOffset>
                </wp:positionV>
                <wp:extent cx="1532520" cy="356040"/>
                <wp:effectExtent l="38100" t="57150" r="48895" b="4445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153252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FA3FC" id="Ink 1122" o:spid="_x0000_s1026" type="#_x0000_t75" style="position:absolute;margin-left:329.6pt;margin-top:-9.05pt;width:122.35pt;height:29.5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">
                <v:imagedata r:id="rId20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5516139</wp:posOffset>
                </wp:positionH>
                <wp:positionV relativeFrom="paragraph">
                  <wp:posOffset>-17359</wp:posOffset>
                </wp:positionV>
                <wp:extent cx="81000" cy="68400"/>
                <wp:effectExtent l="19050" t="38100" r="52705" b="4635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81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77FDC" id="Ink 1121" o:spid="_x0000_s1026" type="#_x0000_t75" style="position:absolute;margin-left:434.1pt;margin-top:-1.9pt;width:7.55pt;height:6.8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">
                <v:imagedata r:id="rId20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5407779</wp:posOffset>
                </wp:positionH>
                <wp:positionV relativeFrom="paragraph">
                  <wp:posOffset>18281</wp:posOffset>
                </wp:positionV>
                <wp:extent cx="93960" cy="126720"/>
                <wp:effectExtent l="19050" t="38100" r="40005" b="4508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939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F3A38" id="Ink 1120" o:spid="_x0000_s1026" type="#_x0000_t75" style="position:absolute;margin-left:425.15pt;margin-top:1.2pt;width:8.95pt;height:11.1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">
                <v:imagedata r:id="rId20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5265939</wp:posOffset>
                </wp:positionH>
                <wp:positionV relativeFrom="paragraph">
                  <wp:posOffset>2441</wp:posOffset>
                </wp:positionV>
                <wp:extent cx="93240" cy="26280"/>
                <wp:effectExtent l="38100" t="38100" r="40640" b="5016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932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5D72C" id="Ink 1119" o:spid="_x0000_s1026" type="#_x0000_t75" style="position:absolute;margin-left:414.3pt;margin-top:-.45pt;width:8.4pt;height:3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">
                <v:imagedata r:id="rId20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5230299</wp:posOffset>
                </wp:positionH>
                <wp:positionV relativeFrom="paragraph">
                  <wp:posOffset>16841</wp:posOffset>
                </wp:positionV>
                <wp:extent cx="98280" cy="148320"/>
                <wp:effectExtent l="19050" t="38100" r="35560" b="4254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982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BE9BB" id="Ink 1118" o:spid="_x0000_s1026" type="#_x0000_t75" style="position:absolute;margin-left:410.95pt;margin-top:.7pt;width:9.45pt;height:13.1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">
                <v:imagedata r:id="rId20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5075859</wp:posOffset>
                </wp:positionH>
                <wp:positionV relativeFrom="paragraph">
                  <wp:posOffset>86321</wp:posOffset>
                </wp:positionV>
                <wp:extent cx="61560" cy="6840"/>
                <wp:effectExtent l="38100" t="57150" r="53340" b="5080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61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FB7E9" id="Ink 1098" o:spid="_x0000_s1026" type="#_x0000_t75" style="position:absolute;margin-left:399.05pt;margin-top:6pt;width:6.3pt;height:2.3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">
                <v:imagedata r:id="rId20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5053179</wp:posOffset>
                </wp:positionH>
                <wp:positionV relativeFrom="paragraph">
                  <wp:posOffset>44921</wp:posOffset>
                </wp:positionV>
                <wp:extent cx="85680" cy="14400"/>
                <wp:effectExtent l="38100" t="57150" r="48260" b="4318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85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3DCF1" id="Ink 1097" o:spid="_x0000_s1026" type="#_x0000_t75" style="position:absolute;margin-left:397.35pt;margin-top:2.6pt;width:8.25pt;height:2.6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">
                <v:imagedata r:id="rId20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4849059</wp:posOffset>
                </wp:positionH>
                <wp:positionV relativeFrom="paragraph">
                  <wp:posOffset>-7279</wp:posOffset>
                </wp:positionV>
                <wp:extent cx="119160" cy="136800"/>
                <wp:effectExtent l="38100" t="38100" r="52705" b="53975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191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8857B" id="Ink 1096" o:spid="_x0000_s1026" type="#_x0000_t75" style="position:absolute;margin-left:381.35pt;margin-top:-1.35pt;width:10.85pt;height:12.3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">
                <v:imagedata r:id="rId20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4719459</wp:posOffset>
                </wp:positionH>
                <wp:positionV relativeFrom="paragraph">
                  <wp:posOffset>1001</wp:posOffset>
                </wp:positionV>
                <wp:extent cx="110160" cy="131760"/>
                <wp:effectExtent l="38100" t="38100" r="23495" b="40005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110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5B227" id="Ink 1095" o:spid="_x0000_s1026" type="#_x0000_t75" style="position:absolute;margin-left:371.3pt;margin-top:-.25pt;width:9.7pt;height:11.6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">
                <v:imagedata r:id="rId20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4592019</wp:posOffset>
                </wp:positionH>
                <wp:positionV relativeFrom="paragraph">
                  <wp:posOffset>-2959</wp:posOffset>
                </wp:positionV>
                <wp:extent cx="65880" cy="141120"/>
                <wp:effectExtent l="38100" t="38100" r="48895" b="4953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658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D2A19" id="Ink 1094" o:spid="_x0000_s1026" type="#_x0000_t75" style="position:absolute;margin-left:360.95pt;margin-top:-.85pt;width:6.7pt;height:12.5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">
                <v:imagedata r:id="rId20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4442619</wp:posOffset>
                </wp:positionH>
                <wp:positionV relativeFrom="paragraph">
                  <wp:posOffset>-1519</wp:posOffset>
                </wp:positionV>
                <wp:extent cx="122400" cy="120600"/>
                <wp:effectExtent l="57150" t="38100" r="0" b="51435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1224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3C5FE" id="Ink 1093" o:spid="_x0000_s1026" type="#_x0000_t75" style="position:absolute;margin-left:348.9pt;margin-top:-.75pt;width:11.2pt;height:11.0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">
                <v:imagedata r:id="rId21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4263699</wp:posOffset>
                </wp:positionH>
                <wp:positionV relativeFrom="paragraph">
                  <wp:posOffset>66161</wp:posOffset>
                </wp:positionV>
                <wp:extent cx="117000" cy="83520"/>
                <wp:effectExtent l="57150" t="57150" r="54610" b="50165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170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0BE40" id="Ink 1092" o:spid="_x0000_s1026" type="#_x0000_t75" style="position:absolute;margin-left:335pt;margin-top:4.5pt;width:10.7pt;height:7.9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">
                <v:imagedata r:id="rId21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3013059</wp:posOffset>
                </wp:positionH>
                <wp:positionV relativeFrom="paragraph">
                  <wp:posOffset>33041</wp:posOffset>
                </wp:positionV>
                <wp:extent cx="846720" cy="444240"/>
                <wp:effectExtent l="57150" t="38100" r="48895" b="5143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846720" cy="44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DB552" id="Ink 1091" o:spid="_x0000_s1026" type="#_x0000_t75" style="position:absolute;margin-left:236.45pt;margin-top:1.85pt;width:68.5pt;height:36.5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">
                <v:imagedata r:id="rId21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3234099</wp:posOffset>
                </wp:positionH>
                <wp:positionV relativeFrom="paragraph">
                  <wp:posOffset>301961</wp:posOffset>
                </wp:positionV>
                <wp:extent cx="36720" cy="80280"/>
                <wp:effectExtent l="38100" t="38100" r="40005" b="34290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367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6D536" id="Ink 1090" o:spid="_x0000_s1026" type="#_x0000_t75" style="position:absolute;margin-left:254.1pt;margin-top:23.55pt;width:3.85pt;height:7.1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">
                <v:imagedata r:id="rId21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3587259</wp:posOffset>
                </wp:positionH>
                <wp:positionV relativeFrom="paragraph">
                  <wp:posOffset>181721</wp:posOffset>
                </wp:positionV>
                <wp:extent cx="70200" cy="19800"/>
                <wp:effectExtent l="38100" t="57150" r="44450" b="3746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702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64EE6" id="Ink 1089" o:spid="_x0000_s1026" type="#_x0000_t75" style="position:absolute;margin-left:282.2pt;margin-top:13.55pt;width:6.55pt;height:2.5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">
                <v:imagedata r:id="rId21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3570699</wp:posOffset>
                </wp:positionH>
                <wp:positionV relativeFrom="paragraph">
                  <wp:posOffset>190721</wp:posOffset>
                </wp:positionV>
                <wp:extent cx="81360" cy="140040"/>
                <wp:effectExtent l="38100" t="38100" r="52070" b="50800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813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DB8B0" id="Ink 1088" o:spid="_x0000_s1026" type="#_x0000_t75" style="position:absolute;margin-left:280.55pt;margin-top:14.45pt;width:7.9pt;height:12.4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">
                <v:imagedata r:id="rId21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3530019</wp:posOffset>
                </wp:positionH>
                <wp:positionV relativeFrom="paragraph">
                  <wp:posOffset>188921</wp:posOffset>
                </wp:positionV>
                <wp:extent cx="5040" cy="133920"/>
                <wp:effectExtent l="38100" t="38100" r="52705" b="3810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50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22E5E" id="Ink 1087" o:spid="_x0000_s1026" type="#_x0000_t75" style="position:absolute;margin-left:277.45pt;margin-top:14.5pt;width:1.8pt;height:11.6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">
                <v:imagedata r:id="rId21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3368019</wp:posOffset>
                </wp:positionH>
                <wp:positionV relativeFrom="paragraph">
                  <wp:posOffset>271721</wp:posOffset>
                </wp:positionV>
                <wp:extent cx="82800" cy="18360"/>
                <wp:effectExtent l="38100" t="38100" r="50800" b="3937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82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D6D60" id="Ink 1086" o:spid="_x0000_s1026" type="#_x0000_t75" style="position:absolute;margin-left:264.65pt;margin-top:20.75pt;width:7.7pt;height:2.6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">
                <v:imagedata r:id="rId21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3369099</wp:posOffset>
                </wp:positionH>
                <wp:positionV relativeFrom="paragraph">
                  <wp:posOffset>219881</wp:posOffset>
                </wp:positionV>
                <wp:extent cx="82080" cy="19800"/>
                <wp:effectExtent l="19050" t="57150" r="51435" b="37465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82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86248" id="Ink 1085" o:spid="_x0000_s1026" type="#_x0000_t75" style="position:absolute;margin-left:265.05pt;margin-top:16.6pt;width:7.4pt;height:2.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">
                <v:imagedata r:id="rId21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3248859</wp:posOffset>
                </wp:positionH>
                <wp:positionV relativeFrom="paragraph">
                  <wp:posOffset>199721</wp:posOffset>
                </wp:positionV>
                <wp:extent cx="64440" cy="132120"/>
                <wp:effectExtent l="38100" t="38100" r="50165" b="3937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644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F54FF" id="Ink 1084" o:spid="_x0000_s1026" type="#_x0000_t75" style="position:absolute;margin-left:255.1pt;margin-top:15.2pt;width:6.25pt;height:11.6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">
                <v:imagedata r:id="rId21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3210339</wp:posOffset>
                </wp:positionH>
                <wp:positionV relativeFrom="paragraph">
                  <wp:posOffset>230681</wp:posOffset>
                </wp:positionV>
                <wp:extent cx="94680" cy="115560"/>
                <wp:effectExtent l="38100" t="19050" r="38735" b="56515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946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9D47D" id="Ink 1083" o:spid="_x0000_s1026" type="#_x0000_t75" style="position:absolute;margin-left:252.5pt;margin-top:17.5pt;width:8.35pt;height:10.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">
                <v:imagedata r:id="rId21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2993619</wp:posOffset>
                </wp:positionH>
                <wp:positionV relativeFrom="paragraph">
                  <wp:posOffset>-16999</wp:posOffset>
                </wp:positionV>
                <wp:extent cx="101160" cy="99000"/>
                <wp:effectExtent l="38100" t="38100" r="51435" b="5397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1011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D56A2" id="Ink 1082" o:spid="_x0000_s1026" type="#_x0000_t75" style="position:absolute;margin-left:234.95pt;margin-top:-1.7pt;width:9.6pt;height:9.0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">
                <v:imagedata r:id="rId21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2858259</wp:posOffset>
                </wp:positionH>
                <wp:positionV relativeFrom="paragraph">
                  <wp:posOffset>-14839</wp:posOffset>
                </wp:positionV>
                <wp:extent cx="77760" cy="120600"/>
                <wp:effectExtent l="57150" t="57150" r="55880" b="5143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777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B5F03" id="Ink 1081" o:spid="_x0000_s1026" type="#_x0000_t75" style="position:absolute;margin-left:224.4pt;margin-top:-2pt;width:7.6pt;height:11.1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">
                <v:imagedata r:id="rId21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2729379</wp:posOffset>
                </wp:positionH>
                <wp:positionV relativeFrom="paragraph">
                  <wp:posOffset>105401</wp:posOffset>
                </wp:positionV>
                <wp:extent cx="49320" cy="5040"/>
                <wp:effectExtent l="38100" t="38100" r="46355" b="5270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49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1CB41" id="Ink 1080" o:spid="_x0000_s1026" type="#_x0000_t75" style="position:absolute;margin-left:214.45pt;margin-top:7.55pt;width:5pt;height:1.8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">
                <v:imagedata r:id="rId21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2696619</wp:posOffset>
                </wp:positionH>
                <wp:positionV relativeFrom="paragraph">
                  <wp:posOffset>62921</wp:posOffset>
                </wp:positionV>
                <wp:extent cx="88920" cy="19440"/>
                <wp:effectExtent l="38100" t="57150" r="44450" b="38100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88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A51FD" id="Ink 1079" o:spid="_x0000_s1026" type="#_x0000_t75" style="position:absolute;margin-left:212.1pt;margin-top:4.25pt;width:7.9pt;height:2.5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">
                <v:imagedata r:id="rId21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2582139</wp:posOffset>
                </wp:positionH>
                <wp:positionV relativeFrom="paragraph">
                  <wp:posOffset>44201</wp:posOffset>
                </wp:positionV>
                <wp:extent cx="72360" cy="114120"/>
                <wp:effectExtent l="38100" t="38100" r="42545" b="3873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723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7DF58" id="Ink 1078" o:spid="_x0000_s1026" type="#_x0000_t75" style="position:absolute;margin-left:202.65pt;margin-top:3.2pt;width:6.65pt;height:9.9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">
                <v:imagedata r:id="rId21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2578899</wp:posOffset>
                </wp:positionH>
                <wp:positionV relativeFrom="paragraph">
                  <wp:posOffset>77681</wp:posOffset>
                </wp:positionV>
                <wp:extent cx="106920" cy="70920"/>
                <wp:effectExtent l="38100" t="38100" r="45720" b="4381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1069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D9759" id="Ink 1077" o:spid="_x0000_s1026" type="#_x0000_t75" style="position:absolute;margin-left:202.6pt;margin-top:5.85pt;width:9.55pt;height:6.5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">
                <v:imagedata r:id="rId21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2421939</wp:posOffset>
                </wp:positionH>
                <wp:positionV relativeFrom="paragraph">
                  <wp:posOffset>60761</wp:posOffset>
                </wp:positionV>
                <wp:extent cx="121320" cy="120600"/>
                <wp:effectExtent l="38100" t="57150" r="12065" b="5143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1213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E611C" id="Ink 1076" o:spid="_x0000_s1026" type="#_x0000_t75" style="position:absolute;margin-left:190.2pt;margin-top:4pt;width:10.7pt;height:11.1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">
                <v:imagedata r:id="rId2134" o:title=""/>
              </v:shape>
            </w:pict>
          </mc:Fallback>
        </mc:AlternateContent>
      </w:r>
    </w:p>
    <w:p w:rsidR="00732378" w:rsidRPr="000E1BE1" w:rsidRDefault="0082685D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) 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LK</m:t>
            </m:r>
          </m:e>
        </m:acc>
      </m:oMath>
      <w:r>
        <w:rPr>
          <w:rFonts w:ascii="Comic Sans MS" w:eastAsiaTheme="minorEastAsia" w:hAnsi="Comic Sans MS"/>
        </w:rPr>
        <w:t xml:space="preserve"> is the perpendicular bisector of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TN</m:t>
            </m:r>
          </m:e>
        </m:acc>
      </m:oMath>
      <w:r>
        <w:rPr>
          <w:rFonts w:ascii="Comic Sans MS" w:eastAsiaTheme="minorEastAsia" w:hAnsi="Comic Sans MS"/>
        </w:rPr>
        <w:t xml:space="preserve">.  The intersection of </w:t>
      </w:r>
      <w:r>
        <w:rPr>
          <w:rFonts w:ascii="Comic Sans MS" w:hAnsi="Comic Sans MS"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LK</m:t>
            </m:r>
          </m:e>
        </m:acc>
      </m:oMath>
      <w:r>
        <w:rPr>
          <w:rFonts w:ascii="Comic Sans MS" w:eastAsiaTheme="minorEastAsia" w:hAnsi="Comic Sans MS"/>
        </w:rPr>
        <w:t xml:space="preserve"> and </w:t>
      </w:r>
      <w:r>
        <w:rPr>
          <w:rFonts w:ascii="Comic Sans MS" w:hAnsi="Comic Sans MS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TN</m:t>
            </m:r>
          </m:e>
        </m:acc>
      </m:oMath>
      <w:r>
        <w:rPr>
          <w:rFonts w:ascii="Comic Sans MS" w:eastAsiaTheme="minorEastAsia" w:hAnsi="Comic Sans MS"/>
        </w:rPr>
        <w:t xml:space="preserve"> is F.  TN is 14.  What is TF?  Draw a picture and solve.</w:t>
      </w:r>
    </w:p>
    <w:p w:rsidR="003209E2" w:rsidRPr="000E1BE1" w:rsidRDefault="003209E2">
      <w:pPr>
        <w:rPr>
          <w:rFonts w:ascii="Comic Sans MS" w:hAnsi="Comic Sans MS"/>
        </w:rPr>
      </w:pPr>
    </w:p>
    <w:sectPr w:rsidR="003209E2" w:rsidRPr="000E1BE1" w:rsidSect="00472D86">
      <w:footerReference w:type="default" r:id="rId213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1C60" w:rsidRDefault="00301C60" w:rsidP="0013053F">
      <w:pPr>
        <w:spacing w:after="0" w:line="240" w:lineRule="auto"/>
      </w:pPr>
      <w:r>
        <w:separator/>
      </w:r>
    </w:p>
  </w:endnote>
  <w:endnote w:type="continuationSeparator" w:id="0">
    <w:p w:rsidR="00301C60" w:rsidRDefault="00301C60" w:rsidP="001305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1C60" w:rsidRPr="0013053F" w:rsidRDefault="00301C60">
    <w:pPr>
      <w:pStyle w:val="Footer"/>
      <w:jc w:val="right"/>
      <w:rPr>
        <w:rFonts w:ascii="Comic Sans MS" w:hAnsi="Comic Sans MS"/>
        <w:sz w:val="16"/>
        <w:szCs w:val="16"/>
      </w:rPr>
    </w:pPr>
    <w:r w:rsidRPr="0013053F">
      <w:rPr>
        <w:rFonts w:ascii="Comic Sans MS" w:hAnsi="Comic Sans MS"/>
        <w:sz w:val="16"/>
        <w:szCs w:val="16"/>
      </w:rPr>
      <w:t xml:space="preserve">Notes 1.4 Day 2 – Page </w:t>
    </w:r>
    <w:sdt>
      <w:sdtPr>
        <w:rPr>
          <w:rFonts w:ascii="Comic Sans MS" w:hAnsi="Comic Sans MS"/>
          <w:sz w:val="16"/>
          <w:szCs w:val="16"/>
        </w:rPr>
        <w:id w:val="-203410017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13053F">
          <w:rPr>
            <w:rFonts w:ascii="Comic Sans MS" w:hAnsi="Comic Sans MS"/>
            <w:sz w:val="16"/>
            <w:szCs w:val="16"/>
          </w:rPr>
          <w:fldChar w:fldCharType="begin"/>
        </w:r>
        <w:r w:rsidRPr="0013053F">
          <w:rPr>
            <w:rFonts w:ascii="Comic Sans MS" w:hAnsi="Comic Sans MS"/>
            <w:sz w:val="16"/>
            <w:szCs w:val="16"/>
          </w:rPr>
          <w:instrText xml:space="preserve"> PAGE   \* MERGEFORMAT </w:instrText>
        </w:r>
        <w:r w:rsidRPr="0013053F">
          <w:rPr>
            <w:rFonts w:ascii="Comic Sans MS" w:hAnsi="Comic Sans MS"/>
            <w:sz w:val="16"/>
            <w:szCs w:val="16"/>
          </w:rPr>
          <w:fldChar w:fldCharType="separate"/>
        </w:r>
        <w:r w:rsidR="00145D5E">
          <w:rPr>
            <w:rFonts w:ascii="Comic Sans MS" w:hAnsi="Comic Sans MS"/>
            <w:noProof/>
            <w:sz w:val="16"/>
            <w:szCs w:val="16"/>
          </w:rPr>
          <w:t>3</w:t>
        </w:r>
        <w:r w:rsidRPr="0013053F">
          <w:rPr>
            <w:rFonts w:ascii="Comic Sans MS" w:hAnsi="Comic Sans MS"/>
            <w:noProof/>
            <w:sz w:val="16"/>
            <w:szCs w:val="16"/>
          </w:rPr>
          <w:fldChar w:fldCharType="end"/>
        </w:r>
      </w:sdtContent>
    </w:sdt>
  </w:p>
  <w:p w:rsidR="00301C60" w:rsidRDefault="00301C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1C60" w:rsidRDefault="00301C60" w:rsidP="0013053F">
      <w:pPr>
        <w:spacing w:after="0" w:line="240" w:lineRule="auto"/>
      </w:pPr>
      <w:r>
        <w:separator/>
      </w:r>
    </w:p>
  </w:footnote>
  <w:footnote w:type="continuationSeparator" w:id="0">
    <w:p w:rsidR="00301C60" w:rsidRDefault="00301C60" w:rsidP="001305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926599B"/>
    <w:multiLevelType w:val="hybridMultilevel"/>
    <w:tmpl w:val="C06A1D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CE318D"/>
    <w:multiLevelType w:val="hybridMultilevel"/>
    <w:tmpl w:val="4198B7A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2D86"/>
    <w:rsid w:val="00013408"/>
    <w:rsid w:val="000C282F"/>
    <w:rsid w:val="000E1BE1"/>
    <w:rsid w:val="00105ADA"/>
    <w:rsid w:val="00121C2C"/>
    <w:rsid w:val="0013053F"/>
    <w:rsid w:val="00145D5E"/>
    <w:rsid w:val="00155C0A"/>
    <w:rsid w:val="001B4E1E"/>
    <w:rsid w:val="00226B5E"/>
    <w:rsid w:val="00236438"/>
    <w:rsid w:val="00250447"/>
    <w:rsid w:val="00292E9C"/>
    <w:rsid w:val="002C0A0B"/>
    <w:rsid w:val="002D3420"/>
    <w:rsid w:val="00301C60"/>
    <w:rsid w:val="003105E4"/>
    <w:rsid w:val="003209E2"/>
    <w:rsid w:val="0033554C"/>
    <w:rsid w:val="00426539"/>
    <w:rsid w:val="00454182"/>
    <w:rsid w:val="00472D86"/>
    <w:rsid w:val="004C2D8B"/>
    <w:rsid w:val="00570D28"/>
    <w:rsid w:val="006B4154"/>
    <w:rsid w:val="006C718C"/>
    <w:rsid w:val="00732378"/>
    <w:rsid w:val="007A0977"/>
    <w:rsid w:val="0082010D"/>
    <w:rsid w:val="00823099"/>
    <w:rsid w:val="0082685D"/>
    <w:rsid w:val="00896578"/>
    <w:rsid w:val="008E73CD"/>
    <w:rsid w:val="008E76FE"/>
    <w:rsid w:val="00904670"/>
    <w:rsid w:val="00905150"/>
    <w:rsid w:val="00926A5B"/>
    <w:rsid w:val="009607B0"/>
    <w:rsid w:val="0098060C"/>
    <w:rsid w:val="009B4222"/>
    <w:rsid w:val="00A54A36"/>
    <w:rsid w:val="00AC59F6"/>
    <w:rsid w:val="00AC7C12"/>
    <w:rsid w:val="00AD75E0"/>
    <w:rsid w:val="00AE0E3E"/>
    <w:rsid w:val="00B26F87"/>
    <w:rsid w:val="00B76E74"/>
    <w:rsid w:val="00B85D3F"/>
    <w:rsid w:val="00C00BC3"/>
    <w:rsid w:val="00C0231B"/>
    <w:rsid w:val="00C51812"/>
    <w:rsid w:val="00D1012F"/>
    <w:rsid w:val="00E5672E"/>
    <w:rsid w:val="00EA462E"/>
    <w:rsid w:val="00EB54DB"/>
    <w:rsid w:val="00EF7D54"/>
    <w:rsid w:val="00F83B00"/>
    <w:rsid w:val="00FC08FD"/>
    <w:rsid w:val="00FF6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  <w15:docId w15:val="{8387F59F-511D-422F-9A4B-45985144B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73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7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D5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A097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5672E"/>
    <w:rPr>
      <w:color w:val="808080"/>
    </w:rPr>
  </w:style>
  <w:style w:type="table" w:styleId="TableGrid">
    <w:name w:val="Table Grid"/>
    <w:basedOn w:val="TableNormal"/>
    <w:uiPriority w:val="59"/>
    <w:rsid w:val="00C0231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1305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053F"/>
  </w:style>
  <w:style w:type="paragraph" w:styleId="Footer">
    <w:name w:val="footer"/>
    <w:basedOn w:val="Normal"/>
    <w:link w:val="FooterChar"/>
    <w:uiPriority w:val="99"/>
    <w:unhideWhenUsed/>
    <w:rsid w:val="001305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05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emf"/><Relationship Id="rId1827" Type="http://schemas.openxmlformats.org/officeDocument/2006/relationships/customXml" Target="ink/ink911.xml"/><Relationship Id="rId21" Type="http://schemas.openxmlformats.org/officeDocument/2006/relationships/customXml" Target="ink/ink8.xml"/><Relationship Id="rId2089" Type="http://schemas.openxmlformats.org/officeDocument/2006/relationships/customXml" Target="ink/ink1041.xml"/><Relationship Id="rId170" Type="http://schemas.openxmlformats.org/officeDocument/2006/relationships/image" Target="media/image82.emf"/><Relationship Id="rId268" Type="http://schemas.openxmlformats.org/officeDocument/2006/relationships/image" Target="media/image131.emf"/><Relationship Id="rId475" Type="http://schemas.openxmlformats.org/officeDocument/2006/relationships/customXml" Target="ink/ink235.xml"/><Relationship Id="rId682" Type="http://schemas.openxmlformats.org/officeDocument/2006/relationships/image" Target="media/image338.emf"/><Relationship Id="rId128" Type="http://schemas.openxmlformats.org/officeDocument/2006/relationships/image" Target="media/image61.emf"/><Relationship Id="rId335" Type="http://schemas.openxmlformats.org/officeDocument/2006/relationships/customXml" Target="ink/ink165.xml"/><Relationship Id="rId542" Type="http://schemas.openxmlformats.org/officeDocument/2006/relationships/image" Target="media/image268.emf"/><Relationship Id="rId987" Type="http://schemas.openxmlformats.org/officeDocument/2006/relationships/customXml" Target="ink/ink491.xml"/><Relationship Id="rId1172" Type="http://schemas.openxmlformats.org/officeDocument/2006/relationships/image" Target="media/image583.emf"/><Relationship Id="rId2016" Type="http://schemas.openxmlformats.org/officeDocument/2006/relationships/image" Target="media/image1005.emf"/><Relationship Id="rId402" Type="http://schemas.openxmlformats.org/officeDocument/2006/relationships/image" Target="media/image198.emf"/><Relationship Id="rId847" Type="http://schemas.openxmlformats.org/officeDocument/2006/relationships/customXml" Target="ink/ink421.xml"/><Relationship Id="rId1032" Type="http://schemas.openxmlformats.org/officeDocument/2006/relationships/image" Target="media/image513.emf"/><Relationship Id="rId1477" Type="http://schemas.openxmlformats.org/officeDocument/2006/relationships/customXml" Target="ink/ink736.xml"/><Relationship Id="rId1684" Type="http://schemas.openxmlformats.org/officeDocument/2006/relationships/image" Target="media/image839.emf"/><Relationship Id="rId1891" Type="http://schemas.openxmlformats.org/officeDocument/2006/relationships/customXml" Target="ink/ink942.xml"/><Relationship Id="rId707" Type="http://schemas.openxmlformats.org/officeDocument/2006/relationships/customXml" Target="ink/ink351.xml"/><Relationship Id="rId914" Type="http://schemas.openxmlformats.org/officeDocument/2006/relationships/image" Target="media/image454.emf"/><Relationship Id="rId1337" Type="http://schemas.openxmlformats.org/officeDocument/2006/relationships/customXml" Target="ink/ink666.xml"/><Relationship Id="rId1544" Type="http://schemas.openxmlformats.org/officeDocument/2006/relationships/image" Target="media/image769.emf"/><Relationship Id="rId1751" Type="http://schemas.openxmlformats.org/officeDocument/2006/relationships/customXml" Target="ink/ink873.xml"/><Relationship Id="rId1989" Type="http://schemas.openxmlformats.org/officeDocument/2006/relationships/customXml" Target="ink/ink991.xml"/><Relationship Id="rId43" Type="http://schemas.openxmlformats.org/officeDocument/2006/relationships/customXml" Target="ink/ink19.xml"/><Relationship Id="rId1404" Type="http://schemas.openxmlformats.org/officeDocument/2006/relationships/image" Target="media/image699.emf"/><Relationship Id="rId1611" Type="http://schemas.openxmlformats.org/officeDocument/2006/relationships/customXml" Target="ink/ink803.xml"/><Relationship Id="rId1849" Type="http://schemas.openxmlformats.org/officeDocument/2006/relationships/customXml" Target="ink/ink922.xml"/><Relationship Id="rId192" Type="http://schemas.openxmlformats.org/officeDocument/2006/relationships/image" Target="media/image93.emf"/><Relationship Id="rId1709" Type="http://schemas.openxmlformats.org/officeDocument/2006/relationships/customXml" Target="ink/ink852.xml"/><Relationship Id="rId1916" Type="http://schemas.openxmlformats.org/officeDocument/2006/relationships/image" Target="media/image955.emf"/><Relationship Id="rId497" Type="http://schemas.openxmlformats.org/officeDocument/2006/relationships/customXml" Target="ink/ink246.xml"/><Relationship Id="rId2080" Type="http://schemas.openxmlformats.org/officeDocument/2006/relationships/image" Target="media/image1037.emf"/><Relationship Id="rId357" Type="http://schemas.openxmlformats.org/officeDocument/2006/relationships/customXml" Target="ink/ink176.xml"/><Relationship Id="rId1194" Type="http://schemas.openxmlformats.org/officeDocument/2006/relationships/image" Target="media/image594.emf"/><Relationship Id="rId2038" Type="http://schemas.openxmlformats.org/officeDocument/2006/relationships/image" Target="media/image1016.emf"/><Relationship Id="rId217" Type="http://schemas.openxmlformats.org/officeDocument/2006/relationships/customXml" Target="ink/ink106.xml"/><Relationship Id="rId564" Type="http://schemas.openxmlformats.org/officeDocument/2006/relationships/image" Target="media/image279.emf"/><Relationship Id="rId771" Type="http://schemas.openxmlformats.org/officeDocument/2006/relationships/customXml" Target="ink/ink383.xml"/><Relationship Id="rId869" Type="http://schemas.openxmlformats.org/officeDocument/2006/relationships/customXml" Target="ink/ink432.xml"/><Relationship Id="rId1499" Type="http://schemas.openxmlformats.org/officeDocument/2006/relationships/customXml" Target="ink/ink747.xml"/><Relationship Id="rId424" Type="http://schemas.openxmlformats.org/officeDocument/2006/relationships/image" Target="media/image209.emf"/><Relationship Id="rId631" Type="http://schemas.openxmlformats.org/officeDocument/2006/relationships/customXml" Target="ink/ink313.xml"/><Relationship Id="rId729" Type="http://schemas.openxmlformats.org/officeDocument/2006/relationships/customXml" Target="ink/ink362.xml"/><Relationship Id="rId1054" Type="http://schemas.openxmlformats.org/officeDocument/2006/relationships/image" Target="media/image524.emf"/><Relationship Id="rId1261" Type="http://schemas.openxmlformats.org/officeDocument/2006/relationships/customXml" Target="ink/ink628.xml"/><Relationship Id="rId1359" Type="http://schemas.openxmlformats.org/officeDocument/2006/relationships/customXml" Target="ink/ink677.xml"/><Relationship Id="rId2105" Type="http://schemas.openxmlformats.org/officeDocument/2006/relationships/customXml" Target="ink/ink1049.xml"/><Relationship Id="rId936" Type="http://schemas.openxmlformats.org/officeDocument/2006/relationships/image" Target="media/image465.emf"/><Relationship Id="rId1121" Type="http://schemas.openxmlformats.org/officeDocument/2006/relationships/customXml" Target="ink/ink558.xml"/><Relationship Id="rId1219" Type="http://schemas.openxmlformats.org/officeDocument/2006/relationships/customXml" Target="ink/ink607.xml"/><Relationship Id="rId1566" Type="http://schemas.openxmlformats.org/officeDocument/2006/relationships/image" Target="media/image780.emf"/><Relationship Id="rId1773" Type="http://schemas.openxmlformats.org/officeDocument/2006/relationships/customXml" Target="ink/ink884.xml"/><Relationship Id="rId1980" Type="http://schemas.openxmlformats.org/officeDocument/2006/relationships/image" Target="media/image987.emf"/><Relationship Id="rId65" Type="http://schemas.openxmlformats.org/officeDocument/2006/relationships/customXml" Target="ink/ink30.xml"/><Relationship Id="rId1426" Type="http://schemas.openxmlformats.org/officeDocument/2006/relationships/image" Target="media/image710.emf"/><Relationship Id="rId1633" Type="http://schemas.openxmlformats.org/officeDocument/2006/relationships/customXml" Target="ink/ink814.xml"/><Relationship Id="rId1840" Type="http://schemas.openxmlformats.org/officeDocument/2006/relationships/image" Target="media/image917.emf"/><Relationship Id="rId1700" Type="http://schemas.openxmlformats.org/officeDocument/2006/relationships/image" Target="media/image847.emf"/><Relationship Id="rId1938" Type="http://schemas.openxmlformats.org/officeDocument/2006/relationships/image" Target="media/image966.emf"/><Relationship Id="rId281" Type="http://schemas.openxmlformats.org/officeDocument/2006/relationships/customXml" Target="ink/ink138.xml"/><Relationship Id="rId141" Type="http://schemas.openxmlformats.org/officeDocument/2006/relationships/customXml" Target="ink/ink68.xml"/><Relationship Id="rId379" Type="http://schemas.openxmlformats.org/officeDocument/2006/relationships/customXml" Target="ink/ink187.xml"/><Relationship Id="rId586" Type="http://schemas.openxmlformats.org/officeDocument/2006/relationships/image" Target="media/image290.emf"/><Relationship Id="rId793" Type="http://schemas.openxmlformats.org/officeDocument/2006/relationships/customXml" Target="ink/ink394.xml"/><Relationship Id="rId7" Type="http://schemas.openxmlformats.org/officeDocument/2006/relationships/customXml" Target="ink/ink1.xml"/><Relationship Id="rId239" Type="http://schemas.openxmlformats.org/officeDocument/2006/relationships/customXml" Target="ink/ink117.xml"/><Relationship Id="rId446" Type="http://schemas.openxmlformats.org/officeDocument/2006/relationships/image" Target="media/image220.emf"/><Relationship Id="rId653" Type="http://schemas.openxmlformats.org/officeDocument/2006/relationships/customXml" Target="ink/ink324.xml"/><Relationship Id="rId1076" Type="http://schemas.openxmlformats.org/officeDocument/2006/relationships/image" Target="media/image535.emf"/><Relationship Id="rId1283" Type="http://schemas.openxmlformats.org/officeDocument/2006/relationships/customXml" Target="ink/ink639.xml"/><Relationship Id="rId1490" Type="http://schemas.openxmlformats.org/officeDocument/2006/relationships/image" Target="media/image742.emf"/><Relationship Id="rId2127" Type="http://schemas.openxmlformats.org/officeDocument/2006/relationships/customXml" Target="ink/ink1060.xml"/><Relationship Id="rId306" Type="http://schemas.openxmlformats.org/officeDocument/2006/relationships/image" Target="media/image150.emf"/><Relationship Id="rId860" Type="http://schemas.openxmlformats.org/officeDocument/2006/relationships/image" Target="media/image427.emf"/><Relationship Id="rId958" Type="http://schemas.openxmlformats.org/officeDocument/2006/relationships/image" Target="media/image476.emf"/><Relationship Id="rId1143" Type="http://schemas.openxmlformats.org/officeDocument/2006/relationships/customXml" Target="ink/ink569.xml"/><Relationship Id="rId1588" Type="http://schemas.openxmlformats.org/officeDocument/2006/relationships/image" Target="media/image791.emf"/><Relationship Id="rId1795" Type="http://schemas.openxmlformats.org/officeDocument/2006/relationships/customXml" Target="ink/ink895.xml"/><Relationship Id="rId87" Type="http://schemas.openxmlformats.org/officeDocument/2006/relationships/customXml" Target="ink/ink41.xml"/><Relationship Id="rId513" Type="http://schemas.openxmlformats.org/officeDocument/2006/relationships/customXml" Target="ink/ink254.xml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image" Target="media/image672.emf"/><Relationship Id="rId1448" Type="http://schemas.openxmlformats.org/officeDocument/2006/relationships/image" Target="media/image721.emf"/><Relationship Id="rId1655" Type="http://schemas.openxmlformats.org/officeDocument/2006/relationships/customXml" Target="ink/ink825.xml"/><Relationship Id="rId1003" Type="http://schemas.openxmlformats.org/officeDocument/2006/relationships/customXml" Target="ink/ink499.xml"/><Relationship Id="rId1210" Type="http://schemas.openxmlformats.org/officeDocument/2006/relationships/image" Target="media/image602.emf"/><Relationship Id="rId1308" Type="http://schemas.openxmlformats.org/officeDocument/2006/relationships/image" Target="media/image651.emf"/><Relationship Id="rId1862" Type="http://schemas.openxmlformats.org/officeDocument/2006/relationships/image" Target="media/image928.emf"/><Relationship Id="rId1515" Type="http://schemas.openxmlformats.org/officeDocument/2006/relationships/customXml" Target="ink/ink755.xml"/><Relationship Id="rId1722" Type="http://schemas.openxmlformats.org/officeDocument/2006/relationships/image" Target="media/image858.emf"/><Relationship Id="rId14" Type="http://schemas.openxmlformats.org/officeDocument/2006/relationships/image" Target="media/image4.emf"/><Relationship Id="rId163" Type="http://schemas.openxmlformats.org/officeDocument/2006/relationships/customXml" Target="ink/ink79.xml"/><Relationship Id="rId370" Type="http://schemas.openxmlformats.org/officeDocument/2006/relationships/image" Target="media/image182.emf"/><Relationship Id="rId2051" Type="http://schemas.openxmlformats.org/officeDocument/2006/relationships/customXml" Target="ink/ink1022.xml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customXml" Target="ink/ink335.xml"/><Relationship Id="rId882" Type="http://schemas.openxmlformats.org/officeDocument/2006/relationships/image" Target="media/image438.emf"/><Relationship Id="rId1098" Type="http://schemas.openxmlformats.org/officeDocument/2006/relationships/image" Target="media/image546.emf"/><Relationship Id="rId328" Type="http://schemas.openxmlformats.org/officeDocument/2006/relationships/image" Target="media/image161.emf"/><Relationship Id="rId535" Type="http://schemas.openxmlformats.org/officeDocument/2006/relationships/customXml" Target="ink/ink265.xml"/><Relationship Id="rId742" Type="http://schemas.openxmlformats.org/officeDocument/2006/relationships/image" Target="media/image368.emf"/><Relationship Id="rId1165" Type="http://schemas.openxmlformats.org/officeDocument/2006/relationships/customXml" Target="ink/ink580.xml"/><Relationship Id="rId1372" Type="http://schemas.openxmlformats.org/officeDocument/2006/relationships/image" Target="media/image683.emf"/><Relationship Id="rId2009" Type="http://schemas.openxmlformats.org/officeDocument/2006/relationships/customXml" Target="ink/ink1001.xml"/><Relationship Id="rId602" Type="http://schemas.openxmlformats.org/officeDocument/2006/relationships/image" Target="media/image298.emf"/><Relationship Id="rId1025" Type="http://schemas.openxmlformats.org/officeDocument/2006/relationships/customXml" Target="ink/ink510.xml"/><Relationship Id="rId1232" Type="http://schemas.openxmlformats.org/officeDocument/2006/relationships/image" Target="media/image613.emf"/><Relationship Id="rId1677" Type="http://schemas.openxmlformats.org/officeDocument/2006/relationships/customXml" Target="ink/ink836.xml"/><Relationship Id="rId1884" Type="http://schemas.openxmlformats.org/officeDocument/2006/relationships/oleObject" Target="embeddings/oleObject1.bin"/><Relationship Id="rId907" Type="http://schemas.openxmlformats.org/officeDocument/2006/relationships/customXml" Target="ink/ink451.xml"/><Relationship Id="rId1537" Type="http://schemas.openxmlformats.org/officeDocument/2006/relationships/customXml" Target="ink/ink766.xml"/><Relationship Id="rId1744" Type="http://schemas.openxmlformats.org/officeDocument/2006/relationships/image" Target="media/image869.emf"/><Relationship Id="rId1951" Type="http://schemas.openxmlformats.org/officeDocument/2006/relationships/customXml" Target="ink/ink972.xml"/><Relationship Id="rId36" Type="http://schemas.openxmlformats.org/officeDocument/2006/relationships/image" Target="media/image15.emf"/><Relationship Id="rId1604" Type="http://schemas.openxmlformats.org/officeDocument/2006/relationships/image" Target="media/image799.emf"/><Relationship Id="rId185" Type="http://schemas.openxmlformats.org/officeDocument/2006/relationships/customXml" Target="ink/ink90.xml"/><Relationship Id="rId1811" Type="http://schemas.openxmlformats.org/officeDocument/2006/relationships/customXml" Target="ink/ink903.xml"/><Relationship Id="rId1909" Type="http://schemas.openxmlformats.org/officeDocument/2006/relationships/customXml" Target="ink/ink951.xml"/><Relationship Id="rId392" Type="http://schemas.openxmlformats.org/officeDocument/2006/relationships/image" Target="media/image193.emf"/><Relationship Id="rId697" Type="http://schemas.openxmlformats.org/officeDocument/2006/relationships/customXml" Target="ink/ink346.xml"/><Relationship Id="rId2073" Type="http://schemas.openxmlformats.org/officeDocument/2006/relationships/customXml" Target="ink/ink1033.xml"/><Relationship Id="rId252" Type="http://schemas.openxmlformats.org/officeDocument/2006/relationships/image" Target="media/image123.emf"/><Relationship Id="rId1187" Type="http://schemas.openxmlformats.org/officeDocument/2006/relationships/customXml" Target="ink/ink591.xml"/><Relationship Id="rId112" Type="http://schemas.openxmlformats.org/officeDocument/2006/relationships/image" Target="media/image53.emf"/><Relationship Id="rId557" Type="http://schemas.openxmlformats.org/officeDocument/2006/relationships/customXml" Target="ink/ink276.xml"/><Relationship Id="rId764" Type="http://schemas.openxmlformats.org/officeDocument/2006/relationships/image" Target="media/image379.emf"/><Relationship Id="rId971" Type="http://schemas.openxmlformats.org/officeDocument/2006/relationships/customXml" Target="ink/ink483.xml"/><Relationship Id="rId1394" Type="http://schemas.openxmlformats.org/officeDocument/2006/relationships/image" Target="media/image694.emf"/><Relationship Id="rId1699" Type="http://schemas.openxmlformats.org/officeDocument/2006/relationships/customXml" Target="ink/ink847.xml"/><Relationship Id="rId2000" Type="http://schemas.openxmlformats.org/officeDocument/2006/relationships/image" Target="media/image997.emf"/><Relationship Id="rId417" Type="http://schemas.openxmlformats.org/officeDocument/2006/relationships/customXml" Target="ink/ink206.xml"/><Relationship Id="rId624" Type="http://schemas.openxmlformats.org/officeDocument/2006/relationships/image" Target="media/image309.emf"/><Relationship Id="rId831" Type="http://schemas.openxmlformats.org/officeDocument/2006/relationships/customXml" Target="ink/ink413.xml"/><Relationship Id="rId1047" Type="http://schemas.openxmlformats.org/officeDocument/2006/relationships/customXml" Target="ink/ink521.xml"/><Relationship Id="rId1254" Type="http://schemas.openxmlformats.org/officeDocument/2006/relationships/image" Target="media/image624.emf"/><Relationship Id="rId1461" Type="http://schemas.openxmlformats.org/officeDocument/2006/relationships/customXml" Target="ink/ink728.xml"/><Relationship Id="rId929" Type="http://schemas.openxmlformats.org/officeDocument/2006/relationships/customXml" Target="ink/ink462.xml"/><Relationship Id="rId1114" Type="http://schemas.openxmlformats.org/officeDocument/2006/relationships/image" Target="media/image554.emf"/><Relationship Id="rId1321" Type="http://schemas.openxmlformats.org/officeDocument/2006/relationships/customXml" Target="ink/ink658.xml"/><Relationship Id="rId1559" Type="http://schemas.openxmlformats.org/officeDocument/2006/relationships/customXml" Target="ink/ink777.xml"/><Relationship Id="rId1766" Type="http://schemas.openxmlformats.org/officeDocument/2006/relationships/image" Target="media/image880.emf"/><Relationship Id="rId1973" Type="http://schemas.openxmlformats.org/officeDocument/2006/relationships/customXml" Target="ink/ink983.xml"/><Relationship Id="rId58" Type="http://schemas.openxmlformats.org/officeDocument/2006/relationships/image" Target="media/image26.emf"/><Relationship Id="rId1419" Type="http://schemas.openxmlformats.org/officeDocument/2006/relationships/customXml" Target="ink/ink707.xml"/><Relationship Id="rId1626" Type="http://schemas.openxmlformats.org/officeDocument/2006/relationships/image" Target="media/image810.emf"/><Relationship Id="rId1833" Type="http://schemas.openxmlformats.org/officeDocument/2006/relationships/customXml" Target="ink/ink914.xml"/><Relationship Id="rId1900" Type="http://schemas.openxmlformats.org/officeDocument/2006/relationships/image" Target="media/image947.emf"/><Relationship Id="rId2095" Type="http://schemas.openxmlformats.org/officeDocument/2006/relationships/customXml" Target="ink/ink1044.xml"/><Relationship Id="rId274" Type="http://schemas.openxmlformats.org/officeDocument/2006/relationships/image" Target="media/image134.emf"/><Relationship Id="rId481" Type="http://schemas.openxmlformats.org/officeDocument/2006/relationships/customXml" Target="ink/ink238.xml"/><Relationship Id="rId134" Type="http://schemas.openxmlformats.org/officeDocument/2006/relationships/image" Target="media/image64.emf"/><Relationship Id="rId579" Type="http://schemas.openxmlformats.org/officeDocument/2006/relationships/customXml" Target="ink/ink287.xml"/><Relationship Id="rId786" Type="http://schemas.openxmlformats.org/officeDocument/2006/relationships/image" Target="media/image390.emf"/><Relationship Id="rId993" Type="http://schemas.openxmlformats.org/officeDocument/2006/relationships/customXml" Target="ink/ink494.xml"/><Relationship Id="rId341" Type="http://schemas.openxmlformats.org/officeDocument/2006/relationships/customXml" Target="ink/ink168.xml"/><Relationship Id="rId439" Type="http://schemas.openxmlformats.org/officeDocument/2006/relationships/customXml" Target="ink/ink217.xml"/><Relationship Id="rId646" Type="http://schemas.openxmlformats.org/officeDocument/2006/relationships/image" Target="media/image320.emf"/><Relationship Id="rId1069" Type="http://schemas.openxmlformats.org/officeDocument/2006/relationships/customXml" Target="ink/ink532.xml"/><Relationship Id="rId1276" Type="http://schemas.openxmlformats.org/officeDocument/2006/relationships/image" Target="media/image635.emf"/><Relationship Id="rId1483" Type="http://schemas.openxmlformats.org/officeDocument/2006/relationships/customXml" Target="ink/ink739.xml"/><Relationship Id="rId2022" Type="http://schemas.openxmlformats.org/officeDocument/2006/relationships/image" Target="media/image1008.emf"/><Relationship Id="rId201" Type="http://schemas.openxmlformats.org/officeDocument/2006/relationships/customXml" Target="ink/ink98.xml"/><Relationship Id="rId506" Type="http://schemas.openxmlformats.org/officeDocument/2006/relationships/image" Target="media/image250.emf"/><Relationship Id="rId853" Type="http://schemas.openxmlformats.org/officeDocument/2006/relationships/customXml" Target="ink/ink424.xml"/><Relationship Id="rId1136" Type="http://schemas.openxmlformats.org/officeDocument/2006/relationships/image" Target="media/image565.emf"/><Relationship Id="rId1690" Type="http://schemas.openxmlformats.org/officeDocument/2006/relationships/image" Target="media/image842.emf"/><Relationship Id="rId1788" Type="http://schemas.openxmlformats.org/officeDocument/2006/relationships/image" Target="media/image891.emf"/><Relationship Id="rId1995" Type="http://schemas.openxmlformats.org/officeDocument/2006/relationships/customXml" Target="ink/ink994.xml"/><Relationship Id="rId713" Type="http://schemas.openxmlformats.org/officeDocument/2006/relationships/customXml" Target="ink/ink354.xml"/><Relationship Id="rId920" Type="http://schemas.openxmlformats.org/officeDocument/2006/relationships/image" Target="media/image457.emf"/><Relationship Id="rId1343" Type="http://schemas.openxmlformats.org/officeDocument/2006/relationships/customXml" Target="ink/ink669.xml"/><Relationship Id="rId1550" Type="http://schemas.openxmlformats.org/officeDocument/2006/relationships/image" Target="media/image772.emf"/><Relationship Id="rId1648" Type="http://schemas.openxmlformats.org/officeDocument/2006/relationships/image" Target="media/image821.emf"/><Relationship Id="rId1203" Type="http://schemas.openxmlformats.org/officeDocument/2006/relationships/customXml" Target="ink/ink599.xml"/><Relationship Id="rId1410" Type="http://schemas.openxmlformats.org/officeDocument/2006/relationships/image" Target="media/image702.emf"/><Relationship Id="rId1508" Type="http://schemas.openxmlformats.org/officeDocument/2006/relationships/image" Target="media/image751.emf"/><Relationship Id="rId1855" Type="http://schemas.openxmlformats.org/officeDocument/2006/relationships/customXml" Target="ink/ink925.xml"/><Relationship Id="rId1715" Type="http://schemas.openxmlformats.org/officeDocument/2006/relationships/customXml" Target="ink/ink855.xml"/><Relationship Id="rId1922" Type="http://schemas.openxmlformats.org/officeDocument/2006/relationships/image" Target="media/image958.emf"/><Relationship Id="rId296" Type="http://schemas.openxmlformats.org/officeDocument/2006/relationships/image" Target="media/image145.emf"/><Relationship Id="rId156" Type="http://schemas.openxmlformats.org/officeDocument/2006/relationships/image" Target="media/image75.emf"/><Relationship Id="rId363" Type="http://schemas.openxmlformats.org/officeDocument/2006/relationships/customXml" Target="ink/ink179.xml"/><Relationship Id="rId570" Type="http://schemas.openxmlformats.org/officeDocument/2006/relationships/image" Target="media/image282.emf"/><Relationship Id="rId2044" Type="http://schemas.openxmlformats.org/officeDocument/2006/relationships/image" Target="media/image1019.emf"/><Relationship Id="rId223" Type="http://schemas.openxmlformats.org/officeDocument/2006/relationships/customXml" Target="ink/ink109.xml"/><Relationship Id="rId430" Type="http://schemas.openxmlformats.org/officeDocument/2006/relationships/image" Target="media/image212.emf"/><Relationship Id="rId668" Type="http://schemas.openxmlformats.org/officeDocument/2006/relationships/image" Target="media/image331.emf"/><Relationship Id="rId875" Type="http://schemas.openxmlformats.org/officeDocument/2006/relationships/customXml" Target="ink/ink435.xml"/><Relationship Id="rId1060" Type="http://schemas.openxmlformats.org/officeDocument/2006/relationships/image" Target="media/image527.emf"/><Relationship Id="rId1298" Type="http://schemas.openxmlformats.org/officeDocument/2006/relationships/image" Target="media/image646.emf"/><Relationship Id="rId2111" Type="http://schemas.openxmlformats.org/officeDocument/2006/relationships/customXml" Target="ink/ink1052.xml"/><Relationship Id="rId528" Type="http://schemas.openxmlformats.org/officeDocument/2006/relationships/image" Target="media/image261.emf"/><Relationship Id="rId735" Type="http://schemas.openxmlformats.org/officeDocument/2006/relationships/customXml" Target="ink/ink365.xml"/><Relationship Id="rId942" Type="http://schemas.openxmlformats.org/officeDocument/2006/relationships/image" Target="media/image468.emf"/><Relationship Id="rId1158" Type="http://schemas.openxmlformats.org/officeDocument/2006/relationships/image" Target="media/image576.emf"/><Relationship Id="rId1365" Type="http://schemas.openxmlformats.org/officeDocument/2006/relationships/customXml" Target="ink/ink680.xml"/><Relationship Id="rId1572" Type="http://schemas.openxmlformats.org/officeDocument/2006/relationships/image" Target="media/image783.emf"/><Relationship Id="rId1018" Type="http://schemas.openxmlformats.org/officeDocument/2006/relationships/image" Target="media/image506.emf"/><Relationship Id="rId1225" Type="http://schemas.openxmlformats.org/officeDocument/2006/relationships/customXml" Target="ink/ink610.xml"/><Relationship Id="rId1432" Type="http://schemas.openxmlformats.org/officeDocument/2006/relationships/image" Target="media/image713.emf"/><Relationship Id="rId1877" Type="http://schemas.openxmlformats.org/officeDocument/2006/relationships/customXml" Target="ink/ink936.xml"/><Relationship Id="rId71" Type="http://schemas.openxmlformats.org/officeDocument/2006/relationships/customXml" Target="ink/ink33.xml"/><Relationship Id="rId802" Type="http://schemas.openxmlformats.org/officeDocument/2006/relationships/image" Target="media/image398.emf"/><Relationship Id="rId1737" Type="http://schemas.openxmlformats.org/officeDocument/2006/relationships/customXml" Target="ink/ink866.xml"/><Relationship Id="rId1944" Type="http://schemas.openxmlformats.org/officeDocument/2006/relationships/image" Target="media/image969.emf"/><Relationship Id="rId29" Type="http://schemas.openxmlformats.org/officeDocument/2006/relationships/customXml" Target="ink/ink12.xml"/><Relationship Id="rId178" Type="http://schemas.openxmlformats.org/officeDocument/2006/relationships/image" Target="media/image86.emf"/><Relationship Id="rId1804" Type="http://schemas.openxmlformats.org/officeDocument/2006/relationships/image" Target="media/image899.emf"/><Relationship Id="rId385" Type="http://schemas.openxmlformats.org/officeDocument/2006/relationships/customXml" Target="ink/ink190.xml"/><Relationship Id="rId592" Type="http://schemas.openxmlformats.org/officeDocument/2006/relationships/image" Target="media/image293.emf"/><Relationship Id="rId2066" Type="http://schemas.openxmlformats.org/officeDocument/2006/relationships/image" Target="media/image1030.emf"/><Relationship Id="rId245" Type="http://schemas.openxmlformats.org/officeDocument/2006/relationships/customXml" Target="ink/ink120.xml"/><Relationship Id="rId452" Type="http://schemas.openxmlformats.org/officeDocument/2006/relationships/image" Target="media/image223.emf"/><Relationship Id="rId897" Type="http://schemas.openxmlformats.org/officeDocument/2006/relationships/customXml" Target="ink/ink446.xml"/><Relationship Id="rId1082" Type="http://schemas.openxmlformats.org/officeDocument/2006/relationships/image" Target="media/image538.emf"/><Relationship Id="rId2133" Type="http://schemas.openxmlformats.org/officeDocument/2006/relationships/customXml" Target="ink/ink1063.xml"/><Relationship Id="rId105" Type="http://schemas.openxmlformats.org/officeDocument/2006/relationships/customXml" Target="ink/ink50.xml"/><Relationship Id="rId312" Type="http://schemas.openxmlformats.org/officeDocument/2006/relationships/image" Target="media/image153.emf"/><Relationship Id="rId757" Type="http://schemas.openxmlformats.org/officeDocument/2006/relationships/customXml" Target="ink/ink376.xml"/><Relationship Id="rId964" Type="http://schemas.openxmlformats.org/officeDocument/2006/relationships/image" Target="media/image479.emf"/><Relationship Id="rId1387" Type="http://schemas.openxmlformats.org/officeDocument/2006/relationships/customXml" Target="ink/ink691.xml"/><Relationship Id="rId1594" Type="http://schemas.openxmlformats.org/officeDocument/2006/relationships/image" Target="media/image794.emf"/><Relationship Id="rId93" Type="http://schemas.openxmlformats.org/officeDocument/2006/relationships/customXml" Target="ink/ink44.xml"/><Relationship Id="rId617" Type="http://schemas.openxmlformats.org/officeDocument/2006/relationships/customXml" Target="ink/ink306.xml"/><Relationship Id="rId824" Type="http://schemas.openxmlformats.org/officeDocument/2006/relationships/image" Target="media/image409.emf"/><Relationship Id="rId1247" Type="http://schemas.openxmlformats.org/officeDocument/2006/relationships/customXml" Target="ink/ink621.xml"/><Relationship Id="rId1454" Type="http://schemas.openxmlformats.org/officeDocument/2006/relationships/image" Target="media/image724.emf"/><Relationship Id="rId1661" Type="http://schemas.openxmlformats.org/officeDocument/2006/relationships/customXml" Target="ink/ink828.xml"/><Relationship Id="rId1899" Type="http://schemas.openxmlformats.org/officeDocument/2006/relationships/customXml" Target="ink/ink946.xml"/><Relationship Id="rId1107" Type="http://schemas.openxmlformats.org/officeDocument/2006/relationships/customXml" Target="ink/ink551.xml"/><Relationship Id="rId1314" Type="http://schemas.openxmlformats.org/officeDocument/2006/relationships/image" Target="media/image654.emf"/><Relationship Id="rId1521" Type="http://schemas.openxmlformats.org/officeDocument/2006/relationships/customXml" Target="ink/ink758.xml"/><Relationship Id="rId1759" Type="http://schemas.openxmlformats.org/officeDocument/2006/relationships/customXml" Target="ink/ink877.xml"/><Relationship Id="rId1966" Type="http://schemas.openxmlformats.org/officeDocument/2006/relationships/image" Target="media/image980.emf"/><Relationship Id="rId1619" Type="http://schemas.openxmlformats.org/officeDocument/2006/relationships/customXml" Target="ink/ink807.xml"/><Relationship Id="rId1826" Type="http://schemas.openxmlformats.org/officeDocument/2006/relationships/image" Target="media/image910.emf"/><Relationship Id="rId20" Type="http://schemas.openxmlformats.org/officeDocument/2006/relationships/image" Target="media/image7.emf"/><Relationship Id="rId2088" Type="http://schemas.openxmlformats.org/officeDocument/2006/relationships/image" Target="media/image1041.emf"/><Relationship Id="rId267" Type="http://schemas.openxmlformats.org/officeDocument/2006/relationships/customXml" Target="ink/ink131.xml"/><Relationship Id="rId474" Type="http://schemas.openxmlformats.org/officeDocument/2006/relationships/image" Target="media/image234.emf"/><Relationship Id="rId127" Type="http://schemas.openxmlformats.org/officeDocument/2006/relationships/customXml" Target="ink/ink61.xml"/><Relationship Id="rId681" Type="http://schemas.openxmlformats.org/officeDocument/2006/relationships/customXml" Target="ink/ink338.xml"/><Relationship Id="rId779" Type="http://schemas.openxmlformats.org/officeDocument/2006/relationships/customXml" Target="ink/ink387.xml"/><Relationship Id="rId986" Type="http://schemas.openxmlformats.org/officeDocument/2006/relationships/image" Target="media/image490.emf"/><Relationship Id="rId334" Type="http://schemas.openxmlformats.org/officeDocument/2006/relationships/image" Target="media/image164.emf"/><Relationship Id="rId541" Type="http://schemas.openxmlformats.org/officeDocument/2006/relationships/customXml" Target="ink/ink268.xml"/><Relationship Id="rId639" Type="http://schemas.openxmlformats.org/officeDocument/2006/relationships/customXml" Target="ink/ink317.xml"/><Relationship Id="rId1171" Type="http://schemas.openxmlformats.org/officeDocument/2006/relationships/customXml" Target="ink/ink583.xml"/><Relationship Id="rId1269" Type="http://schemas.openxmlformats.org/officeDocument/2006/relationships/customXml" Target="ink/ink632.xml"/><Relationship Id="rId1476" Type="http://schemas.openxmlformats.org/officeDocument/2006/relationships/image" Target="media/image735.emf"/><Relationship Id="rId2015" Type="http://schemas.openxmlformats.org/officeDocument/2006/relationships/customXml" Target="ink/ink1004.xml"/><Relationship Id="rId401" Type="http://schemas.openxmlformats.org/officeDocument/2006/relationships/customXml" Target="ink/ink198.xml"/><Relationship Id="rId846" Type="http://schemas.openxmlformats.org/officeDocument/2006/relationships/image" Target="media/image420.emf"/><Relationship Id="rId1031" Type="http://schemas.openxmlformats.org/officeDocument/2006/relationships/customXml" Target="ink/ink513.xml"/><Relationship Id="rId1129" Type="http://schemas.openxmlformats.org/officeDocument/2006/relationships/customXml" Target="ink/ink562.xml"/><Relationship Id="rId1683" Type="http://schemas.openxmlformats.org/officeDocument/2006/relationships/customXml" Target="ink/ink839.xml"/><Relationship Id="rId1890" Type="http://schemas.openxmlformats.org/officeDocument/2006/relationships/image" Target="media/image942.emf"/><Relationship Id="rId1988" Type="http://schemas.openxmlformats.org/officeDocument/2006/relationships/image" Target="media/image991.emf"/><Relationship Id="rId706" Type="http://schemas.openxmlformats.org/officeDocument/2006/relationships/image" Target="media/image350.emf"/><Relationship Id="rId913" Type="http://schemas.openxmlformats.org/officeDocument/2006/relationships/customXml" Target="ink/ink454.xml"/><Relationship Id="rId1336" Type="http://schemas.openxmlformats.org/officeDocument/2006/relationships/image" Target="media/image665.emf"/><Relationship Id="rId1543" Type="http://schemas.openxmlformats.org/officeDocument/2006/relationships/customXml" Target="ink/ink769.xml"/><Relationship Id="rId1750" Type="http://schemas.openxmlformats.org/officeDocument/2006/relationships/image" Target="media/image872.emf"/><Relationship Id="rId42" Type="http://schemas.openxmlformats.org/officeDocument/2006/relationships/image" Target="media/image18.emf"/><Relationship Id="rId1403" Type="http://schemas.openxmlformats.org/officeDocument/2006/relationships/customXml" Target="ink/ink699.xml"/><Relationship Id="rId1610" Type="http://schemas.openxmlformats.org/officeDocument/2006/relationships/image" Target="media/image802.emf"/><Relationship Id="rId1848" Type="http://schemas.openxmlformats.org/officeDocument/2006/relationships/image" Target="media/image921.emf"/><Relationship Id="rId191" Type="http://schemas.openxmlformats.org/officeDocument/2006/relationships/customXml" Target="ink/ink93.xml"/><Relationship Id="rId1708" Type="http://schemas.openxmlformats.org/officeDocument/2006/relationships/image" Target="media/image851.emf"/><Relationship Id="rId1915" Type="http://schemas.openxmlformats.org/officeDocument/2006/relationships/customXml" Target="ink/ink954.xml"/><Relationship Id="rId289" Type="http://schemas.openxmlformats.org/officeDocument/2006/relationships/customXml" Target="ink/ink142.xml"/><Relationship Id="rId496" Type="http://schemas.openxmlformats.org/officeDocument/2006/relationships/image" Target="media/image245.emf"/><Relationship Id="rId149" Type="http://schemas.openxmlformats.org/officeDocument/2006/relationships/customXml" Target="ink/ink72.xml"/><Relationship Id="rId356" Type="http://schemas.openxmlformats.org/officeDocument/2006/relationships/image" Target="media/image175.emf"/><Relationship Id="rId563" Type="http://schemas.openxmlformats.org/officeDocument/2006/relationships/customXml" Target="ink/ink279.xml"/><Relationship Id="rId770" Type="http://schemas.openxmlformats.org/officeDocument/2006/relationships/image" Target="media/image382.emf"/><Relationship Id="rId1193" Type="http://schemas.openxmlformats.org/officeDocument/2006/relationships/customXml" Target="ink/ink594.xml"/><Relationship Id="rId2037" Type="http://schemas.openxmlformats.org/officeDocument/2006/relationships/customXml" Target="ink/ink1015.xml"/><Relationship Id="rId216" Type="http://schemas.openxmlformats.org/officeDocument/2006/relationships/image" Target="media/image105.emf"/><Relationship Id="rId423" Type="http://schemas.openxmlformats.org/officeDocument/2006/relationships/customXml" Target="ink/ink209.xml"/><Relationship Id="rId868" Type="http://schemas.openxmlformats.org/officeDocument/2006/relationships/image" Target="media/image431.emf"/><Relationship Id="rId1053" Type="http://schemas.openxmlformats.org/officeDocument/2006/relationships/customXml" Target="ink/ink524.xml"/><Relationship Id="rId1260" Type="http://schemas.openxmlformats.org/officeDocument/2006/relationships/image" Target="media/image627.emf"/><Relationship Id="rId1498" Type="http://schemas.openxmlformats.org/officeDocument/2006/relationships/image" Target="media/image746.emf"/><Relationship Id="rId2104" Type="http://schemas.openxmlformats.org/officeDocument/2006/relationships/image" Target="media/image1049.emf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customXml" Target="ink/ink465.xml"/><Relationship Id="rId1358" Type="http://schemas.openxmlformats.org/officeDocument/2006/relationships/image" Target="media/image676.emf"/><Relationship Id="rId1565" Type="http://schemas.openxmlformats.org/officeDocument/2006/relationships/customXml" Target="ink/ink780.xml"/><Relationship Id="rId1772" Type="http://schemas.openxmlformats.org/officeDocument/2006/relationships/image" Target="media/image883.emf"/><Relationship Id="rId64" Type="http://schemas.openxmlformats.org/officeDocument/2006/relationships/image" Target="media/image29.emf"/><Relationship Id="rId1120" Type="http://schemas.openxmlformats.org/officeDocument/2006/relationships/image" Target="media/image557.emf"/><Relationship Id="rId1218" Type="http://schemas.openxmlformats.org/officeDocument/2006/relationships/image" Target="media/image606.emf"/><Relationship Id="rId1425" Type="http://schemas.openxmlformats.org/officeDocument/2006/relationships/customXml" Target="ink/ink710.xml"/><Relationship Id="rId1632" Type="http://schemas.openxmlformats.org/officeDocument/2006/relationships/image" Target="media/image813.emf"/><Relationship Id="rId1937" Type="http://schemas.openxmlformats.org/officeDocument/2006/relationships/customXml" Target="ink/ink965.xml"/><Relationship Id="rId280" Type="http://schemas.openxmlformats.org/officeDocument/2006/relationships/image" Target="media/image137.emf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customXml" Target="ink/ink290.xml"/><Relationship Id="rId792" Type="http://schemas.openxmlformats.org/officeDocument/2006/relationships/image" Target="media/image393.emf"/><Relationship Id="rId2059" Type="http://schemas.openxmlformats.org/officeDocument/2006/relationships/customXml" Target="ink/ink1026.xml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445" Type="http://schemas.openxmlformats.org/officeDocument/2006/relationships/customXml" Target="ink/ink220.xml"/><Relationship Id="rId652" Type="http://schemas.openxmlformats.org/officeDocument/2006/relationships/image" Target="media/image323.emf"/><Relationship Id="rId1075" Type="http://schemas.openxmlformats.org/officeDocument/2006/relationships/customXml" Target="ink/ink535.xml"/><Relationship Id="rId1282" Type="http://schemas.openxmlformats.org/officeDocument/2006/relationships/image" Target="media/image638.emf"/><Relationship Id="rId2126" Type="http://schemas.openxmlformats.org/officeDocument/2006/relationships/image" Target="media/image1060.emf"/><Relationship Id="rId305" Type="http://schemas.openxmlformats.org/officeDocument/2006/relationships/customXml" Target="ink/ink150.xml"/><Relationship Id="rId512" Type="http://schemas.openxmlformats.org/officeDocument/2006/relationships/image" Target="media/image253.emf"/><Relationship Id="rId957" Type="http://schemas.openxmlformats.org/officeDocument/2006/relationships/customXml" Target="ink/ink476.xml"/><Relationship Id="rId1142" Type="http://schemas.openxmlformats.org/officeDocument/2006/relationships/image" Target="media/image568.emf"/><Relationship Id="rId1587" Type="http://schemas.openxmlformats.org/officeDocument/2006/relationships/customXml" Target="ink/ink791.xml"/><Relationship Id="rId1794" Type="http://schemas.openxmlformats.org/officeDocument/2006/relationships/image" Target="media/image894.emf"/><Relationship Id="rId86" Type="http://schemas.openxmlformats.org/officeDocument/2006/relationships/image" Target="media/image40.emf"/><Relationship Id="rId817" Type="http://schemas.openxmlformats.org/officeDocument/2006/relationships/customXml" Target="ink/ink406.xml"/><Relationship Id="rId1002" Type="http://schemas.openxmlformats.org/officeDocument/2006/relationships/image" Target="media/image498.emf"/><Relationship Id="rId1447" Type="http://schemas.openxmlformats.org/officeDocument/2006/relationships/customXml" Target="ink/ink721.xml"/><Relationship Id="rId1654" Type="http://schemas.openxmlformats.org/officeDocument/2006/relationships/image" Target="media/image824.emf"/><Relationship Id="rId1861" Type="http://schemas.openxmlformats.org/officeDocument/2006/relationships/customXml" Target="ink/ink928.xml"/><Relationship Id="rId1307" Type="http://schemas.openxmlformats.org/officeDocument/2006/relationships/customXml" Target="ink/ink651.xml"/><Relationship Id="rId1514" Type="http://schemas.openxmlformats.org/officeDocument/2006/relationships/image" Target="media/image754.emf"/><Relationship Id="rId1721" Type="http://schemas.openxmlformats.org/officeDocument/2006/relationships/customXml" Target="ink/ink858.xml"/><Relationship Id="rId1959" Type="http://schemas.openxmlformats.org/officeDocument/2006/relationships/customXml" Target="ink/ink976.xml"/><Relationship Id="rId13" Type="http://schemas.openxmlformats.org/officeDocument/2006/relationships/customXml" Target="ink/ink4.xml"/><Relationship Id="rId1819" Type="http://schemas.openxmlformats.org/officeDocument/2006/relationships/customXml" Target="ink/ink907.xml"/><Relationship Id="rId162" Type="http://schemas.openxmlformats.org/officeDocument/2006/relationships/image" Target="media/image78.emf"/><Relationship Id="rId467" Type="http://schemas.openxmlformats.org/officeDocument/2006/relationships/customXml" Target="ink/ink231.xml"/><Relationship Id="rId1097" Type="http://schemas.openxmlformats.org/officeDocument/2006/relationships/customXml" Target="ink/ink546.xml"/><Relationship Id="rId2050" Type="http://schemas.openxmlformats.org/officeDocument/2006/relationships/image" Target="media/image1022.emf"/><Relationship Id="rId674" Type="http://schemas.openxmlformats.org/officeDocument/2006/relationships/image" Target="media/image334.emf"/><Relationship Id="rId881" Type="http://schemas.openxmlformats.org/officeDocument/2006/relationships/customXml" Target="ink/ink438.xml"/><Relationship Id="rId979" Type="http://schemas.openxmlformats.org/officeDocument/2006/relationships/customXml" Target="ink/ink487.xml"/><Relationship Id="rId327" Type="http://schemas.openxmlformats.org/officeDocument/2006/relationships/customXml" Target="ink/ink161.xml"/><Relationship Id="rId534" Type="http://schemas.openxmlformats.org/officeDocument/2006/relationships/image" Target="media/image264.emf"/><Relationship Id="rId741" Type="http://schemas.openxmlformats.org/officeDocument/2006/relationships/customXml" Target="ink/ink368.xml"/><Relationship Id="rId839" Type="http://schemas.openxmlformats.org/officeDocument/2006/relationships/customXml" Target="ink/ink417.xml"/><Relationship Id="rId1164" Type="http://schemas.openxmlformats.org/officeDocument/2006/relationships/image" Target="media/image579.emf"/><Relationship Id="rId1371" Type="http://schemas.openxmlformats.org/officeDocument/2006/relationships/customXml" Target="ink/ink683.xml"/><Relationship Id="rId1469" Type="http://schemas.openxmlformats.org/officeDocument/2006/relationships/customXml" Target="ink/ink732.xml"/><Relationship Id="rId2008" Type="http://schemas.openxmlformats.org/officeDocument/2006/relationships/image" Target="media/image1001.emf"/><Relationship Id="rId601" Type="http://schemas.openxmlformats.org/officeDocument/2006/relationships/customXml" Target="ink/ink298.xml"/><Relationship Id="rId1024" Type="http://schemas.openxmlformats.org/officeDocument/2006/relationships/image" Target="media/image509.emf"/><Relationship Id="rId1231" Type="http://schemas.openxmlformats.org/officeDocument/2006/relationships/customXml" Target="ink/ink613.xml"/><Relationship Id="rId1676" Type="http://schemas.openxmlformats.org/officeDocument/2006/relationships/image" Target="media/image835.emf"/><Relationship Id="rId1883" Type="http://schemas.openxmlformats.org/officeDocument/2006/relationships/image" Target="media/image939.wmf"/><Relationship Id="rId906" Type="http://schemas.openxmlformats.org/officeDocument/2006/relationships/image" Target="media/image450.emf"/><Relationship Id="rId1329" Type="http://schemas.openxmlformats.org/officeDocument/2006/relationships/customXml" Target="ink/ink662.xml"/><Relationship Id="rId1536" Type="http://schemas.openxmlformats.org/officeDocument/2006/relationships/image" Target="media/image765.emf"/><Relationship Id="rId1743" Type="http://schemas.openxmlformats.org/officeDocument/2006/relationships/customXml" Target="ink/ink869.xml"/><Relationship Id="rId1950" Type="http://schemas.openxmlformats.org/officeDocument/2006/relationships/image" Target="media/image972.emf"/><Relationship Id="rId35" Type="http://schemas.openxmlformats.org/officeDocument/2006/relationships/customXml" Target="ink/ink15.xml"/><Relationship Id="rId1603" Type="http://schemas.openxmlformats.org/officeDocument/2006/relationships/customXml" Target="ink/ink799.xml"/><Relationship Id="rId1810" Type="http://schemas.openxmlformats.org/officeDocument/2006/relationships/image" Target="media/image902.emf"/><Relationship Id="rId184" Type="http://schemas.openxmlformats.org/officeDocument/2006/relationships/image" Target="media/image89.emf"/><Relationship Id="rId391" Type="http://schemas.openxmlformats.org/officeDocument/2006/relationships/customXml" Target="ink/ink193.xml"/><Relationship Id="rId1908" Type="http://schemas.openxmlformats.org/officeDocument/2006/relationships/image" Target="media/image951.emf"/><Relationship Id="rId2072" Type="http://schemas.openxmlformats.org/officeDocument/2006/relationships/image" Target="media/image1033.emf"/><Relationship Id="rId251" Type="http://schemas.openxmlformats.org/officeDocument/2006/relationships/customXml" Target="ink/ink123.xml"/><Relationship Id="rId489" Type="http://schemas.openxmlformats.org/officeDocument/2006/relationships/customXml" Target="ink/ink242.xml"/><Relationship Id="rId696" Type="http://schemas.openxmlformats.org/officeDocument/2006/relationships/image" Target="media/image345.emf"/><Relationship Id="rId349" Type="http://schemas.openxmlformats.org/officeDocument/2006/relationships/customXml" Target="ink/ink172.xml"/><Relationship Id="rId556" Type="http://schemas.openxmlformats.org/officeDocument/2006/relationships/image" Target="media/image275.emf"/><Relationship Id="rId763" Type="http://schemas.openxmlformats.org/officeDocument/2006/relationships/customXml" Target="ink/ink379.xml"/><Relationship Id="rId1186" Type="http://schemas.openxmlformats.org/officeDocument/2006/relationships/image" Target="media/image590.emf"/><Relationship Id="rId1393" Type="http://schemas.openxmlformats.org/officeDocument/2006/relationships/customXml" Target="ink/ink694.xml"/><Relationship Id="rId111" Type="http://schemas.openxmlformats.org/officeDocument/2006/relationships/customXml" Target="ink/ink53.xml"/><Relationship Id="rId209" Type="http://schemas.openxmlformats.org/officeDocument/2006/relationships/customXml" Target="ink/ink102.xml"/><Relationship Id="rId416" Type="http://schemas.openxmlformats.org/officeDocument/2006/relationships/image" Target="media/image205.emf"/><Relationship Id="rId970" Type="http://schemas.openxmlformats.org/officeDocument/2006/relationships/image" Target="media/image482.emf"/><Relationship Id="rId1046" Type="http://schemas.openxmlformats.org/officeDocument/2006/relationships/image" Target="media/image520.emf"/><Relationship Id="rId1253" Type="http://schemas.openxmlformats.org/officeDocument/2006/relationships/customXml" Target="ink/ink624.xml"/><Relationship Id="rId1698" Type="http://schemas.openxmlformats.org/officeDocument/2006/relationships/image" Target="media/image846.emf"/><Relationship Id="rId623" Type="http://schemas.openxmlformats.org/officeDocument/2006/relationships/customXml" Target="ink/ink309.xml"/><Relationship Id="rId830" Type="http://schemas.openxmlformats.org/officeDocument/2006/relationships/image" Target="media/image412.emf"/><Relationship Id="rId928" Type="http://schemas.openxmlformats.org/officeDocument/2006/relationships/image" Target="media/image461.emf"/><Relationship Id="rId1460" Type="http://schemas.openxmlformats.org/officeDocument/2006/relationships/image" Target="media/image727.emf"/><Relationship Id="rId1558" Type="http://schemas.openxmlformats.org/officeDocument/2006/relationships/image" Target="media/image776.emf"/><Relationship Id="rId1765" Type="http://schemas.openxmlformats.org/officeDocument/2006/relationships/customXml" Target="ink/ink880.xml"/><Relationship Id="rId57" Type="http://schemas.openxmlformats.org/officeDocument/2006/relationships/customXml" Target="ink/ink26.xml"/><Relationship Id="rId1113" Type="http://schemas.openxmlformats.org/officeDocument/2006/relationships/customXml" Target="ink/ink554.xml"/><Relationship Id="rId1320" Type="http://schemas.openxmlformats.org/officeDocument/2006/relationships/image" Target="media/image657.emf"/><Relationship Id="rId1418" Type="http://schemas.openxmlformats.org/officeDocument/2006/relationships/image" Target="media/image706.emf"/><Relationship Id="rId1972" Type="http://schemas.openxmlformats.org/officeDocument/2006/relationships/image" Target="media/image983.emf"/><Relationship Id="rId1625" Type="http://schemas.openxmlformats.org/officeDocument/2006/relationships/customXml" Target="ink/ink810.xml"/><Relationship Id="rId1832" Type="http://schemas.openxmlformats.org/officeDocument/2006/relationships/image" Target="media/image913.emf"/><Relationship Id="rId2094" Type="http://schemas.openxmlformats.org/officeDocument/2006/relationships/image" Target="media/image1044.emf"/><Relationship Id="rId273" Type="http://schemas.openxmlformats.org/officeDocument/2006/relationships/customXml" Target="ink/ink134.xml"/><Relationship Id="rId480" Type="http://schemas.openxmlformats.org/officeDocument/2006/relationships/image" Target="media/image237.emf"/><Relationship Id="rId133" Type="http://schemas.openxmlformats.org/officeDocument/2006/relationships/customXml" Target="ink/ink64.xml"/><Relationship Id="rId340" Type="http://schemas.openxmlformats.org/officeDocument/2006/relationships/image" Target="media/image167.emf"/><Relationship Id="rId578" Type="http://schemas.openxmlformats.org/officeDocument/2006/relationships/image" Target="media/image286.emf"/><Relationship Id="rId785" Type="http://schemas.openxmlformats.org/officeDocument/2006/relationships/customXml" Target="ink/ink390.xml"/><Relationship Id="rId992" Type="http://schemas.openxmlformats.org/officeDocument/2006/relationships/image" Target="media/image493.emf"/><Relationship Id="rId2021" Type="http://schemas.openxmlformats.org/officeDocument/2006/relationships/customXml" Target="ink/ink1007.xml"/><Relationship Id="rId200" Type="http://schemas.openxmlformats.org/officeDocument/2006/relationships/image" Target="media/image97.emf"/><Relationship Id="rId438" Type="http://schemas.openxmlformats.org/officeDocument/2006/relationships/image" Target="media/image216.emf"/><Relationship Id="rId645" Type="http://schemas.openxmlformats.org/officeDocument/2006/relationships/customXml" Target="ink/ink320.xml"/><Relationship Id="rId852" Type="http://schemas.openxmlformats.org/officeDocument/2006/relationships/image" Target="media/image423.emf"/><Relationship Id="rId1068" Type="http://schemas.openxmlformats.org/officeDocument/2006/relationships/image" Target="media/image531.emf"/><Relationship Id="rId1275" Type="http://schemas.openxmlformats.org/officeDocument/2006/relationships/customXml" Target="ink/ink635.xml"/><Relationship Id="rId1482" Type="http://schemas.openxmlformats.org/officeDocument/2006/relationships/image" Target="media/image738.emf"/><Relationship Id="rId2119" Type="http://schemas.openxmlformats.org/officeDocument/2006/relationships/customXml" Target="ink/ink1056.xml"/><Relationship Id="rId505" Type="http://schemas.openxmlformats.org/officeDocument/2006/relationships/customXml" Target="ink/ink250.xml"/><Relationship Id="rId712" Type="http://schemas.openxmlformats.org/officeDocument/2006/relationships/image" Target="media/image353.emf"/><Relationship Id="rId1135" Type="http://schemas.openxmlformats.org/officeDocument/2006/relationships/customXml" Target="ink/ink565.xml"/><Relationship Id="rId1342" Type="http://schemas.openxmlformats.org/officeDocument/2006/relationships/image" Target="media/image668.emf"/><Relationship Id="rId1787" Type="http://schemas.openxmlformats.org/officeDocument/2006/relationships/customXml" Target="ink/ink891.xml"/><Relationship Id="rId1994" Type="http://schemas.openxmlformats.org/officeDocument/2006/relationships/image" Target="media/image994.emf"/><Relationship Id="rId79" Type="http://schemas.openxmlformats.org/officeDocument/2006/relationships/customXml" Target="ink/ink37.xml"/><Relationship Id="rId1202" Type="http://schemas.openxmlformats.org/officeDocument/2006/relationships/image" Target="media/image598.emf"/><Relationship Id="rId1647" Type="http://schemas.openxmlformats.org/officeDocument/2006/relationships/customXml" Target="ink/ink821.xml"/><Relationship Id="rId1854" Type="http://schemas.openxmlformats.org/officeDocument/2006/relationships/image" Target="media/image924.emf"/><Relationship Id="rId351" Type="http://schemas.openxmlformats.org/officeDocument/2006/relationships/customXml" Target="ink/ink173.xml"/><Relationship Id="rId449" Type="http://schemas.openxmlformats.org/officeDocument/2006/relationships/customXml" Target="ink/ink222.xml"/><Relationship Id="rId656" Type="http://schemas.openxmlformats.org/officeDocument/2006/relationships/image" Target="media/image325.emf"/><Relationship Id="rId863" Type="http://schemas.openxmlformats.org/officeDocument/2006/relationships/customXml" Target="ink/ink429.xml"/><Relationship Id="rId1079" Type="http://schemas.openxmlformats.org/officeDocument/2006/relationships/customXml" Target="ink/ink537.xml"/><Relationship Id="rId1286" Type="http://schemas.openxmlformats.org/officeDocument/2006/relationships/image" Target="media/image640.emf"/><Relationship Id="rId1493" Type="http://schemas.openxmlformats.org/officeDocument/2006/relationships/customXml" Target="ink/ink744.xml"/><Relationship Id="rId1507" Type="http://schemas.openxmlformats.org/officeDocument/2006/relationships/customXml" Target="ink/ink751.xml"/><Relationship Id="rId1714" Type="http://schemas.openxmlformats.org/officeDocument/2006/relationships/image" Target="media/image854.emf"/><Relationship Id="rId2032" Type="http://schemas.openxmlformats.org/officeDocument/2006/relationships/image" Target="media/image1013.emf"/><Relationship Id="rId211" Type="http://schemas.openxmlformats.org/officeDocument/2006/relationships/customXml" Target="ink/ink103.xml"/><Relationship Id="rId295" Type="http://schemas.openxmlformats.org/officeDocument/2006/relationships/customXml" Target="ink/ink145.xml"/><Relationship Id="rId309" Type="http://schemas.openxmlformats.org/officeDocument/2006/relationships/customXml" Target="ink/ink152.xml"/><Relationship Id="rId516" Type="http://schemas.openxmlformats.org/officeDocument/2006/relationships/image" Target="media/image255.emf"/><Relationship Id="rId1146" Type="http://schemas.openxmlformats.org/officeDocument/2006/relationships/image" Target="media/image570.emf"/><Relationship Id="rId1798" Type="http://schemas.openxmlformats.org/officeDocument/2006/relationships/image" Target="media/image896.emf"/><Relationship Id="rId1921" Type="http://schemas.openxmlformats.org/officeDocument/2006/relationships/customXml" Target="ink/ink957.xml"/><Relationship Id="rId723" Type="http://schemas.openxmlformats.org/officeDocument/2006/relationships/customXml" Target="ink/ink359.xml"/><Relationship Id="rId930" Type="http://schemas.openxmlformats.org/officeDocument/2006/relationships/image" Target="media/image462.emf"/><Relationship Id="rId1006" Type="http://schemas.openxmlformats.org/officeDocument/2006/relationships/image" Target="media/image500.emf"/><Relationship Id="rId1353" Type="http://schemas.openxmlformats.org/officeDocument/2006/relationships/customXml" Target="ink/ink674.xml"/><Relationship Id="rId1560" Type="http://schemas.openxmlformats.org/officeDocument/2006/relationships/image" Target="media/image777.emf"/><Relationship Id="rId1658" Type="http://schemas.openxmlformats.org/officeDocument/2006/relationships/image" Target="media/image826.emf"/><Relationship Id="rId1865" Type="http://schemas.openxmlformats.org/officeDocument/2006/relationships/customXml" Target="ink/ink930.xml"/><Relationship Id="rId155" Type="http://schemas.openxmlformats.org/officeDocument/2006/relationships/customXml" Target="ink/ink75.xml"/><Relationship Id="rId362" Type="http://schemas.openxmlformats.org/officeDocument/2006/relationships/image" Target="media/image178.emf"/><Relationship Id="rId1213" Type="http://schemas.openxmlformats.org/officeDocument/2006/relationships/customXml" Target="ink/ink604.xml"/><Relationship Id="rId1297" Type="http://schemas.openxmlformats.org/officeDocument/2006/relationships/customXml" Target="ink/ink646.xml"/><Relationship Id="rId1420" Type="http://schemas.openxmlformats.org/officeDocument/2006/relationships/image" Target="media/image707.emf"/><Relationship Id="rId1518" Type="http://schemas.openxmlformats.org/officeDocument/2006/relationships/image" Target="media/image756.emf"/><Relationship Id="rId2043" Type="http://schemas.openxmlformats.org/officeDocument/2006/relationships/customXml" Target="ink/ink1018.xml"/><Relationship Id="rId222" Type="http://schemas.openxmlformats.org/officeDocument/2006/relationships/image" Target="media/image108.emf"/><Relationship Id="rId667" Type="http://schemas.openxmlformats.org/officeDocument/2006/relationships/customXml" Target="ink/ink331.xml"/><Relationship Id="rId874" Type="http://schemas.openxmlformats.org/officeDocument/2006/relationships/image" Target="media/image434.emf"/><Relationship Id="rId1725" Type="http://schemas.openxmlformats.org/officeDocument/2006/relationships/customXml" Target="ink/ink860.xml"/><Relationship Id="rId1932" Type="http://schemas.openxmlformats.org/officeDocument/2006/relationships/image" Target="media/image963.emf"/><Relationship Id="rId2110" Type="http://schemas.openxmlformats.org/officeDocument/2006/relationships/image" Target="media/image1052.emf"/><Relationship Id="rId17" Type="http://schemas.openxmlformats.org/officeDocument/2006/relationships/customXml" Target="ink/ink6.xml"/><Relationship Id="rId527" Type="http://schemas.openxmlformats.org/officeDocument/2006/relationships/customXml" Target="ink/ink261.xml"/><Relationship Id="rId734" Type="http://schemas.openxmlformats.org/officeDocument/2006/relationships/image" Target="media/image364.emf"/><Relationship Id="rId941" Type="http://schemas.openxmlformats.org/officeDocument/2006/relationships/customXml" Target="ink/ink468.xml"/><Relationship Id="rId1157" Type="http://schemas.openxmlformats.org/officeDocument/2006/relationships/customXml" Target="ink/ink576.xml"/><Relationship Id="rId1364" Type="http://schemas.openxmlformats.org/officeDocument/2006/relationships/image" Target="media/image679.emf"/><Relationship Id="rId1571" Type="http://schemas.openxmlformats.org/officeDocument/2006/relationships/customXml" Target="ink/ink783.xml"/><Relationship Id="rId70" Type="http://schemas.openxmlformats.org/officeDocument/2006/relationships/image" Target="media/image32.emf"/><Relationship Id="rId166" Type="http://schemas.openxmlformats.org/officeDocument/2006/relationships/image" Target="media/image80.emf"/><Relationship Id="rId373" Type="http://schemas.openxmlformats.org/officeDocument/2006/relationships/customXml" Target="ink/ink184.xml"/><Relationship Id="rId580" Type="http://schemas.openxmlformats.org/officeDocument/2006/relationships/image" Target="media/image287.emf"/><Relationship Id="rId801" Type="http://schemas.openxmlformats.org/officeDocument/2006/relationships/customXml" Target="ink/ink398.xml"/><Relationship Id="rId1017" Type="http://schemas.openxmlformats.org/officeDocument/2006/relationships/customXml" Target="ink/ink506.xml"/><Relationship Id="rId1224" Type="http://schemas.openxmlformats.org/officeDocument/2006/relationships/image" Target="media/image609.emf"/><Relationship Id="rId1431" Type="http://schemas.openxmlformats.org/officeDocument/2006/relationships/customXml" Target="ink/ink713.xml"/><Relationship Id="rId1669" Type="http://schemas.openxmlformats.org/officeDocument/2006/relationships/customXml" Target="ink/ink832.xml"/><Relationship Id="rId1876" Type="http://schemas.openxmlformats.org/officeDocument/2006/relationships/image" Target="media/image935.emf"/><Relationship Id="rId2054" Type="http://schemas.openxmlformats.org/officeDocument/2006/relationships/image" Target="media/image1024.emf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image" Target="media/image217.emf"/><Relationship Id="rId678" Type="http://schemas.openxmlformats.org/officeDocument/2006/relationships/image" Target="media/image336.emf"/><Relationship Id="rId885" Type="http://schemas.openxmlformats.org/officeDocument/2006/relationships/customXml" Target="ink/ink440.xml"/><Relationship Id="rId1070" Type="http://schemas.openxmlformats.org/officeDocument/2006/relationships/image" Target="media/image532.emf"/><Relationship Id="rId1529" Type="http://schemas.openxmlformats.org/officeDocument/2006/relationships/customXml" Target="ink/ink762.xml"/><Relationship Id="rId1736" Type="http://schemas.openxmlformats.org/officeDocument/2006/relationships/image" Target="media/image865.emf"/><Relationship Id="rId1943" Type="http://schemas.openxmlformats.org/officeDocument/2006/relationships/customXml" Target="ink/ink968.xml"/><Relationship Id="rId2121" Type="http://schemas.openxmlformats.org/officeDocument/2006/relationships/customXml" Target="ink/ink1057.xml"/><Relationship Id="rId28" Type="http://schemas.openxmlformats.org/officeDocument/2006/relationships/image" Target="media/image11.emf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customXml" Target="ink/ink370.xml"/><Relationship Id="rId952" Type="http://schemas.openxmlformats.org/officeDocument/2006/relationships/image" Target="media/image473.emf"/><Relationship Id="rId1168" Type="http://schemas.openxmlformats.org/officeDocument/2006/relationships/image" Target="media/image581.emf"/><Relationship Id="rId1375" Type="http://schemas.openxmlformats.org/officeDocument/2006/relationships/customXml" Target="ink/ink685.xml"/><Relationship Id="rId1582" Type="http://schemas.openxmlformats.org/officeDocument/2006/relationships/image" Target="media/image788.emf"/><Relationship Id="rId1803" Type="http://schemas.openxmlformats.org/officeDocument/2006/relationships/customXml" Target="ink/ink899.xml"/><Relationship Id="rId81" Type="http://schemas.openxmlformats.org/officeDocument/2006/relationships/customXml" Target="ink/ink38.xml"/><Relationship Id="rId177" Type="http://schemas.openxmlformats.org/officeDocument/2006/relationships/customXml" Target="ink/ink86.xml"/><Relationship Id="rId384" Type="http://schemas.openxmlformats.org/officeDocument/2006/relationships/image" Target="media/image189.emf"/><Relationship Id="rId591" Type="http://schemas.openxmlformats.org/officeDocument/2006/relationships/customXml" Target="ink/ink293.xml"/><Relationship Id="rId605" Type="http://schemas.openxmlformats.org/officeDocument/2006/relationships/customXml" Target="ink/ink300.xml"/><Relationship Id="rId812" Type="http://schemas.openxmlformats.org/officeDocument/2006/relationships/image" Target="media/image403.emf"/><Relationship Id="rId1028" Type="http://schemas.openxmlformats.org/officeDocument/2006/relationships/image" Target="media/image511.emf"/><Relationship Id="rId1235" Type="http://schemas.openxmlformats.org/officeDocument/2006/relationships/customXml" Target="ink/ink615.xml"/><Relationship Id="rId1442" Type="http://schemas.openxmlformats.org/officeDocument/2006/relationships/image" Target="media/image718.emf"/><Relationship Id="rId1887" Type="http://schemas.openxmlformats.org/officeDocument/2006/relationships/customXml" Target="ink/ink940.xml"/><Relationship Id="rId2065" Type="http://schemas.openxmlformats.org/officeDocument/2006/relationships/customXml" Target="ink/ink1029.xml"/><Relationship Id="rId244" Type="http://schemas.openxmlformats.org/officeDocument/2006/relationships/image" Target="media/image119.emf"/><Relationship Id="rId689" Type="http://schemas.openxmlformats.org/officeDocument/2006/relationships/customXml" Target="ink/ink342.xml"/><Relationship Id="rId896" Type="http://schemas.openxmlformats.org/officeDocument/2006/relationships/image" Target="media/image445.emf"/><Relationship Id="rId1081" Type="http://schemas.openxmlformats.org/officeDocument/2006/relationships/customXml" Target="ink/ink538.xml"/><Relationship Id="rId1302" Type="http://schemas.openxmlformats.org/officeDocument/2006/relationships/image" Target="media/image648.emf"/><Relationship Id="rId1747" Type="http://schemas.openxmlformats.org/officeDocument/2006/relationships/customXml" Target="ink/ink871.xml"/><Relationship Id="rId1954" Type="http://schemas.openxmlformats.org/officeDocument/2006/relationships/image" Target="media/image974.emf"/><Relationship Id="rId39" Type="http://schemas.openxmlformats.org/officeDocument/2006/relationships/customXml" Target="ink/ink17.xml"/><Relationship Id="rId451" Type="http://schemas.openxmlformats.org/officeDocument/2006/relationships/customXml" Target="ink/ink223.xml"/><Relationship Id="rId549" Type="http://schemas.openxmlformats.org/officeDocument/2006/relationships/customXml" Target="ink/ink272.xml"/><Relationship Id="rId756" Type="http://schemas.openxmlformats.org/officeDocument/2006/relationships/image" Target="media/image375.emf"/><Relationship Id="rId1179" Type="http://schemas.openxmlformats.org/officeDocument/2006/relationships/customXml" Target="ink/ink587.xml"/><Relationship Id="rId1386" Type="http://schemas.openxmlformats.org/officeDocument/2006/relationships/image" Target="media/image690.emf"/><Relationship Id="rId1593" Type="http://schemas.openxmlformats.org/officeDocument/2006/relationships/customXml" Target="ink/ink794.xml"/><Relationship Id="rId1607" Type="http://schemas.openxmlformats.org/officeDocument/2006/relationships/customXml" Target="ink/ink801.xml"/><Relationship Id="rId1814" Type="http://schemas.openxmlformats.org/officeDocument/2006/relationships/image" Target="media/image904.emf"/><Relationship Id="rId2132" Type="http://schemas.openxmlformats.org/officeDocument/2006/relationships/image" Target="media/image1063.emf"/><Relationship Id="rId104" Type="http://schemas.openxmlformats.org/officeDocument/2006/relationships/image" Target="media/image49.emf"/><Relationship Id="rId188" Type="http://schemas.openxmlformats.org/officeDocument/2006/relationships/image" Target="media/image91.emf"/><Relationship Id="rId311" Type="http://schemas.openxmlformats.org/officeDocument/2006/relationships/customXml" Target="ink/ink153.xml"/><Relationship Id="rId395" Type="http://schemas.openxmlformats.org/officeDocument/2006/relationships/customXml" Target="ink/ink195.xml"/><Relationship Id="rId409" Type="http://schemas.openxmlformats.org/officeDocument/2006/relationships/customXml" Target="ink/ink202.xml"/><Relationship Id="rId963" Type="http://schemas.openxmlformats.org/officeDocument/2006/relationships/customXml" Target="ink/ink479.xml"/><Relationship Id="rId1039" Type="http://schemas.openxmlformats.org/officeDocument/2006/relationships/customXml" Target="ink/ink517.xml"/><Relationship Id="rId1246" Type="http://schemas.openxmlformats.org/officeDocument/2006/relationships/image" Target="media/image620.emf"/><Relationship Id="rId1898" Type="http://schemas.openxmlformats.org/officeDocument/2006/relationships/image" Target="media/image946.emf"/><Relationship Id="rId2076" Type="http://schemas.openxmlformats.org/officeDocument/2006/relationships/image" Target="media/image1035.emf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customXml" Target="ink/ink409.xml"/><Relationship Id="rId1453" Type="http://schemas.openxmlformats.org/officeDocument/2006/relationships/customXml" Target="ink/ink724.xml"/><Relationship Id="rId1660" Type="http://schemas.openxmlformats.org/officeDocument/2006/relationships/image" Target="media/image827.emf"/><Relationship Id="rId1758" Type="http://schemas.openxmlformats.org/officeDocument/2006/relationships/image" Target="media/image876.emf"/><Relationship Id="rId255" Type="http://schemas.openxmlformats.org/officeDocument/2006/relationships/customXml" Target="ink/ink125.xml"/><Relationship Id="rId462" Type="http://schemas.openxmlformats.org/officeDocument/2006/relationships/image" Target="media/image228.emf"/><Relationship Id="rId1092" Type="http://schemas.openxmlformats.org/officeDocument/2006/relationships/image" Target="media/image543.emf"/><Relationship Id="rId1106" Type="http://schemas.openxmlformats.org/officeDocument/2006/relationships/image" Target="media/image550.emf"/><Relationship Id="rId1313" Type="http://schemas.openxmlformats.org/officeDocument/2006/relationships/customXml" Target="ink/ink654.xml"/><Relationship Id="rId1397" Type="http://schemas.openxmlformats.org/officeDocument/2006/relationships/customXml" Target="ink/ink696.xml"/><Relationship Id="rId1520" Type="http://schemas.openxmlformats.org/officeDocument/2006/relationships/image" Target="media/image757.emf"/><Relationship Id="rId1965" Type="http://schemas.openxmlformats.org/officeDocument/2006/relationships/customXml" Target="ink/ink979.xml"/><Relationship Id="rId115" Type="http://schemas.openxmlformats.org/officeDocument/2006/relationships/customXml" Target="ink/ink55.xml"/><Relationship Id="rId322" Type="http://schemas.openxmlformats.org/officeDocument/2006/relationships/image" Target="media/image158.emf"/><Relationship Id="rId767" Type="http://schemas.openxmlformats.org/officeDocument/2006/relationships/customXml" Target="ink/ink381.xml"/><Relationship Id="rId974" Type="http://schemas.openxmlformats.org/officeDocument/2006/relationships/image" Target="media/image484.emf"/><Relationship Id="rId1618" Type="http://schemas.openxmlformats.org/officeDocument/2006/relationships/image" Target="media/image806.emf"/><Relationship Id="rId1825" Type="http://schemas.openxmlformats.org/officeDocument/2006/relationships/customXml" Target="ink/ink910.xml"/><Relationship Id="rId2003" Type="http://schemas.openxmlformats.org/officeDocument/2006/relationships/customXml" Target="ink/ink998.xml"/><Relationship Id="rId199" Type="http://schemas.openxmlformats.org/officeDocument/2006/relationships/customXml" Target="ink/ink97.xml"/><Relationship Id="rId627" Type="http://schemas.openxmlformats.org/officeDocument/2006/relationships/customXml" Target="ink/ink311.xml"/><Relationship Id="rId834" Type="http://schemas.openxmlformats.org/officeDocument/2006/relationships/image" Target="media/image414.emf"/><Relationship Id="rId1257" Type="http://schemas.openxmlformats.org/officeDocument/2006/relationships/customXml" Target="ink/ink626.xml"/><Relationship Id="rId1464" Type="http://schemas.openxmlformats.org/officeDocument/2006/relationships/image" Target="media/image729.emf"/><Relationship Id="rId1671" Type="http://schemas.openxmlformats.org/officeDocument/2006/relationships/customXml" Target="ink/ink833.xml"/><Relationship Id="rId2087" Type="http://schemas.openxmlformats.org/officeDocument/2006/relationships/customXml" Target="ink/ink1040.xml"/><Relationship Id="rId266" Type="http://schemas.openxmlformats.org/officeDocument/2006/relationships/image" Target="media/image130.emf"/><Relationship Id="rId473" Type="http://schemas.openxmlformats.org/officeDocument/2006/relationships/customXml" Target="ink/ink234.xml"/><Relationship Id="rId680" Type="http://schemas.openxmlformats.org/officeDocument/2006/relationships/image" Target="media/image337.emf"/><Relationship Id="rId901" Type="http://schemas.openxmlformats.org/officeDocument/2006/relationships/customXml" Target="ink/ink448.xml"/><Relationship Id="rId1117" Type="http://schemas.openxmlformats.org/officeDocument/2006/relationships/customXml" Target="ink/ink556.xml"/><Relationship Id="rId1324" Type="http://schemas.openxmlformats.org/officeDocument/2006/relationships/image" Target="media/image659.emf"/><Relationship Id="rId1531" Type="http://schemas.openxmlformats.org/officeDocument/2006/relationships/customXml" Target="ink/ink763.xml"/><Relationship Id="rId1769" Type="http://schemas.openxmlformats.org/officeDocument/2006/relationships/customXml" Target="ink/ink882.xml"/><Relationship Id="rId1976" Type="http://schemas.openxmlformats.org/officeDocument/2006/relationships/image" Target="media/image985.emf"/><Relationship Id="rId30" Type="http://schemas.openxmlformats.org/officeDocument/2006/relationships/image" Target="media/image12.emf"/><Relationship Id="rId126" Type="http://schemas.openxmlformats.org/officeDocument/2006/relationships/image" Target="media/image60.emf"/><Relationship Id="rId333" Type="http://schemas.openxmlformats.org/officeDocument/2006/relationships/customXml" Target="ink/ink164.xml"/><Relationship Id="rId540" Type="http://schemas.openxmlformats.org/officeDocument/2006/relationships/image" Target="media/image267.emf"/><Relationship Id="rId778" Type="http://schemas.openxmlformats.org/officeDocument/2006/relationships/image" Target="media/image386.emf"/><Relationship Id="rId985" Type="http://schemas.openxmlformats.org/officeDocument/2006/relationships/customXml" Target="ink/ink490.xml"/><Relationship Id="rId1170" Type="http://schemas.openxmlformats.org/officeDocument/2006/relationships/image" Target="media/image582.emf"/><Relationship Id="rId1629" Type="http://schemas.openxmlformats.org/officeDocument/2006/relationships/customXml" Target="ink/ink812.xml"/><Relationship Id="rId1836" Type="http://schemas.openxmlformats.org/officeDocument/2006/relationships/image" Target="media/image915.emf"/><Relationship Id="rId2014" Type="http://schemas.openxmlformats.org/officeDocument/2006/relationships/image" Target="media/image1004.emf"/><Relationship Id="rId638" Type="http://schemas.openxmlformats.org/officeDocument/2006/relationships/image" Target="media/image316.emf"/><Relationship Id="rId845" Type="http://schemas.openxmlformats.org/officeDocument/2006/relationships/customXml" Target="ink/ink420.xml"/><Relationship Id="rId1030" Type="http://schemas.openxmlformats.org/officeDocument/2006/relationships/image" Target="media/image512.emf"/><Relationship Id="rId1268" Type="http://schemas.openxmlformats.org/officeDocument/2006/relationships/image" Target="media/image631.emf"/><Relationship Id="rId1475" Type="http://schemas.openxmlformats.org/officeDocument/2006/relationships/customXml" Target="ink/ink735.xml"/><Relationship Id="rId1682" Type="http://schemas.openxmlformats.org/officeDocument/2006/relationships/image" Target="media/image838.emf"/><Relationship Id="rId1903" Type="http://schemas.openxmlformats.org/officeDocument/2006/relationships/customXml" Target="ink/ink948.xml"/><Relationship Id="rId2098" Type="http://schemas.openxmlformats.org/officeDocument/2006/relationships/image" Target="media/image1046.emf"/><Relationship Id="rId277" Type="http://schemas.openxmlformats.org/officeDocument/2006/relationships/customXml" Target="ink/ink136.xml"/><Relationship Id="rId400" Type="http://schemas.openxmlformats.org/officeDocument/2006/relationships/image" Target="media/image197.emf"/><Relationship Id="rId484" Type="http://schemas.openxmlformats.org/officeDocument/2006/relationships/image" Target="media/image239.emf"/><Relationship Id="rId705" Type="http://schemas.openxmlformats.org/officeDocument/2006/relationships/customXml" Target="ink/ink350.xml"/><Relationship Id="rId1128" Type="http://schemas.openxmlformats.org/officeDocument/2006/relationships/image" Target="media/image561.emf"/><Relationship Id="rId1335" Type="http://schemas.openxmlformats.org/officeDocument/2006/relationships/customXml" Target="ink/ink665.xml"/><Relationship Id="rId1542" Type="http://schemas.openxmlformats.org/officeDocument/2006/relationships/image" Target="media/image768.emf"/><Relationship Id="rId1987" Type="http://schemas.openxmlformats.org/officeDocument/2006/relationships/customXml" Target="ink/ink990.xml"/><Relationship Id="rId137" Type="http://schemas.openxmlformats.org/officeDocument/2006/relationships/customXml" Target="ink/ink66.xml"/><Relationship Id="rId344" Type="http://schemas.openxmlformats.org/officeDocument/2006/relationships/image" Target="media/image169.emf"/><Relationship Id="rId691" Type="http://schemas.openxmlformats.org/officeDocument/2006/relationships/customXml" Target="ink/ink343.xml"/><Relationship Id="rId789" Type="http://schemas.openxmlformats.org/officeDocument/2006/relationships/customXml" Target="ink/ink392.xml"/><Relationship Id="rId912" Type="http://schemas.openxmlformats.org/officeDocument/2006/relationships/image" Target="media/image453.emf"/><Relationship Id="rId996" Type="http://schemas.openxmlformats.org/officeDocument/2006/relationships/image" Target="media/image495.emf"/><Relationship Id="rId1847" Type="http://schemas.openxmlformats.org/officeDocument/2006/relationships/customXml" Target="ink/ink921.xml"/><Relationship Id="rId2025" Type="http://schemas.openxmlformats.org/officeDocument/2006/relationships/customXml" Target="ink/ink1009.xml"/><Relationship Id="rId41" Type="http://schemas.openxmlformats.org/officeDocument/2006/relationships/customXml" Target="ink/ink18.xml"/><Relationship Id="rId551" Type="http://schemas.openxmlformats.org/officeDocument/2006/relationships/customXml" Target="ink/ink273.xml"/><Relationship Id="rId649" Type="http://schemas.openxmlformats.org/officeDocument/2006/relationships/customXml" Target="ink/ink322.xml"/><Relationship Id="rId856" Type="http://schemas.openxmlformats.org/officeDocument/2006/relationships/image" Target="media/image425.emf"/><Relationship Id="rId1181" Type="http://schemas.openxmlformats.org/officeDocument/2006/relationships/customXml" Target="ink/ink588.xml"/><Relationship Id="rId1279" Type="http://schemas.openxmlformats.org/officeDocument/2006/relationships/customXml" Target="ink/ink637.xml"/><Relationship Id="rId1402" Type="http://schemas.openxmlformats.org/officeDocument/2006/relationships/image" Target="media/image698.emf"/><Relationship Id="rId1486" Type="http://schemas.openxmlformats.org/officeDocument/2006/relationships/image" Target="media/image740.emf"/><Relationship Id="rId1707" Type="http://schemas.openxmlformats.org/officeDocument/2006/relationships/customXml" Target="ink/ink851.xml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88" Type="http://schemas.openxmlformats.org/officeDocument/2006/relationships/image" Target="media/image141.emf"/><Relationship Id="rId411" Type="http://schemas.openxmlformats.org/officeDocument/2006/relationships/customXml" Target="ink/ink203.xml"/><Relationship Id="rId509" Type="http://schemas.openxmlformats.org/officeDocument/2006/relationships/customXml" Target="ink/ink252.xml"/><Relationship Id="rId1041" Type="http://schemas.openxmlformats.org/officeDocument/2006/relationships/customXml" Target="ink/ink518.xml"/><Relationship Id="rId1139" Type="http://schemas.openxmlformats.org/officeDocument/2006/relationships/customXml" Target="ink/ink567.xml"/><Relationship Id="rId1346" Type="http://schemas.openxmlformats.org/officeDocument/2006/relationships/image" Target="media/image670.emf"/><Relationship Id="rId1693" Type="http://schemas.openxmlformats.org/officeDocument/2006/relationships/customXml" Target="ink/ink844.xml"/><Relationship Id="rId1914" Type="http://schemas.openxmlformats.org/officeDocument/2006/relationships/image" Target="media/image954.emf"/><Relationship Id="rId1998" Type="http://schemas.openxmlformats.org/officeDocument/2006/relationships/image" Target="media/image996.emf"/><Relationship Id="rId495" Type="http://schemas.openxmlformats.org/officeDocument/2006/relationships/customXml" Target="ink/ink245.xml"/><Relationship Id="rId716" Type="http://schemas.openxmlformats.org/officeDocument/2006/relationships/image" Target="media/image355.emf"/><Relationship Id="rId923" Type="http://schemas.openxmlformats.org/officeDocument/2006/relationships/customXml" Target="ink/ink459.xml"/><Relationship Id="rId1553" Type="http://schemas.openxmlformats.org/officeDocument/2006/relationships/customXml" Target="ink/ink774.xml"/><Relationship Id="rId1760" Type="http://schemas.openxmlformats.org/officeDocument/2006/relationships/image" Target="media/image877.emf"/><Relationship Id="rId1858" Type="http://schemas.openxmlformats.org/officeDocument/2006/relationships/image" Target="media/image926.emf"/><Relationship Id="rId52" Type="http://schemas.openxmlformats.org/officeDocument/2006/relationships/image" Target="media/image23.emf"/><Relationship Id="rId148" Type="http://schemas.openxmlformats.org/officeDocument/2006/relationships/image" Target="media/image71.emf"/><Relationship Id="rId355" Type="http://schemas.openxmlformats.org/officeDocument/2006/relationships/customXml" Target="ink/ink175.xml"/><Relationship Id="rId562" Type="http://schemas.openxmlformats.org/officeDocument/2006/relationships/image" Target="media/image278.emf"/><Relationship Id="rId1192" Type="http://schemas.openxmlformats.org/officeDocument/2006/relationships/image" Target="media/image593.emf"/><Relationship Id="rId1206" Type="http://schemas.openxmlformats.org/officeDocument/2006/relationships/image" Target="media/image600.emf"/><Relationship Id="rId1413" Type="http://schemas.openxmlformats.org/officeDocument/2006/relationships/customXml" Target="ink/ink704.xml"/><Relationship Id="rId1620" Type="http://schemas.openxmlformats.org/officeDocument/2006/relationships/image" Target="media/image807.emf"/><Relationship Id="rId2036" Type="http://schemas.openxmlformats.org/officeDocument/2006/relationships/image" Target="media/image1015.emf"/><Relationship Id="rId215" Type="http://schemas.openxmlformats.org/officeDocument/2006/relationships/customXml" Target="ink/ink105.xml"/><Relationship Id="rId422" Type="http://schemas.openxmlformats.org/officeDocument/2006/relationships/image" Target="media/image208.emf"/><Relationship Id="rId867" Type="http://schemas.openxmlformats.org/officeDocument/2006/relationships/customXml" Target="ink/ink431.xml"/><Relationship Id="rId1052" Type="http://schemas.openxmlformats.org/officeDocument/2006/relationships/image" Target="media/image523.emf"/><Relationship Id="rId1497" Type="http://schemas.openxmlformats.org/officeDocument/2006/relationships/customXml" Target="ink/ink746.xml"/><Relationship Id="rId1718" Type="http://schemas.openxmlformats.org/officeDocument/2006/relationships/image" Target="media/image856.emf"/><Relationship Id="rId1925" Type="http://schemas.openxmlformats.org/officeDocument/2006/relationships/customXml" Target="ink/ink959.xml"/><Relationship Id="rId2103" Type="http://schemas.openxmlformats.org/officeDocument/2006/relationships/customXml" Target="ink/ink1048.xml"/><Relationship Id="rId299" Type="http://schemas.openxmlformats.org/officeDocument/2006/relationships/customXml" Target="ink/ink147.xml"/><Relationship Id="rId727" Type="http://schemas.openxmlformats.org/officeDocument/2006/relationships/customXml" Target="ink/ink361.xml"/><Relationship Id="rId934" Type="http://schemas.openxmlformats.org/officeDocument/2006/relationships/image" Target="media/image464.emf"/><Relationship Id="rId1357" Type="http://schemas.openxmlformats.org/officeDocument/2006/relationships/customXml" Target="ink/ink676.xml"/><Relationship Id="rId1564" Type="http://schemas.openxmlformats.org/officeDocument/2006/relationships/image" Target="media/image779.emf"/><Relationship Id="rId1771" Type="http://schemas.openxmlformats.org/officeDocument/2006/relationships/customXml" Target="ink/ink883.xml"/><Relationship Id="rId63" Type="http://schemas.openxmlformats.org/officeDocument/2006/relationships/customXml" Target="ink/ink29.xml"/><Relationship Id="rId159" Type="http://schemas.openxmlformats.org/officeDocument/2006/relationships/customXml" Target="ink/ink77.xml"/><Relationship Id="rId366" Type="http://schemas.openxmlformats.org/officeDocument/2006/relationships/image" Target="media/image180.emf"/><Relationship Id="rId573" Type="http://schemas.openxmlformats.org/officeDocument/2006/relationships/customXml" Target="ink/ink284.xml"/><Relationship Id="rId780" Type="http://schemas.openxmlformats.org/officeDocument/2006/relationships/image" Target="media/image387.emf"/><Relationship Id="rId1217" Type="http://schemas.openxmlformats.org/officeDocument/2006/relationships/customXml" Target="ink/ink606.xml"/><Relationship Id="rId1424" Type="http://schemas.openxmlformats.org/officeDocument/2006/relationships/image" Target="media/image709.emf"/><Relationship Id="rId1631" Type="http://schemas.openxmlformats.org/officeDocument/2006/relationships/customXml" Target="ink/ink813.xml"/><Relationship Id="rId1869" Type="http://schemas.openxmlformats.org/officeDocument/2006/relationships/customXml" Target="ink/ink932.xml"/><Relationship Id="rId2047" Type="http://schemas.openxmlformats.org/officeDocument/2006/relationships/customXml" Target="ink/ink1020.xml"/><Relationship Id="rId226" Type="http://schemas.openxmlformats.org/officeDocument/2006/relationships/image" Target="media/image110.emf"/><Relationship Id="rId433" Type="http://schemas.openxmlformats.org/officeDocument/2006/relationships/customXml" Target="ink/ink214.xml"/><Relationship Id="rId878" Type="http://schemas.openxmlformats.org/officeDocument/2006/relationships/image" Target="media/image436.emf"/><Relationship Id="rId1063" Type="http://schemas.openxmlformats.org/officeDocument/2006/relationships/customXml" Target="ink/ink529.xml"/><Relationship Id="rId1270" Type="http://schemas.openxmlformats.org/officeDocument/2006/relationships/image" Target="media/image632.emf"/><Relationship Id="rId1729" Type="http://schemas.openxmlformats.org/officeDocument/2006/relationships/customXml" Target="ink/ink862.xml"/><Relationship Id="rId1936" Type="http://schemas.openxmlformats.org/officeDocument/2006/relationships/image" Target="media/image965.emf"/><Relationship Id="rId2114" Type="http://schemas.openxmlformats.org/officeDocument/2006/relationships/image" Target="media/image1054.emf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customXml" Target="ink/ink470.xml"/><Relationship Id="rId1368" Type="http://schemas.openxmlformats.org/officeDocument/2006/relationships/image" Target="media/image681.emf"/><Relationship Id="rId1575" Type="http://schemas.openxmlformats.org/officeDocument/2006/relationships/customXml" Target="ink/ink785.xml"/><Relationship Id="rId1782" Type="http://schemas.openxmlformats.org/officeDocument/2006/relationships/image" Target="media/image888.emf"/><Relationship Id="rId74" Type="http://schemas.openxmlformats.org/officeDocument/2006/relationships/image" Target="media/image34.emf"/><Relationship Id="rId377" Type="http://schemas.openxmlformats.org/officeDocument/2006/relationships/customXml" Target="ink/ink186.xml"/><Relationship Id="rId500" Type="http://schemas.openxmlformats.org/officeDocument/2006/relationships/image" Target="media/image247.emf"/><Relationship Id="rId584" Type="http://schemas.openxmlformats.org/officeDocument/2006/relationships/image" Target="media/image289.emf"/><Relationship Id="rId805" Type="http://schemas.openxmlformats.org/officeDocument/2006/relationships/customXml" Target="ink/ink400.xml"/><Relationship Id="rId1130" Type="http://schemas.openxmlformats.org/officeDocument/2006/relationships/image" Target="media/image562.emf"/><Relationship Id="rId1228" Type="http://schemas.openxmlformats.org/officeDocument/2006/relationships/image" Target="media/image611.emf"/><Relationship Id="rId1435" Type="http://schemas.openxmlformats.org/officeDocument/2006/relationships/customXml" Target="ink/ink715.xml"/><Relationship Id="rId2058" Type="http://schemas.openxmlformats.org/officeDocument/2006/relationships/image" Target="media/image1026.emf"/><Relationship Id="rId5" Type="http://schemas.openxmlformats.org/officeDocument/2006/relationships/footnotes" Target="footnotes.xml"/><Relationship Id="rId237" Type="http://schemas.openxmlformats.org/officeDocument/2006/relationships/customXml" Target="ink/ink116.xml"/><Relationship Id="rId791" Type="http://schemas.openxmlformats.org/officeDocument/2006/relationships/customXml" Target="ink/ink393.xml"/><Relationship Id="rId889" Type="http://schemas.openxmlformats.org/officeDocument/2006/relationships/customXml" Target="ink/ink442.xml"/><Relationship Id="rId1074" Type="http://schemas.openxmlformats.org/officeDocument/2006/relationships/image" Target="media/image534.emf"/><Relationship Id="rId1642" Type="http://schemas.openxmlformats.org/officeDocument/2006/relationships/image" Target="media/image818.emf"/><Relationship Id="rId1947" Type="http://schemas.openxmlformats.org/officeDocument/2006/relationships/customXml" Target="ink/ink970.xml"/><Relationship Id="rId444" Type="http://schemas.openxmlformats.org/officeDocument/2006/relationships/image" Target="media/image219.emf"/><Relationship Id="rId651" Type="http://schemas.openxmlformats.org/officeDocument/2006/relationships/customXml" Target="ink/ink323.xml"/><Relationship Id="rId749" Type="http://schemas.openxmlformats.org/officeDocument/2006/relationships/customXml" Target="ink/ink372.xml"/><Relationship Id="rId1281" Type="http://schemas.openxmlformats.org/officeDocument/2006/relationships/customXml" Target="ink/ink638.xml"/><Relationship Id="rId1379" Type="http://schemas.openxmlformats.org/officeDocument/2006/relationships/customXml" Target="ink/ink687.xml"/><Relationship Id="rId1502" Type="http://schemas.openxmlformats.org/officeDocument/2006/relationships/image" Target="media/image748.emf"/><Relationship Id="rId1586" Type="http://schemas.openxmlformats.org/officeDocument/2006/relationships/image" Target="media/image790.emf"/><Relationship Id="rId1807" Type="http://schemas.openxmlformats.org/officeDocument/2006/relationships/customXml" Target="ink/ink901.xml"/><Relationship Id="rId2125" Type="http://schemas.openxmlformats.org/officeDocument/2006/relationships/customXml" Target="ink/ink1059.xml"/><Relationship Id="rId290" Type="http://schemas.openxmlformats.org/officeDocument/2006/relationships/image" Target="media/image142.emf"/><Relationship Id="rId304" Type="http://schemas.openxmlformats.org/officeDocument/2006/relationships/image" Target="media/image149.emf"/><Relationship Id="rId388" Type="http://schemas.openxmlformats.org/officeDocument/2006/relationships/image" Target="media/image191.emf"/><Relationship Id="rId511" Type="http://schemas.openxmlformats.org/officeDocument/2006/relationships/customXml" Target="ink/ink253.xml"/><Relationship Id="rId609" Type="http://schemas.openxmlformats.org/officeDocument/2006/relationships/customXml" Target="ink/ink302.xml"/><Relationship Id="rId956" Type="http://schemas.openxmlformats.org/officeDocument/2006/relationships/image" Target="media/image475.emf"/><Relationship Id="rId1141" Type="http://schemas.openxmlformats.org/officeDocument/2006/relationships/customXml" Target="ink/ink568.xml"/><Relationship Id="rId1239" Type="http://schemas.openxmlformats.org/officeDocument/2006/relationships/customXml" Target="ink/ink617.xml"/><Relationship Id="rId1793" Type="http://schemas.openxmlformats.org/officeDocument/2006/relationships/customXml" Target="ink/ink894.xml"/><Relationship Id="rId2069" Type="http://schemas.openxmlformats.org/officeDocument/2006/relationships/customXml" Target="ink/ink1031.xml"/><Relationship Id="rId85" Type="http://schemas.openxmlformats.org/officeDocument/2006/relationships/customXml" Target="ink/ink40.xml"/><Relationship Id="rId150" Type="http://schemas.openxmlformats.org/officeDocument/2006/relationships/image" Target="media/image72.emf"/><Relationship Id="rId595" Type="http://schemas.openxmlformats.org/officeDocument/2006/relationships/customXml" Target="ink/ink295.xml"/><Relationship Id="rId816" Type="http://schemas.openxmlformats.org/officeDocument/2006/relationships/image" Target="media/image405.emf"/><Relationship Id="rId1001" Type="http://schemas.openxmlformats.org/officeDocument/2006/relationships/customXml" Target="ink/ink498.xml"/><Relationship Id="rId1446" Type="http://schemas.openxmlformats.org/officeDocument/2006/relationships/image" Target="media/image720.emf"/><Relationship Id="rId1653" Type="http://schemas.openxmlformats.org/officeDocument/2006/relationships/customXml" Target="ink/ink824.xml"/><Relationship Id="rId1860" Type="http://schemas.openxmlformats.org/officeDocument/2006/relationships/image" Target="media/image927.emf"/><Relationship Id="rId248" Type="http://schemas.openxmlformats.org/officeDocument/2006/relationships/image" Target="media/image121.emf"/><Relationship Id="rId455" Type="http://schemas.openxmlformats.org/officeDocument/2006/relationships/customXml" Target="ink/ink225.xml"/><Relationship Id="rId662" Type="http://schemas.openxmlformats.org/officeDocument/2006/relationships/image" Target="media/image328.emf"/><Relationship Id="rId1085" Type="http://schemas.openxmlformats.org/officeDocument/2006/relationships/customXml" Target="ink/ink540.xml"/><Relationship Id="rId1292" Type="http://schemas.openxmlformats.org/officeDocument/2006/relationships/image" Target="media/image643.emf"/><Relationship Id="rId1306" Type="http://schemas.openxmlformats.org/officeDocument/2006/relationships/image" Target="media/image650.emf"/><Relationship Id="rId1513" Type="http://schemas.openxmlformats.org/officeDocument/2006/relationships/customXml" Target="ink/ink754.xml"/><Relationship Id="rId1720" Type="http://schemas.openxmlformats.org/officeDocument/2006/relationships/image" Target="media/image857.emf"/><Relationship Id="rId1958" Type="http://schemas.openxmlformats.org/officeDocument/2006/relationships/image" Target="media/image976.emf"/><Relationship Id="rId2136" Type="http://schemas.openxmlformats.org/officeDocument/2006/relationships/fontTable" Target="fontTable.xml"/><Relationship Id="rId12" Type="http://schemas.openxmlformats.org/officeDocument/2006/relationships/image" Target="media/image3.emf"/><Relationship Id="rId108" Type="http://schemas.openxmlformats.org/officeDocument/2006/relationships/image" Target="media/image51.emf"/><Relationship Id="rId315" Type="http://schemas.openxmlformats.org/officeDocument/2006/relationships/customXml" Target="ink/ink155.xml"/><Relationship Id="rId522" Type="http://schemas.openxmlformats.org/officeDocument/2006/relationships/image" Target="media/image258.emf"/><Relationship Id="rId967" Type="http://schemas.openxmlformats.org/officeDocument/2006/relationships/customXml" Target="ink/ink481.xml"/><Relationship Id="rId1152" Type="http://schemas.openxmlformats.org/officeDocument/2006/relationships/image" Target="media/image573.emf"/><Relationship Id="rId1597" Type="http://schemas.openxmlformats.org/officeDocument/2006/relationships/customXml" Target="ink/ink796.xml"/><Relationship Id="rId1818" Type="http://schemas.openxmlformats.org/officeDocument/2006/relationships/image" Target="media/image906.emf"/><Relationship Id="rId96" Type="http://schemas.openxmlformats.org/officeDocument/2006/relationships/image" Target="media/image45.emf"/><Relationship Id="rId161" Type="http://schemas.openxmlformats.org/officeDocument/2006/relationships/customXml" Target="ink/ink78.xml"/><Relationship Id="rId399" Type="http://schemas.openxmlformats.org/officeDocument/2006/relationships/customXml" Target="ink/ink197.xml"/><Relationship Id="rId827" Type="http://schemas.openxmlformats.org/officeDocument/2006/relationships/customXml" Target="ink/ink411.xml"/><Relationship Id="rId1012" Type="http://schemas.openxmlformats.org/officeDocument/2006/relationships/image" Target="media/image503.emf"/><Relationship Id="rId1457" Type="http://schemas.openxmlformats.org/officeDocument/2006/relationships/customXml" Target="ink/ink726.xml"/><Relationship Id="rId1664" Type="http://schemas.openxmlformats.org/officeDocument/2006/relationships/image" Target="media/image829.emf"/><Relationship Id="rId1871" Type="http://schemas.openxmlformats.org/officeDocument/2006/relationships/customXml" Target="ink/ink933.xml"/><Relationship Id="rId259" Type="http://schemas.openxmlformats.org/officeDocument/2006/relationships/customXml" Target="ink/ink127.xml"/><Relationship Id="rId466" Type="http://schemas.openxmlformats.org/officeDocument/2006/relationships/image" Target="media/image230.emf"/><Relationship Id="rId673" Type="http://schemas.openxmlformats.org/officeDocument/2006/relationships/customXml" Target="ink/ink334.xml"/><Relationship Id="rId880" Type="http://schemas.openxmlformats.org/officeDocument/2006/relationships/image" Target="media/image437.emf"/><Relationship Id="rId1096" Type="http://schemas.openxmlformats.org/officeDocument/2006/relationships/image" Target="media/image545.emf"/><Relationship Id="rId1317" Type="http://schemas.openxmlformats.org/officeDocument/2006/relationships/customXml" Target="ink/ink656.xml"/><Relationship Id="rId1524" Type="http://schemas.openxmlformats.org/officeDocument/2006/relationships/image" Target="media/image759.emf"/><Relationship Id="rId1731" Type="http://schemas.openxmlformats.org/officeDocument/2006/relationships/customXml" Target="ink/ink863.xml"/><Relationship Id="rId1969" Type="http://schemas.openxmlformats.org/officeDocument/2006/relationships/customXml" Target="ink/ink981.xml"/><Relationship Id="rId23" Type="http://schemas.openxmlformats.org/officeDocument/2006/relationships/customXml" Target="ink/ink9.xml"/><Relationship Id="rId119" Type="http://schemas.openxmlformats.org/officeDocument/2006/relationships/customXml" Target="ink/ink57.xml"/><Relationship Id="rId326" Type="http://schemas.openxmlformats.org/officeDocument/2006/relationships/image" Target="media/image160.emf"/><Relationship Id="rId533" Type="http://schemas.openxmlformats.org/officeDocument/2006/relationships/customXml" Target="ink/ink264.xml"/><Relationship Id="rId978" Type="http://schemas.openxmlformats.org/officeDocument/2006/relationships/image" Target="media/image486.emf"/><Relationship Id="rId1163" Type="http://schemas.openxmlformats.org/officeDocument/2006/relationships/customXml" Target="ink/ink579.xml"/><Relationship Id="rId1370" Type="http://schemas.openxmlformats.org/officeDocument/2006/relationships/image" Target="media/image682.emf"/><Relationship Id="rId1829" Type="http://schemas.openxmlformats.org/officeDocument/2006/relationships/customXml" Target="ink/ink912.xml"/><Relationship Id="rId2007" Type="http://schemas.openxmlformats.org/officeDocument/2006/relationships/customXml" Target="ink/ink1000.xml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customXml" Target="ink/ink509.xml"/><Relationship Id="rId1468" Type="http://schemas.openxmlformats.org/officeDocument/2006/relationships/image" Target="media/image731.emf"/><Relationship Id="rId1675" Type="http://schemas.openxmlformats.org/officeDocument/2006/relationships/customXml" Target="ink/ink835.xml"/><Relationship Id="rId1882" Type="http://schemas.openxmlformats.org/officeDocument/2006/relationships/image" Target="media/image938.emf"/><Relationship Id="rId172" Type="http://schemas.openxmlformats.org/officeDocument/2006/relationships/image" Target="media/image83.emf"/><Relationship Id="rId477" Type="http://schemas.openxmlformats.org/officeDocument/2006/relationships/customXml" Target="ink/ink236.xml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image" Target="media/image612.emf"/><Relationship Id="rId1328" Type="http://schemas.openxmlformats.org/officeDocument/2006/relationships/image" Target="media/image661.emf"/><Relationship Id="rId1535" Type="http://schemas.openxmlformats.org/officeDocument/2006/relationships/customXml" Target="ink/ink765.xml"/><Relationship Id="rId2060" Type="http://schemas.openxmlformats.org/officeDocument/2006/relationships/image" Target="media/image1027.emf"/><Relationship Id="rId337" Type="http://schemas.openxmlformats.org/officeDocument/2006/relationships/customXml" Target="ink/ink166.xml"/><Relationship Id="rId891" Type="http://schemas.openxmlformats.org/officeDocument/2006/relationships/customXml" Target="ink/ink443.xml"/><Relationship Id="rId905" Type="http://schemas.openxmlformats.org/officeDocument/2006/relationships/customXml" Target="ink/ink450.xml"/><Relationship Id="rId989" Type="http://schemas.openxmlformats.org/officeDocument/2006/relationships/customXml" Target="ink/ink492.xml"/><Relationship Id="rId1742" Type="http://schemas.openxmlformats.org/officeDocument/2006/relationships/image" Target="media/image868.emf"/><Relationship Id="rId2018" Type="http://schemas.openxmlformats.org/officeDocument/2006/relationships/image" Target="media/image1006.emf"/><Relationship Id="rId34" Type="http://schemas.openxmlformats.org/officeDocument/2006/relationships/image" Target="media/image14.emf"/><Relationship Id="rId544" Type="http://schemas.openxmlformats.org/officeDocument/2006/relationships/image" Target="media/image269.emf"/><Relationship Id="rId751" Type="http://schemas.openxmlformats.org/officeDocument/2006/relationships/customXml" Target="ink/ink373.xml"/><Relationship Id="rId849" Type="http://schemas.openxmlformats.org/officeDocument/2006/relationships/customXml" Target="ink/ink422.xml"/><Relationship Id="rId1174" Type="http://schemas.openxmlformats.org/officeDocument/2006/relationships/image" Target="media/image584.emf"/><Relationship Id="rId1381" Type="http://schemas.openxmlformats.org/officeDocument/2006/relationships/customXml" Target="ink/ink688.xml"/><Relationship Id="rId1479" Type="http://schemas.openxmlformats.org/officeDocument/2006/relationships/customXml" Target="ink/ink737.xml"/><Relationship Id="rId1602" Type="http://schemas.openxmlformats.org/officeDocument/2006/relationships/image" Target="media/image798.emf"/><Relationship Id="rId1686" Type="http://schemas.openxmlformats.org/officeDocument/2006/relationships/image" Target="media/image840.emf"/><Relationship Id="rId183" Type="http://schemas.openxmlformats.org/officeDocument/2006/relationships/customXml" Target="ink/ink89.xml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customXml" Target="ink/ink303.xml"/><Relationship Id="rId1034" Type="http://schemas.openxmlformats.org/officeDocument/2006/relationships/image" Target="media/image514.emf"/><Relationship Id="rId1241" Type="http://schemas.openxmlformats.org/officeDocument/2006/relationships/customXml" Target="ink/ink618.xml"/><Relationship Id="rId1339" Type="http://schemas.openxmlformats.org/officeDocument/2006/relationships/customXml" Target="ink/ink667.xml"/><Relationship Id="rId1893" Type="http://schemas.openxmlformats.org/officeDocument/2006/relationships/customXml" Target="ink/ink943.xml"/><Relationship Id="rId1907" Type="http://schemas.openxmlformats.org/officeDocument/2006/relationships/customXml" Target="ink/ink950.xml"/><Relationship Id="rId2071" Type="http://schemas.openxmlformats.org/officeDocument/2006/relationships/customXml" Target="ink/ink1032.xml"/><Relationship Id="rId250" Type="http://schemas.openxmlformats.org/officeDocument/2006/relationships/image" Target="media/image122.emf"/><Relationship Id="rId488" Type="http://schemas.openxmlformats.org/officeDocument/2006/relationships/image" Target="media/image241.emf"/><Relationship Id="rId695" Type="http://schemas.openxmlformats.org/officeDocument/2006/relationships/customXml" Target="ink/ink345.xml"/><Relationship Id="rId709" Type="http://schemas.openxmlformats.org/officeDocument/2006/relationships/customXml" Target="ink/ink352.xml"/><Relationship Id="rId916" Type="http://schemas.openxmlformats.org/officeDocument/2006/relationships/image" Target="media/image455.emf"/><Relationship Id="rId1101" Type="http://schemas.openxmlformats.org/officeDocument/2006/relationships/customXml" Target="ink/ink548.xml"/><Relationship Id="rId1546" Type="http://schemas.openxmlformats.org/officeDocument/2006/relationships/image" Target="media/image770.emf"/><Relationship Id="rId1753" Type="http://schemas.openxmlformats.org/officeDocument/2006/relationships/customXml" Target="ink/ink874.xml"/><Relationship Id="rId1960" Type="http://schemas.openxmlformats.org/officeDocument/2006/relationships/image" Target="media/image977.emf"/><Relationship Id="rId45" Type="http://schemas.openxmlformats.org/officeDocument/2006/relationships/customXml" Target="ink/ink20.xml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customXml" Target="ink/ink275.xml"/><Relationship Id="rId762" Type="http://schemas.openxmlformats.org/officeDocument/2006/relationships/image" Target="media/image378.emf"/><Relationship Id="rId1185" Type="http://schemas.openxmlformats.org/officeDocument/2006/relationships/customXml" Target="ink/ink590.xml"/><Relationship Id="rId1392" Type="http://schemas.openxmlformats.org/officeDocument/2006/relationships/image" Target="media/image693.emf"/><Relationship Id="rId1406" Type="http://schemas.openxmlformats.org/officeDocument/2006/relationships/image" Target="media/image700.emf"/><Relationship Id="rId1613" Type="http://schemas.openxmlformats.org/officeDocument/2006/relationships/customXml" Target="ink/ink804.xml"/><Relationship Id="rId1820" Type="http://schemas.openxmlformats.org/officeDocument/2006/relationships/image" Target="media/image907.emf"/><Relationship Id="rId2029" Type="http://schemas.openxmlformats.org/officeDocument/2006/relationships/customXml" Target="ink/ink1011.xml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customXml" Target="ink/ink205.xml"/><Relationship Id="rId622" Type="http://schemas.openxmlformats.org/officeDocument/2006/relationships/image" Target="media/image308.emf"/><Relationship Id="rId1045" Type="http://schemas.openxmlformats.org/officeDocument/2006/relationships/customXml" Target="ink/ink520.xml"/><Relationship Id="rId1252" Type="http://schemas.openxmlformats.org/officeDocument/2006/relationships/image" Target="media/image623.emf"/><Relationship Id="rId1697" Type="http://schemas.openxmlformats.org/officeDocument/2006/relationships/customXml" Target="ink/ink846.xml"/><Relationship Id="rId1918" Type="http://schemas.openxmlformats.org/officeDocument/2006/relationships/image" Target="media/image956.emf"/><Relationship Id="rId2082" Type="http://schemas.openxmlformats.org/officeDocument/2006/relationships/image" Target="media/image1038.emf"/><Relationship Id="rId261" Type="http://schemas.openxmlformats.org/officeDocument/2006/relationships/customXml" Target="ink/ink128.xml"/><Relationship Id="rId499" Type="http://schemas.openxmlformats.org/officeDocument/2006/relationships/customXml" Target="ink/ink247.xml"/><Relationship Id="rId927" Type="http://schemas.openxmlformats.org/officeDocument/2006/relationships/customXml" Target="ink/ink461.xml"/><Relationship Id="rId1112" Type="http://schemas.openxmlformats.org/officeDocument/2006/relationships/image" Target="media/image553.emf"/><Relationship Id="rId1557" Type="http://schemas.openxmlformats.org/officeDocument/2006/relationships/customXml" Target="ink/ink776.xml"/><Relationship Id="rId1764" Type="http://schemas.openxmlformats.org/officeDocument/2006/relationships/image" Target="media/image879.emf"/><Relationship Id="rId1971" Type="http://schemas.openxmlformats.org/officeDocument/2006/relationships/customXml" Target="ink/ink982.xml"/><Relationship Id="rId56" Type="http://schemas.openxmlformats.org/officeDocument/2006/relationships/image" Target="media/image25.emf"/><Relationship Id="rId359" Type="http://schemas.openxmlformats.org/officeDocument/2006/relationships/customXml" Target="ink/ink177.xml"/><Relationship Id="rId566" Type="http://schemas.openxmlformats.org/officeDocument/2006/relationships/image" Target="media/image280.emf"/><Relationship Id="rId773" Type="http://schemas.openxmlformats.org/officeDocument/2006/relationships/customXml" Target="ink/ink384.xml"/><Relationship Id="rId1196" Type="http://schemas.openxmlformats.org/officeDocument/2006/relationships/image" Target="media/image595.emf"/><Relationship Id="rId1417" Type="http://schemas.openxmlformats.org/officeDocument/2006/relationships/customXml" Target="ink/ink706.xml"/><Relationship Id="rId1624" Type="http://schemas.openxmlformats.org/officeDocument/2006/relationships/image" Target="media/image809.emf"/><Relationship Id="rId1831" Type="http://schemas.openxmlformats.org/officeDocument/2006/relationships/customXml" Target="ink/ink913.xml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image" Target="media/image210.emf"/><Relationship Id="rId633" Type="http://schemas.openxmlformats.org/officeDocument/2006/relationships/customXml" Target="ink/ink314.xml"/><Relationship Id="rId980" Type="http://schemas.openxmlformats.org/officeDocument/2006/relationships/image" Target="media/image487.emf"/><Relationship Id="rId1056" Type="http://schemas.openxmlformats.org/officeDocument/2006/relationships/image" Target="media/image525.emf"/><Relationship Id="rId1263" Type="http://schemas.openxmlformats.org/officeDocument/2006/relationships/customXml" Target="ink/ink629.xml"/><Relationship Id="rId1929" Type="http://schemas.openxmlformats.org/officeDocument/2006/relationships/customXml" Target="ink/ink961.xml"/><Relationship Id="rId2093" Type="http://schemas.openxmlformats.org/officeDocument/2006/relationships/customXml" Target="ink/ink1043.xml"/><Relationship Id="rId2107" Type="http://schemas.openxmlformats.org/officeDocument/2006/relationships/customXml" Target="ink/ink1050.xml"/><Relationship Id="rId840" Type="http://schemas.openxmlformats.org/officeDocument/2006/relationships/image" Target="media/image417.emf"/><Relationship Id="rId938" Type="http://schemas.openxmlformats.org/officeDocument/2006/relationships/image" Target="media/image466.emf"/><Relationship Id="rId1470" Type="http://schemas.openxmlformats.org/officeDocument/2006/relationships/image" Target="media/image732.emf"/><Relationship Id="rId1568" Type="http://schemas.openxmlformats.org/officeDocument/2006/relationships/image" Target="media/image781.emf"/><Relationship Id="rId1775" Type="http://schemas.openxmlformats.org/officeDocument/2006/relationships/customXml" Target="ink/ink885.xml"/><Relationship Id="rId67" Type="http://schemas.openxmlformats.org/officeDocument/2006/relationships/customXml" Target="ink/ink31.xml"/><Relationship Id="rId272" Type="http://schemas.openxmlformats.org/officeDocument/2006/relationships/image" Target="media/image133.emf"/><Relationship Id="rId577" Type="http://schemas.openxmlformats.org/officeDocument/2006/relationships/customXml" Target="ink/ink286.xml"/><Relationship Id="rId700" Type="http://schemas.openxmlformats.org/officeDocument/2006/relationships/image" Target="media/image347.emf"/><Relationship Id="rId1123" Type="http://schemas.openxmlformats.org/officeDocument/2006/relationships/customXml" Target="ink/ink559.xml"/><Relationship Id="rId1330" Type="http://schemas.openxmlformats.org/officeDocument/2006/relationships/image" Target="media/image662.emf"/><Relationship Id="rId1428" Type="http://schemas.openxmlformats.org/officeDocument/2006/relationships/image" Target="media/image711.emf"/><Relationship Id="rId1635" Type="http://schemas.openxmlformats.org/officeDocument/2006/relationships/customXml" Target="ink/ink815.xml"/><Relationship Id="rId1982" Type="http://schemas.openxmlformats.org/officeDocument/2006/relationships/image" Target="media/image988.emf"/><Relationship Id="rId132" Type="http://schemas.openxmlformats.org/officeDocument/2006/relationships/image" Target="media/image63.emf"/><Relationship Id="rId784" Type="http://schemas.openxmlformats.org/officeDocument/2006/relationships/image" Target="media/image389.emf"/><Relationship Id="rId991" Type="http://schemas.openxmlformats.org/officeDocument/2006/relationships/customXml" Target="ink/ink493.xml"/><Relationship Id="rId1067" Type="http://schemas.openxmlformats.org/officeDocument/2006/relationships/customXml" Target="ink/ink531.xml"/><Relationship Id="rId1842" Type="http://schemas.openxmlformats.org/officeDocument/2006/relationships/image" Target="media/image918.emf"/><Relationship Id="rId2020" Type="http://schemas.openxmlformats.org/officeDocument/2006/relationships/image" Target="media/image1007.emf"/><Relationship Id="rId437" Type="http://schemas.openxmlformats.org/officeDocument/2006/relationships/customXml" Target="ink/ink216.xml"/><Relationship Id="rId644" Type="http://schemas.openxmlformats.org/officeDocument/2006/relationships/image" Target="media/image319.emf"/><Relationship Id="rId851" Type="http://schemas.openxmlformats.org/officeDocument/2006/relationships/customXml" Target="ink/ink423.xml"/><Relationship Id="rId1274" Type="http://schemas.openxmlformats.org/officeDocument/2006/relationships/image" Target="media/image634.emf"/><Relationship Id="rId1481" Type="http://schemas.openxmlformats.org/officeDocument/2006/relationships/customXml" Target="ink/ink738.xml"/><Relationship Id="rId1579" Type="http://schemas.openxmlformats.org/officeDocument/2006/relationships/customXml" Target="ink/ink787.xml"/><Relationship Id="rId1702" Type="http://schemas.openxmlformats.org/officeDocument/2006/relationships/image" Target="media/image848.emf"/><Relationship Id="rId2118" Type="http://schemas.openxmlformats.org/officeDocument/2006/relationships/image" Target="media/image1056.emf"/><Relationship Id="rId283" Type="http://schemas.openxmlformats.org/officeDocument/2006/relationships/customXml" Target="ink/ink139.xml"/><Relationship Id="rId490" Type="http://schemas.openxmlformats.org/officeDocument/2006/relationships/image" Target="media/image242.emf"/><Relationship Id="rId504" Type="http://schemas.openxmlformats.org/officeDocument/2006/relationships/image" Target="media/image249.emf"/><Relationship Id="rId711" Type="http://schemas.openxmlformats.org/officeDocument/2006/relationships/customXml" Target="ink/ink353.xml"/><Relationship Id="rId949" Type="http://schemas.openxmlformats.org/officeDocument/2006/relationships/customXml" Target="ink/ink472.xml"/><Relationship Id="rId1134" Type="http://schemas.openxmlformats.org/officeDocument/2006/relationships/image" Target="media/image564.emf"/><Relationship Id="rId1341" Type="http://schemas.openxmlformats.org/officeDocument/2006/relationships/customXml" Target="ink/ink668.xml"/><Relationship Id="rId1786" Type="http://schemas.openxmlformats.org/officeDocument/2006/relationships/image" Target="media/image890.emf"/><Relationship Id="rId1993" Type="http://schemas.openxmlformats.org/officeDocument/2006/relationships/customXml" Target="ink/ink993.xml"/><Relationship Id="rId78" Type="http://schemas.openxmlformats.org/officeDocument/2006/relationships/image" Target="media/image36.emf"/><Relationship Id="rId143" Type="http://schemas.openxmlformats.org/officeDocument/2006/relationships/customXml" Target="ink/ink69.xml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customXml" Target="ink/ink395.xml"/><Relationship Id="rId809" Type="http://schemas.openxmlformats.org/officeDocument/2006/relationships/customXml" Target="ink/ink402.xml"/><Relationship Id="rId1201" Type="http://schemas.openxmlformats.org/officeDocument/2006/relationships/customXml" Target="ink/ink598.xml"/><Relationship Id="rId1439" Type="http://schemas.openxmlformats.org/officeDocument/2006/relationships/customXml" Target="ink/ink717.xml"/><Relationship Id="rId1646" Type="http://schemas.openxmlformats.org/officeDocument/2006/relationships/image" Target="media/image820.emf"/><Relationship Id="rId1853" Type="http://schemas.openxmlformats.org/officeDocument/2006/relationships/customXml" Target="ink/ink924.xml"/><Relationship Id="rId2031" Type="http://schemas.openxmlformats.org/officeDocument/2006/relationships/customXml" Target="ink/ink1012.xml"/><Relationship Id="rId9" Type="http://schemas.openxmlformats.org/officeDocument/2006/relationships/customXml" Target="ink/ink2.xml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customXml" Target="ink/ink325.xml"/><Relationship Id="rId862" Type="http://schemas.openxmlformats.org/officeDocument/2006/relationships/image" Target="media/image428.emf"/><Relationship Id="rId1078" Type="http://schemas.openxmlformats.org/officeDocument/2006/relationships/image" Target="media/image536.emf"/><Relationship Id="rId1285" Type="http://schemas.openxmlformats.org/officeDocument/2006/relationships/customXml" Target="ink/ink640.xml"/><Relationship Id="rId1492" Type="http://schemas.openxmlformats.org/officeDocument/2006/relationships/image" Target="media/image743.emf"/><Relationship Id="rId1506" Type="http://schemas.openxmlformats.org/officeDocument/2006/relationships/image" Target="media/image750.emf"/><Relationship Id="rId1713" Type="http://schemas.openxmlformats.org/officeDocument/2006/relationships/customXml" Target="ink/ink854.xml"/><Relationship Id="rId1920" Type="http://schemas.openxmlformats.org/officeDocument/2006/relationships/image" Target="media/image957.emf"/><Relationship Id="rId2129" Type="http://schemas.openxmlformats.org/officeDocument/2006/relationships/customXml" Target="ink/ink1061.xml"/><Relationship Id="rId294" Type="http://schemas.openxmlformats.org/officeDocument/2006/relationships/image" Target="media/image144.emf"/><Relationship Id="rId308" Type="http://schemas.openxmlformats.org/officeDocument/2006/relationships/image" Target="media/image151.emf"/><Relationship Id="rId515" Type="http://schemas.openxmlformats.org/officeDocument/2006/relationships/customXml" Target="ink/ink255.xml"/><Relationship Id="rId722" Type="http://schemas.openxmlformats.org/officeDocument/2006/relationships/image" Target="media/image358.emf"/><Relationship Id="rId1145" Type="http://schemas.openxmlformats.org/officeDocument/2006/relationships/customXml" Target="ink/ink570.xml"/><Relationship Id="rId1352" Type="http://schemas.openxmlformats.org/officeDocument/2006/relationships/image" Target="media/image673.emf"/><Relationship Id="rId1797" Type="http://schemas.openxmlformats.org/officeDocument/2006/relationships/customXml" Target="ink/ink896.xml"/><Relationship Id="rId89" Type="http://schemas.openxmlformats.org/officeDocument/2006/relationships/customXml" Target="ink/ink42.xml"/><Relationship Id="rId154" Type="http://schemas.openxmlformats.org/officeDocument/2006/relationships/image" Target="media/image74.emf"/><Relationship Id="rId361" Type="http://schemas.openxmlformats.org/officeDocument/2006/relationships/customXml" Target="ink/ink178.xml"/><Relationship Id="rId599" Type="http://schemas.openxmlformats.org/officeDocument/2006/relationships/customXml" Target="ink/ink297.xml"/><Relationship Id="rId1005" Type="http://schemas.openxmlformats.org/officeDocument/2006/relationships/customXml" Target="ink/ink500.xml"/><Relationship Id="rId1212" Type="http://schemas.openxmlformats.org/officeDocument/2006/relationships/image" Target="media/image603.emf"/><Relationship Id="rId1657" Type="http://schemas.openxmlformats.org/officeDocument/2006/relationships/customXml" Target="ink/ink826.xml"/><Relationship Id="rId1864" Type="http://schemas.openxmlformats.org/officeDocument/2006/relationships/image" Target="media/image929.emf"/><Relationship Id="rId2042" Type="http://schemas.openxmlformats.org/officeDocument/2006/relationships/image" Target="media/image1018.emf"/><Relationship Id="rId459" Type="http://schemas.openxmlformats.org/officeDocument/2006/relationships/customXml" Target="ink/ink227.xml"/><Relationship Id="rId666" Type="http://schemas.openxmlformats.org/officeDocument/2006/relationships/image" Target="media/image330.emf"/><Relationship Id="rId873" Type="http://schemas.openxmlformats.org/officeDocument/2006/relationships/customXml" Target="ink/ink434.xml"/><Relationship Id="rId1089" Type="http://schemas.openxmlformats.org/officeDocument/2006/relationships/customXml" Target="ink/ink542.xml"/><Relationship Id="rId1296" Type="http://schemas.openxmlformats.org/officeDocument/2006/relationships/image" Target="media/image645.emf"/><Relationship Id="rId1517" Type="http://schemas.openxmlformats.org/officeDocument/2006/relationships/customXml" Target="ink/ink756.xml"/><Relationship Id="rId1724" Type="http://schemas.openxmlformats.org/officeDocument/2006/relationships/image" Target="media/image859.emf"/><Relationship Id="rId16" Type="http://schemas.openxmlformats.org/officeDocument/2006/relationships/image" Target="media/image5.emf"/><Relationship Id="rId221" Type="http://schemas.openxmlformats.org/officeDocument/2006/relationships/customXml" Target="ink/ink108.xml"/><Relationship Id="rId319" Type="http://schemas.openxmlformats.org/officeDocument/2006/relationships/customXml" Target="ink/ink157.xml"/><Relationship Id="rId526" Type="http://schemas.openxmlformats.org/officeDocument/2006/relationships/image" Target="media/image260.emf"/><Relationship Id="rId1156" Type="http://schemas.openxmlformats.org/officeDocument/2006/relationships/image" Target="media/image575.emf"/><Relationship Id="rId1363" Type="http://schemas.openxmlformats.org/officeDocument/2006/relationships/customXml" Target="ink/ink679.xml"/><Relationship Id="rId1931" Type="http://schemas.openxmlformats.org/officeDocument/2006/relationships/customXml" Target="ink/ink962.xml"/><Relationship Id="rId733" Type="http://schemas.openxmlformats.org/officeDocument/2006/relationships/customXml" Target="ink/ink364.xml"/><Relationship Id="rId940" Type="http://schemas.openxmlformats.org/officeDocument/2006/relationships/image" Target="media/image467.emf"/><Relationship Id="rId1016" Type="http://schemas.openxmlformats.org/officeDocument/2006/relationships/image" Target="media/image505.emf"/><Relationship Id="rId1570" Type="http://schemas.openxmlformats.org/officeDocument/2006/relationships/image" Target="media/image782.emf"/><Relationship Id="rId1668" Type="http://schemas.openxmlformats.org/officeDocument/2006/relationships/image" Target="media/image831.emf"/><Relationship Id="rId1875" Type="http://schemas.openxmlformats.org/officeDocument/2006/relationships/customXml" Target="ink/ink935.xml"/><Relationship Id="rId165" Type="http://schemas.openxmlformats.org/officeDocument/2006/relationships/customXml" Target="ink/ink80.xml"/><Relationship Id="rId372" Type="http://schemas.openxmlformats.org/officeDocument/2006/relationships/image" Target="media/image183.emf"/><Relationship Id="rId677" Type="http://schemas.openxmlformats.org/officeDocument/2006/relationships/customXml" Target="ink/ink336.xml"/><Relationship Id="rId800" Type="http://schemas.openxmlformats.org/officeDocument/2006/relationships/image" Target="media/image397.emf"/><Relationship Id="rId1223" Type="http://schemas.openxmlformats.org/officeDocument/2006/relationships/customXml" Target="ink/ink609.xml"/><Relationship Id="rId1430" Type="http://schemas.openxmlformats.org/officeDocument/2006/relationships/image" Target="media/image712.emf"/><Relationship Id="rId1528" Type="http://schemas.openxmlformats.org/officeDocument/2006/relationships/image" Target="media/image761.emf"/><Relationship Id="rId2053" Type="http://schemas.openxmlformats.org/officeDocument/2006/relationships/customXml" Target="ink/ink1023.xml"/><Relationship Id="rId232" Type="http://schemas.openxmlformats.org/officeDocument/2006/relationships/image" Target="media/image113.emf"/><Relationship Id="rId884" Type="http://schemas.openxmlformats.org/officeDocument/2006/relationships/image" Target="media/image439.emf"/><Relationship Id="rId1735" Type="http://schemas.openxmlformats.org/officeDocument/2006/relationships/customXml" Target="ink/ink865.xml"/><Relationship Id="rId1942" Type="http://schemas.openxmlformats.org/officeDocument/2006/relationships/image" Target="media/image968.emf"/><Relationship Id="rId2120" Type="http://schemas.openxmlformats.org/officeDocument/2006/relationships/image" Target="media/image1057.emf"/><Relationship Id="rId27" Type="http://schemas.openxmlformats.org/officeDocument/2006/relationships/customXml" Target="ink/ink11.xml"/><Relationship Id="rId537" Type="http://schemas.openxmlformats.org/officeDocument/2006/relationships/customXml" Target="ink/ink266.xml"/><Relationship Id="rId744" Type="http://schemas.openxmlformats.org/officeDocument/2006/relationships/image" Target="media/image369.emf"/><Relationship Id="rId951" Type="http://schemas.openxmlformats.org/officeDocument/2006/relationships/customXml" Target="ink/ink473.xml"/><Relationship Id="rId1167" Type="http://schemas.openxmlformats.org/officeDocument/2006/relationships/customXml" Target="ink/ink581.xml"/><Relationship Id="rId1374" Type="http://schemas.openxmlformats.org/officeDocument/2006/relationships/image" Target="media/image684.emf"/><Relationship Id="rId1581" Type="http://schemas.openxmlformats.org/officeDocument/2006/relationships/customXml" Target="ink/ink788.xml"/><Relationship Id="rId1679" Type="http://schemas.openxmlformats.org/officeDocument/2006/relationships/customXml" Target="ink/ink837.xml"/><Relationship Id="rId1802" Type="http://schemas.openxmlformats.org/officeDocument/2006/relationships/image" Target="media/image898.emf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customXml" Target="ink/ink189.xml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customXml" Target="ink/ink403.xml"/><Relationship Id="rId1027" Type="http://schemas.openxmlformats.org/officeDocument/2006/relationships/customXml" Target="ink/ink511.xml"/><Relationship Id="rId1234" Type="http://schemas.openxmlformats.org/officeDocument/2006/relationships/image" Target="media/image614.emf"/><Relationship Id="rId1441" Type="http://schemas.openxmlformats.org/officeDocument/2006/relationships/customXml" Target="ink/ink718.xml"/><Relationship Id="rId1886" Type="http://schemas.openxmlformats.org/officeDocument/2006/relationships/image" Target="media/image940.emf"/><Relationship Id="rId2064" Type="http://schemas.openxmlformats.org/officeDocument/2006/relationships/image" Target="media/image1029.emf"/><Relationship Id="rId243" Type="http://schemas.openxmlformats.org/officeDocument/2006/relationships/customXml" Target="ink/ink119.xml"/><Relationship Id="rId450" Type="http://schemas.openxmlformats.org/officeDocument/2006/relationships/image" Target="media/image222.emf"/><Relationship Id="rId688" Type="http://schemas.openxmlformats.org/officeDocument/2006/relationships/image" Target="media/image341.emf"/><Relationship Id="rId895" Type="http://schemas.openxmlformats.org/officeDocument/2006/relationships/customXml" Target="ink/ink445.xml"/><Relationship Id="rId909" Type="http://schemas.openxmlformats.org/officeDocument/2006/relationships/customXml" Target="ink/ink452.xml"/><Relationship Id="rId1080" Type="http://schemas.openxmlformats.org/officeDocument/2006/relationships/image" Target="media/image537.emf"/><Relationship Id="rId1301" Type="http://schemas.openxmlformats.org/officeDocument/2006/relationships/customXml" Target="ink/ink648.xml"/><Relationship Id="rId1539" Type="http://schemas.openxmlformats.org/officeDocument/2006/relationships/customXml" Target="ink/ink767.xml"/><Relationship Id="rId1746" Type="http://schemas.openxmlformats.org/officeDocument/2006/relationships/image" Target="media/image870.emf"/><Relationship Id="rId1953" Type="http://schemas.openxmlformats.org/officeDocument/2006/relationships/customXml" Target="ink/ink973.xml"/><Relationship Id="rId2131" Type="http://schemas.openxmlformats.org/officeDocument/2006/relationships/customXml" Target="ink/ink1062.xml"/><Relationship Id="rId38" Type="http://schemas.openxmlformats.org/officeDocument/2006/relationships/image" Target="media/image16.emf"/><Relationship Id="rId103" Type="http://schemas.openxmlformats.org/officeDocument/2006/relationships/customXml" Target="ink/ink49.xml"/><Relationship Id="rId310" Type="http://schemas.openxmlformats.org/officeDocument/2006/relationships/image" Target="media/image152.emf"/><Relationship Id="rId548" Type="http://schemas.openxmlformats.org/officeDocument/2006/relationships/image" Target="media/image271.emf"/><Relationship Id="rId755" Type="http://schemas.openxmlformats.org/officeDocument/2006/relationships/customXml" Target="ink/ink375.xml"/><Relationship Id="rId962" Type="http://schemas.openxmlformats.org/officeDocument/2006/relationships/image" Target="media/image478.emf"/><Relationship Id="rId1178" Type="http://schemas.openxmlformats.org/officeDocument/2006/relationships/image" Target="media/image586.emf"/><Relationship Id="rId1385" Type="http://schemas.openxmlformats.org/officeDocument/2006/relationships/customXml" Target="ink/ink690.xml"/><Relationship Id="rId1592" Type="http://schemas.openxmlformats.org/officeDocument/2006/relationships/image" Target="media/image793.emf"/><Relationship Id="rId1606" Type="http://schemas.openxmlformats.org/officeDocument/2006/relationships/image" Target="media/image800.emf"/><Relationship Id="rId1813" Type="http://schemas.openxmlformats.org/officeDocument/2006/relationships/customXml" Target="ink/ink904.xml"/><Relationship Id="rId91" Type="http://schemas.openxmlformats.org/officeDocument/2006/relationships/customXml" Target="ink/ink43.xml"/><Relationship Id="rId187" Type="http://schemas.openxmlformats.org/officeDocument/2006/relationships/customXml" Target="ink/ink91.xml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customXml" Target="ink/ink305.xml"/><Relationship Id="rId822" Type="http://schemas.openxmlformats.org/officeDocument/2006/relationships/image" Target="media/image408.emf"/><Relationship Id="rId1038" Type="http://schemas.openxmlformats.org/officeDocument/2006/relationships/image" Target="media/image516.emf"/><Relationship Id="rId1245" Type="http://schemas.openxmlformats.org/officeDocument/2006/relationships/customXml" Target="ink/ink620.xml"/><Relationship Id="rId1452" Type="http://schemas.openxmlformats.org/officeDocument/2006/relationships/image" Target="media/image723.emf"/><Relationship Id="rId1897" Type="http://schemas.openxmlformats.org/officeDocument/2006/relationships/customXml" Target="ink/ink945.xml"/><Relationship Id="rId2075" Type="http://schemas.openxmlformats.org/officeDocument/2006/relationships/customXml" Target="ink/ink1034.xml"/><Relationship Id="rId254" Type="http://schemas.openxmlformats.org/officeDocument/2006/relationships/image" Target="media/image124.emf"/><Relationship Id="rId699" Type="http://schemas.openxmlformats.org/officeDocument/2006/relationships/customXml" Target="ink/ink347.xml"/><Relationship Id="rId1091" Type="http://schemas.openxmlformats.org/officeDocument/2006/relationships/customXml" Target="ink/ink543.xml"/><Relationship Id="rId1105" Type="http://schemas.openxmlformats.org/officeDocument/2006/relationships/customXml" Target="ink/ink550.xml"/><Relationship Id="rId1312" Type="http://schemas.openxmlformats.org/officeDocument/2006/relationships/image" Target="media/image653.emf"/><Relationship Id="rId1757" Type="http://schemas.openxmlformats.org/officeDocument/2006/relationships/customXml" Target="ink/ink876.xml"/><Relationship Id="rId1964" Type="http://schemas.openxmlformats.org/officeDocument/2006/relationships/image" Target="media/image979.emf"/><Relationship Id="rId49" Type="http://schemas.openxmlformats.org/officeDocument/2006/relationships/customXml" Target="ink/ink22.xml"/><Relationship Id="rId114" Type="http://schemas.openxmlformats.org/officeDocument/2006/relationships/image" Target="media/image54.emf"/><Relationship Id="rId461" Type="http://schemas.openxmlformats.org/officeDocument/2006/relationships/customXml" Target="ink/ink228.xml"/><Relationship Id="rId559" Type="http://schemas.openxmlformats.org/officeDocument/2006/relationships/customXml" Target="ink/ink277.xml"/><Relationship Id="rId766" Type="http://schemas.openxmlformats.org/officeDocument/2006/relationships/image" Target="media/image380.emf"/><Relationship Id="rId1189" Type="http://schemas.openxmlformats.org/officeDocument/2006/relationships/customXml" Target="ink/ink592.xml"/><Relationship Id="rId1396" Type="http://schemas.openxmlformats.org/officeDocument/2006/relationships/image" Target="media/image695.emf"/><Relationship Id="rId1617" Type="http://schemas.openxmlformats.org/officeDocument/2006/relationships/customXml" Target="ink/ink806.xml"/><Relationship Id="rId1824" Type="http://schemas.openxmlformats.org/officeDocument/2006/relationships/image" Target="media/image909.emf"/><Relationship Id="rId198" Type="http://schemas.openxmlformats.org/officeDocument/2006/relationships/image" Target="media/image96.emf"/><Relationship Id="rId321" Type="http://schemas.openxmlformats.org/officeDocument/2006/relationships/customXml" Target="ink/ink158.xml"/><Relationship Id="rId419" Type="http://schemas.openxmlformats.org/officeDocument/2006/relationships/customXml" Target="ink/ink207.xml"/><Relationship Id="rId626" Type="http://schemas.openxmlformats.org/officeDocument/2006/relationships/image" Target="media/image310.emf"/><Relationship Id="rId973" Type="http://schemas.openxmlformats.org/officeDocument/2006/relationships/customXml" Target="ink/ink484.xml"/><Relationship Id="rId1049" Type="http://schemas.openxmlformats.org/officeDocument/2006/relationships/customXml" Target="ink/ink522.xml"/><Relationship Id="rId1256" Type="http://schemas.openxmlformats.org/officeDocument/2006/relationships/image" Target="media/image625.emf"/><Relationship Id="rId2002" Type="http://schemas.openxmlformats.org/officeDocument/2006/relationships/image" Target="media/image998.emf"/><Relationship Id="rId2086" Type="http://schemas.openxmlformats.org/officeDocument/2006/relationships/image" Target="media/image1040.emf"/><Relationship Id="rId833" Type="http://schemas.openxmlformats.org/officeDocument/2006/relationships/customXml" Target="ink/ink414.xml"/><Relationship Id="rId1116" Type="http://schemas.openxmlformats.org/officeDocument/2006/relationships/image" Target="media/image555.emf"/><Relationship Id="rId1463" Type="http://schemas.openxmlformats.org/officeDocument/2006/relationships/customXml" Target="ink/ink729.xml"/><Relationship Id="rId1670" Type="http://schemas.openxmlformats.org/officeDocument/2006/relationships/image" Target="media/image832.emf"/><Relationship Id="rId1768" Type="http://schemas.openxmlformats.org/officeDocument/2006/relationships/image" Target="media/image881.emf"/><Relationship Id="rId265" Type="http://schemas.openxmlformats.org/officeDocument/2006/relationships/customXml" Target="ink/ink130.xml"/><Relationship Id="rId472" Type="http://schemas.openxmlformats.org/officeDocument/2006/relationships/image" Target="media/image233.emf"/><Relationship Id="rId900" Type="http://schemas.openxmlformats.org/officeDocument/2006/relationships/image" Target="media/image447.emf"/><Relationship Id="rId1323" Type="http://schemas.openxmlformats.org/officeDocument/2006/relationships/customXml" Target="ink/ink659.xml"/><Relationship Id="rId1530" Type="http://schemas.openxmlformats.org/officeDocument/2006/relationships/image" Target="media/image762.emf"/><Relationship Id="rId1628" Type="http://schemas.openxmlformats.org/officeDocument/2006/relationships/image" Target="media/image811.emf"/><Relationship Id="rId1975" Type="http://schemas.openxmlformats.org/officeDocument/2006/relationships/customXml" Target="ink/ink984.xml"/><Relationship Id="rId125" Type="http://schemas.openxmlformats.org/officeDocument/2006/relationships/customXml" Target="ink/ink60.xml"/><Relationship Id="rId332" Type="http://schemas.openxmlformats.org/officeDocument/2006/relationships/image" Target="media/image163.emf"/><Relationship Id="rId777" Type="http://schemas.openxmlformats.org/officeDocument/2006/relationships/customXml" Target="ink/ink386.xml"/><Relationship Id="rId984" Type="http://schemas.openxmlformats.org/officeDocument/2006/relationships/image" Target="media/image489.emf"/><Relationship Id="rId1835" Type="http://schemas.openxmlformats.org/officeDocument/2006/relationships/customXml" Target="ink/ink915.xml"/><Relationship Id="rId2013" Type="http://schemas.openxmlformats.org/officeDocument/2006/relationships/customXml" Target="ink/ink1003.xml"/><Relationship Id="rId637" Type="http://schemas.openxmlformats.org/officeDocument/2006/relationships/customXml" Target="ink/ink316.xml"/><Relationship Id="rId844" Type="http://schemas.openxmlformats.org/officeDocument/2006/relationships/image" Target="media/image419.emf"/><Relationship Id="rId1267" Type="http://schemas.openxmlformats.org/officeDocument/2006/relationships/customXml" Target="ink/ink631.xml"/><Relationship Id="rId1474" Type="http://schemas.openxmlformats.org/officeDocument/2006/relationships/image" Target="media/image734.emf"/><Relationship Id="rId1681" Type="http://schemas.openxmlformats.org/officeDocument/2006/relationships/customXml" Target="ink/ink838.xml"/><Relationship Id="rId1902" Type="http://schemas.openxmlformats.org/officeDocument/2006/relationships/image" Target="media/image948.emf"/><Relationship Id="rId2097" Type="http://schemas.openxmlformats.org/officeDocument/2006/relationships/customXml" Target="ink/ink1045.xml"/><Relationship Id="rId276" Type="http://schemas.openxmlformats.org/officeDocument/2006/relationships/image" Target="media/image135.emf"/><Relationship Id="rId483" Type="http://schemas.openxmlformats.org/officeDocument/2006/relationships/customXml" Target="ink/ink239.xml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customXml" Target="ink/ink453.xml"/><Relationship Id="rId1127" Type="http://schemas.openxmlformats.org/officeDocument/2006/relationships/customXml" Target="ink/ink561.xml"/><Relationship Id="rId1334" Type="http://schemas.openxmlformats.org/officeDocument/2006/relationships/image" Target="media/image664.emf"/><Relationship Id="rId1541" Type="http://schemas.openxmlformats.org/officeDocument/2006/relationships/customXml" Target="ink/ink768.xml"/><Relationship Id="rId1779" Type="http://schemas.openxmlformats.org/officeDocument/2006/relationships/customXml" Target="ink/ink887.xml"/><Relationship Id="rId1986" Type="http://schemas.openxmlformats.org/officeDocument/2006/relationships/image" Target="media/image990.emf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customXml" Target="ink/ink169.xml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customXml" Target="ink/ink495.xml"/><Relationship Id="rId1180" Type="http://schemas.openxmlformats.org/officeDocument/2006/relationships/image" Target="media/image587.emf"/><Relationship Id="rId1401" Type="http://schemas.openxmlformats.org/officeDocument/2006/relationships/customXml" Target="ink/ink698.xml"/><Relationship Id="rId1639" Type="http://schemas.openxmlformats.org/officeDocument/2006/relationships/customXml" Target="ink/ink817.xml"/><Relationship Id="rId1846" Type="http://schemas.openxmlformats.org/officeDocument/2006/relationships/image" Target="media/image920.emf"/><Relationship Id="rId2024" Type="http://schemas.openxmlformats.org/officeDocument/2006/relationships/image" Target="media/image1009.emf"/><Relationship Id="rId203" Type="http://schemas.openxmlformats.org/officeDocument/2006/relationships/customXml" Target="ink/ink99.xml"/><Relationship Id="rId648" Type="http://schemas.openxmlformats.org/officeDocument/2006/relationships/image" Target="media/image321.emf"/><Relationship Id="rId855" Type="http://schemas.openxmlformats.org/officeDocument/2006/relationships/customXml" Target="ink/ink425.xml"/><Relationship Id="rId1040" Type="http://schemas.openxmlformats.org/officeDocument/2006/relationships/image" Target="media/image517.emf"/><Relationship Id="rId1278" Type="http://schemas.openxmlformats.org/officeDocument/2006/relationships/image" Target="media/image636.emf"/><Relationship Id="rId1485" Type="http://schemas.openxmlformats.org/officeDocument/2006/relationships/customXml" Target="ink/ink740.xml"/><Relationship Id="rId1692" Type="http://schemas.openxmlformats.org/officeDocument/2006/relationships/image" Target="media/image843.emf"/><Relationship Id="rId1706" Type="http://schemas.openxmlformats.org/officeDocument/2006/relationships/image" Target="media/image850.emf"/><Relationship Id="rId1913" Type="http://schemas.openxmlformats.org/officeDocument/2006/relationships/customXml" Target="ink/ink953.xml"/><Relationship Id="rId287" Type="http://schemas.openxmlformats.org/officeDocument/2006/relationships/customXml" Target="ink/ink141.xml"/><Relationship Id="rId410" Type="http://schemas.openxmlformats.org/officeDocument/2006/relationships/image" Target="media/image202.emf"/><Relationship Id="rId494" Type="http://schemas.openxmlformats.org/officeDocument/2006/relationships/image" Target="media/image244.emf"/><Relationship Id="rId508" Type="http://schemas.openxmlformats.org/officeDocument/2006/relationships/image" Target="media/image251.emf"/><Relationship Id="rId715" Type="http://schemas.openxmlformats.org/officeDocument/2006/relationships/customXml" Target="ink/ink355.xml"/><Relationship Id="rId922" Type="http://schemas.openxmlformats.org/officeDocument/2006/relationships/image" Target="media/image458.emf"/><Relationship Id="rId1138" Type="http://schemas.openxmlformats.org/officeDocument/2006/relationships/image" Target="media/image566.emf"/><Relationship Id="rId1345" Type="http://schemas.openxmlformats.org/officeDocument/2006/relationships/customXml" Target="ink/ink670.xml"/><Relationship Id="rId1552" Type="http://schemas.openxmlformats.org/officeDocument/2006/relationships/image" Target="media/image773.emf"/><Relationship Id="rId1997" Type="http://schemas.openxmlformats.org/officeDocument/2006/relationships/customXml" Target="ink/ink995.xml"/><Relationship Id="rId147" Type="http://schemas.openxmlformats.org/officeDocument/2006/relationships/customXml" Target="ink/ink71.xml"/><Relationship Id="rId354" Type="http://schemas.openxmlformats.org/officeDocument/2006/relationships/image" Target="media/image174.emf"/><Relationship Id="rId799" Type="http://schemas.openxmlformats.org/officeDocument/2006/relationships/customXml" Target="ink/ink397.xml"/><Relationship Id="rId1191" Type="http://schemas.openxmlformats.org/officeDocument/2006/relationships/customXml" Target="ink/ink593.xml"/><Relationship Id="rId1205" Type="http://schemas.openxmlformats.org/officeDocument/2006/relationships/customXml" Target="ink/ink600.xml"/><Relationship Id="rId1857" Type="http://schemas.openxmlformats.org/officeDocument/2006/relationships/customXml" Target="ink/ink926.xml"/><Relationship Id="rId2035" Type="http://schemas.openxmlformats.org/officeDocument/2006/relationships/customXml" Target="ink/ink1014.xml"/><Relationship Id="rId51" Type="http://schemas.openxmlformats.org/officeDocument/2006/relationships/customXml" Target="ink/ink23.xml"/><Relationship Id="rId561" Type="http://schemas.openxmlformats.org/officeDocument/2006/relationships/customXml" Target="ink/ink278.xml"/><Relationship Id="rId659" Type="http://schemas.openxmlformats.org/officeDocument/2006/relationships/customXml" Target="ink/ink327.xml"/><Relationship Id="rId866" Type="http://schemas.openxmlformats.org/officeDocument/2006/relationships/image" Target="media/image430.emf"/><Relationship Id="rId1289" Type="http://schemas.openxmlformats.org/officeDocument/2006/relationships/customXml" Target="ink/ink642.xml"/><Relationship Id="rId1412" Type="http://schemas.openxmlformats.org/officeDocument/2006/relationships/image" Target="media/image703.emf"/><Relationship Id="rId1496" Type="http://schemas.openxmlformats.org/officeDocument/2006/relationships/image" Target="media/image745.emf"/><Relationship Id="rId1717" Type="http://schemas.openxmlformats.org/officeDocument/2006/relationships/customXml" Target="ink/ink856.xml"/><Relationship Id="rId1924" Type="http://schemas.openxmlformats.org/officeDocument/2006/relationships/image" Target="media/image959.emf"/><Relationship Id="rId214" Type="http://schemas.openxmlformats.org/officeDocument/2006/relationships/image" Target="media/image104.emf"/><Relationship Id="rId298" Type="http://schemas.openxmlformats.org/officeDocument/2006/relationships/image" Target="media/image146.emf"/><Relationship Id="rId421" Type="http://schemas.openxmlformats.org/officeDocument/2006/relationships/customXml" Target="ink/ink208.xml"/><Relationship Id="rId519" Type="http://schemas.openxmlformats.org/officeDocument/2006/relationships/customXml" Target="ink/ink257.xml"/><Relationship Id="rId1051" Type="http://schemas.openxmlformats.org/officeDocument/2006/relationships/customXml" Target="ink/ink523.xml"/><Relationship Id="rId1149" Type="http://schemas.openxmlformats.org/officeDocument/2006/relationships/customXml" Target="ink/ink572.xml"/><Relationship Id="rId1356" Type="http://schemas.openxmlformats.org/officeDocument/2006/relationships/image" Target="media/image675.emf"/><Relationship Id="rId2102" Type="http://schemas.openxmlformats.org/officeDocument/2006/relationships/image" Target="media/image1048.emf"/><Relationship Id="rId158" Type="http://schemas.openxmlformats.org/officeDocument/2006/relationships/image" Target="media/image76.emf"/><Relationship Id="rId726" Type="http://schemas.openxmlformats.org/officeDocument/2006/relationships/image" Target="media/image360.emf"/><Relationship Id="rId933" Type="http://schemas.openxmlformats.org/officeDocument/2006/relationships/customXml" Target="ink/ink464.xml"/><Relationship Id="rId1009" Type="http://schemas.openxmlformats.org/officeDocument/2006/relationships/customXml" Target="ink/ink502.xml"/><Relationship Id="rId1563" Type="http://schemas.openxmlformats.org/officeDocument/2006/relationships/customXml" Target="ink/ink779.xml"/><Relationship Id="rId1770" Type="http://schemas.openxmlformats.org/officeDocument/2006/relationships/image" Target="media/image882.emf"/><Relationship Id="rId1868" Type="http://schemas.openxmlformats.org/officeDocument/2006/relationships/image" Target="media/image931.emf"/><Relationship Id="rId62" Type="http://schemas.openxmlformats.org/officeDocument/2006/relationships/image" Target="media/image28.emf"/><Relationship Id="rId365" Type="http://schemas.openxmlformats.org/officeDocument/2006/relationships/customXml" Target="ink/ink180.xml"/><Relationship Id="rId572" Type="http://schemas.openxmlformats.org/officeDocument/2006/relationships/image" Target="media/image283.emf"/><Relationship Id="rId1216" Type="http://schemas.openxmlformats.org/officeDocument/2006/relationships/image" Target="media/image605.emf"/><Relationship Id="rId1423" Type="http://schemas.openxmlformats.org/officeDocument/2006/relationships/customXml" Target="ink/ink709.xml"/><Relationship Id="rId1630" Type="http://schemas.openxmlformats.org/officeDocument/2006/relationships/image" Target="media/image812.emf"/><Relationship Id="rId2046" Type="http://schemas.openxmlformats.org/officeDocument/2006/relationships/image" Target="media/image1020.emf"/><Relationship Id="rId225" Type="http://schemas.openxmlformats.org/officeDocument/2006/relationships/customXml" Target="ink/ink110.xml"/><Relationship Id="rId432" Type="http://schemas.openxmlformats.org/officeDocument/2006/relationships/image" Target="media/image213.emf"/><Relationship Id="rId877" Type="http://schemas.openxmlformats.org/officeDocument/2006/relationships/customXml" Target="ink/ink436.xml"/><Relationship Id="rId1062" Type="http://schemas.openxmlformats.org/officeDocument/2006/relationships/image" Target="media/image528.emf"/><Relationship Id="rId1728" Type="http://schemas.openxmlformats.org/officeDocument/2006/relationships/image" Target="media/image861.emf"/><Relationship Id="rId1935" Type="http://schemas.openxmlformats.org/officeDocument/2006/relationships/customXml" Target="ink/ink964.xml"/><Relationship Id="rId2113" Type="http://schemas.openxmlformats.org/officeDocument/2006/relationships/customXml" Target="ink/ink1053.xml"/><Relationship Id="rId737" Type="http://schemas.openxmlformats.org/officeDocument/2006/relationships/customXml" Target="ink/ink366.xml"/><Relationship Id="rId944" Type="http://schemas.openxmlformats.org/officeDocument/2006/relationships/image" Target="media/image469.emf"/><Relationship Id="rId1367" Type="http://schemas.openxmlformats.org/officeDocument/2006/relationships/customXml" Target="ink/ink681.xml"/><Relationship Id="rId1574" Type="http://schemas.openxmlformats.org/officeDocument/2006/relationships/image" Target="media/image784.emf"/><Relationship Id="rId1781" Type="http://schemas.openxmlformats.org/officeDocument/2006/relationships/customXml" Target="ink/ink888.xml"/><Relationship Id="rId73" Type="http://schemas.openxmlformats.org/officeDocument/2006/relationships/customXml" Target="ink/ink34.xml"/><Relationship Id="rId169" Type="http://schemas.openxmlformats.org/officeDocument/2006/relationships/customXml" Target="ink/ink82.xml"/><Relationship Id="rId376" Type="http://schemas.openxmlformats.org/officeDocument/2006/relationships/image" Target="media/image185.emf"/><Relationship Id="rId583" Type="http://schemas.openxmlformats.org/officeDocument/2006/relationships/customXml" Target="ink/ink289.xml"/><Relationship Id="rId790" Type="http://schemas.openxmlformats.org/officeDocument/2006/relationships/image" Target="media/image392.emf"/><Relationship Id="rId804" Type="http://schemas.openxmlformats.org/officeDocument/2006/relationships/image" Target="media/image399.emf"/><Relationship Id="rId1227" Type="http://schemas.openxmlformats.org/officeDocument/2006/relationships/customXml" Target="ink/ink611.xml"/><Relationship Id="rId1434" Type="http://schemas.openxmlformats.org/officeDocument/2006/relationships/image" Target="media/image714.emf"/><Relationship Id="rId1641" Type="http://schemas.openxmlformats.org/officeDocument/2006/relationships/customXml" Target="ink/ink818.xml"/><Relationship Id="rId1879" Type="http://schemas.openxmlformats.org/officeDocument/2006/relationships/customXml" Target="ink/ink937.xml"/><Relationship Id="rId2057" Type="http://schemas.openxmlformats.org/officeDocument/2006/relationships/customXml" Target="ink/ink1025.xml"/><Relationship Id="rId4" Type="http://schemas.openxmlformats.org/officeDocument/2006/relationships/webSettings" Target="webSettings.xml"/><Relationship Id="rId236" Type="http://schemas.openxmlformats.org/officeDocument/2006/relationships/image" Target="media/image115.emf"/><Relationship Id="rId443" Type="http://schemas.openxmlformats.org/officeDocument/2006/relationships/customXml" Target="ink/ink219.xml"/><Relationship Id="rId650" Type="http://schemas.openxmlformats.org/officeDocument/2006/relationships/image" Target="media/image322.emf"/><Relationship Id="rId888" Type="http://schemas.openxmlformats.org/officeDocument/2006/relationships/image" Target="media/image441.emf"/><Relationship Id="rId1073" Type="http://schemas.openxmlformats.org/officeDocument/2006/relationships/customXml" Target="ink/ink534.xml"/><Relationship Id="rId1280" Type="http://schemas.openxmlformats.org/officeDocument/2006/relationships/image" Target="media/image637.emf"/><Relationship Id="rId1501" Type="http://schemas.openxmlformats.org/officeDocument/2006/relationships/customXml" Target="ink/ink748.xml"/><Relationship Id="rId1739" Type="http://schemas.openxmlformats.org/officeDocument/2006/relationships/customXml" Target="ink/ink867.xml"/><Relationship Id="rId1946" Type="http://schemas.openxmlformats.org/officeDocument/2006/relationships/image" Target="media/image970.emf"/><Relationship Id="rId2124" Type="http://schemas.openxmlformats.org/officeDocument/2006/relationships/image" Target="media/image1059.emf"/><Relationship Id="rId303" Type="http://schemas.openxmlformats.org/officeDocument/2006/relationships/customXml" Target="ink/ink149.xml"/><Relationship Id="rId748" Type="http://schemas.openxmlformats.org/officeDocument/2006/relationships/image" Target="media/image371.emf"/><Relationship Id="rId955" Type="http://schemas.openxmlformats.org/officeDocument/2006/relationships/customXml" Target="ink/ink475.xml"/><Relationship Id="rId1140" Type="http://schemas.openxmlformats.org/officeDocument/2006/relationships/image" Target="media/image567.emf"/><Relationship Id="rId1378" Type="http://schemas.openxmlformats.org/officeDocument/2006/relationships/image" Target="media/image686.emf"/><Relationship Id="rId1585" Type="http://schemas.openxmlformats.org/officeDocument/2006/relationships/customXml" Target="ink/ink790.xml"/><Relationship Id="rId1792" Type="http://schemas.openxmlformats.org/officeDocument/2006/relationships/image" Target="media/image893.emf"/><Relationship Id="rId1806" Type="http://schemas.openxmlformats.org/officeDocument/2006/relationships/image" Target="media/image900.emf"/><Relationship Id="rId84" Type="http://schemas.openxmlformats.org/officeDocument/2006/relationships/image" Target="media/image39.emf"/><Relationship Id="rId387" Type="http://schemas.openxmlformats.org/officeDocument/2006/relationships/customXml" Target="ink/ink191.xml"/><Relationship Id="rId510" Type="http://schemas.openxmlformats.org/officeDocument/2006/relationships/image" Target="media/image252.emf"/><Relationship Id="rId594" Type="http://schemas.openxmlformats.org/officeDocument/2006/relationships/image" Target="media/image294.emf"/><Relationship Id="rId608" Type="http://schemas.openxmlformats.org/officeDocument/2006/relationships/image" Target="media/image301.emf"/><Relationship Id="rId815" Type="http://schemas.openxmlformats.org/officeDocument/2006/relationships/customXml" Target="ink/ink405.xml"/><Relationship Id="rId1238" Type="http://schemas.openxmlformats.org/officeDocument/2006/relationships/image" Target="media/image616.emf"/><Relationship Id="rId1445" Type="http://schemas.openxmlformats.org/officeDocument/2006/relationships/customXml" Target="ink/ink720.xml"/><Relationship Id="rId1652" Type="http://schemas.openxmlformats.org/officeDocument/2006/relationships/image" Target="media/image823.emf"/><Relationship Id="rId2068" Type="http://schemas.openxmlformats.org/officeDocument/2006/relationships/image" Target="media/image1031.emf"/><Relationship Id="rId247" Type="http://schemas.openxmlformats.org/officeDocument/2006/relationships/customXml" Target="ink/ink121.xml"/><Relationship Id="rId899" Type="http://schemas.openxmlformats.org/officeDocument/2006/relationships/customXml" Target="ink/ink447.xml"/><Relationship Id="rId1000" Type="http://schemas.openxmlformats.org/officeDocument/2006/relationships/image" Target="media/image497.emf"/><Relationship Id="rId1084" Type="http://schemas.openxmlformats.org/officeDocument/2006/relationships/image" Target="media/image539.emf"/><Relationship Id="rId1305" Type="http://schemas.openxmlformats.org/officeDocument/2006/relationships/customXml" Target="ink/ink650.xml"/><Relationship Id="rId1957" Type="http://schemas.openxmlformats.org/officeDocument/2006/relationships/customXml" Target="ink/ink975.xml"/><Relationship Id="rId107" Type="http://schemas.openxmlformats.org/officeDocument/2006/relationships/customXml" Target="ink/ink51.xml"/><Relationship Id="rId454" Type="http://schemas.openxmlformats.org/officeDocument/2006/relationships/image" Target="media/image224.emf"/><Relationship Id="rId661" Type="http://schemas.openxmlformats.org/officeDocument/2006/relationships/customXml" Target="ink/ink328.xml"/><Relationship Id="rId759" Type="http://schemas.openxmlformats.org/officeDocument/2006/relationships/customXml" Target="ink/ink377.xml"/><Relationship Id="rId966" Type="http://schemas.openxmlformats.org/officeDocument/2006/relationships/image" Target="media/image480.emf"/><Relationship Id="rId1291" Type="http://schemas.openxmlformats.org/officeDocument/2006/relationships/customXml" Target="ink/ink643.xml"/><Relationship Id="rId1389" Type="http://schemas.openxmlformats.org/officeDocument/2006/relationships/customXml" Target="ink/ink692.xml"/><Relationship Id="rId1512" Type="http://schemas.openxmlformats.org/officeDocument/2006/relationships/image" Target="media/image753.emf"/><Relationship Id="rId1596" Type="http://schemas.openxmlformats.org/officeDocument/2006/relationships/image" Target="media/image795.emf"/><Relationship Id="rId1817" Type="http://schemas.openxmlformats.org/officeDocument/2006/relationships/customXml" Target="ink/ink906.xml"/><Relationship Id="rId2135" Type="http://schemas.openxmlformats.org/officeDocument/2006/relationships/footer" Target="footer1.xml"/><Relationship Id="rId11" Type="http://schemas.openxmlformats.org/officeDocument/2006/relationships/customXml" Target="ink/ink3.xml"/><Relationship Id="rId314" Type="http://schemas.openxmlformats.org/officeDocument/2006/relationships/image" Target="media/image154.emf"/><Relationship Id="rId398" Type="http://schemas.openxmlformats.org/officeDocument/2006/relationships/image" Target="media/image196.emf"/><Relationship Id="rId521" Type="http://schemas.openxmlformats.org/officeDocument/2006/relationships/customXml" Target="ink/ink258.xml"/><Relationship Id="rId619" Type="http://schemas.openxmlformats.org/officeDocument/2006/relationships/customXml" Target="ink/ink307.xml"/><Relationship Id="rId1151" Type="http://schemas.openxmlformats.org/officeDocument/2006/relationships/customXml" Target="ink/ink573.xml"/><Relationship Id="rId1249" Type="http://schemas.openxmlformats.org/officeDocument/2006/relationships/customXml" Target="ink/ink622.xml"/><Relationship Id="rId2079" Type="http://schemas.openxmlformats.org/officeDocument/2006/relationships/customXml" Target="ink/ink1036.xml"/><Relationship Id="rId95" Type="http://schemas.openxmlformats.org/officeDocument/2006/relationships/customXml" Target="ink/ink45.xml"/><Relationship Id="rId160" Type="http://schemas.openxmlformats.org/officeDocument/2006/relationships/image" Target="media/image77.emf"/><Relationship Id="rId826" Type="http://schemas.openxmlformats.org/officeDocument/2006/relationships/image" Target="media/image410.emf"/><Relationship Id="rId1011" Type="http://schemas.openxmlformats.org/officeDocument/2006/relationships/customXml" Target="ink/ink503.xml"/><Relationship Id="rId1109" Type="http://schemas.openxmlformats.org/officeDocument/2006/relationships/customXml" Target="ink/ink552.xml"/><Relationship Id="rId1456" Type="http://schemas.openxmlformats.org/officeDocument/2006/relationships/image" Target="media/image725.emf"/><Relationship Id="rId1663" Type="http://schemas.openxmlformats.org/officeDocument/2006/relationships/customXml" Target="ink/ink829.xml"/><Relationship Id="rId1870" Type="http://schemas.openxmlformats.org/officeDocument/2006/relationships/image" Target="media/image932.emf"/><Relationship Id="rId1968" Type="http://schemas.openxmlformats.org/officeDocument/2006/relationships/image" Target="media/image981.emf"/><Relationship Id="rId258" Type="http://schemas.openxmlformats.org/officeDocument/2006/relationships/image" Target="media/image126.emf"/><Relationship Id="rId465" Type="http://schemas.openxmlformats.org/officeDocument/2006/relationships/customXml" Target="ink/ink230.xml"/><Relationship Id="rId672" Type="http://schemas.openxmlformats.org/officeDocument/2006/relationships/image" Target="media/image333.emf"/><Relationship Id="rId1095" Type="http://schemas.openxmlformats.org/officeDocument/2006/relationships/customXml" Target="ink/ink545.xml"/><Relationship Id="rId1316" Type="http://schemas.openxmlformats.org/officeDocument/2006/relationships/image" Target="media/image655.emf"/><Relationship Id="rId1523" Type="http://schemas.openxmlformats.org/officeDocument/2006/relationships/customXml" Target="ink/ink759.xml"/><Relationship Id="rId1730" Type="http://schemas.openxmlformats.org/officeDocument/2006/relationships/image" Target="media/image862.emf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customXml" Target="ink/ink160.xml"/><Relationship Id="rId532" Type="http://schemas.openxmlformats.org/officeDocument/2006/relationships/image" Target="media/image263.emf"/><Relationship Id="rId977" Type="http://schemas.openxmlformats.org/officeDocument/2006/relationships/customXml" Target="ink/ink486.xml"/><Relationship Id="rId1162" Type="http://schemas.openxmlformats.org/officeDocument/2006/relationships/image" Target="media/image578.emf"/><Relationship Id="rId1828" Type="http://schemas.openxmlformats.org/officeDocument/2006/relationships/image" Target="media/image911.emf"/><Relationship Id="rId2006" Type="http://schemas.openxmlformats.org/officeDocument/2006/relationships/image" Target="media/image1000.emf"/><Relationship Id="rId171" Type="http://schemas.openxmlformats.org/officeDocument/2006/relationships/customXml" Target="ink/ink83.xml"/><Relationship Id="rId837" Type="http://schemas.openxmlformats.org/officeDocument/2006/relationships/customXml" Target="ink/ink416.xml"/><Relationship Id="rId1022" Type="http://schemas.openxmlformats.org/officeDocument/2006/relationships/image" Target="media/image508.emf"/><Relationship Id="rId1467" Type="http://schemas.openxmlformats.org/officeDocument/2006/relationships/customXml" Target="ink/ink731.xml"/><Relationship Id="rId1674" Type="http://schemas.openxmlformats.org/officeDocument/2006/relationships/image" Target="media/image834.emf"/><Relationship Id="rId1881" Type="http://schemas.openxmlformats.org/officeDocument/2006/relationships/customXml" Target="ink/ink938.xml"/><Relationship Id="rId269" Type="http://schemas.openxmlformats.org/officeDocument/2006/relationships/customXml" Target="ink/ink132.xml"/><Relationship Id="rId476" Type="http://schemas.openxmlformats.org/officeDocument/2006/relationships/image" Target="media/image235.emf"/><Relationship Id="rId683" Type="http://schemas.openxmlformats.org/officeDocument/2006/relationships/customXml" Target="ink/ink339.xml"/><Relationship Id="rId890" Type="http://schemas.openxmlformats.org/officeDocument/2006/relationships/image" Target="media/image442.emf"/><Relationship Id="rId904" Type="http://schemas.openxmlformats.org/officeDocument/2006/relationships/image" Target="media/image449.emf"/><Relationship Id="rId1327" Type="http://schemas.openxmlformats.org/officeDocument/2006/relationships/customXml" Target="ink/ink661.xml"/><Relationship Id="rId1534" Type="http://schemas.openxmlformats.org/officeDocument/2006/relationships/image" Target="media/image764.emf"/><Relationship Id="rId1741" Type="http://schemas.openxmlformats.org/officeDocument/2006/relationships/customXml" Target="ink/ink868.xml"/><Relationship Id="rId1979" Type="http://schemas.openxmlformats.org/officeDocument/2006/relationships/customXml" Target="ink/ink986.xml"/><Relationship Id="rId33" Type="http://schemas.openxmlformats.org/officeDocument/2006/relationships/customXml" Target="ink/ink14.xml"/><Relationship Id="rId129" Type="http://schemas.openxmlformats.org/officeDocument/2006/relationships/customXml" Target="ink/ink62.xml"/><Relationship Id="rId336" Type="http://schemas.openxmlformats.org/officeDocument/2006/relationships/image" Target="media/image165.emf"/><Relationship Id="rId543" Type="http://schemas.openxmlformats.org/officeDocument/2006/relationships/customXml" Target="ink/ink269.xml"/><Relationship Id="rId988" Type="http://schemas.openxmlformats.org/officeDocument/2006/relationships/image" Target="media/image491.emf"/><Relationship Id="rId1173" Type="http://schemas.openxmlformats.org/officeDocument/2006/relationships/customXml" Target="ink/ink584.xml"/><Relationship Id="rId1380" Type="http://schemas.openxmlformats.org/officeDocument/2006/relationships/image" Target="media/image687.emf"/><Relationship Id="rId1601" Type="http://schemas.openxmlformats.org/officeDocument/2006/relationships/customXml" Target="ink/ink798.xml"/><Relationship Id="rId1839" Type="http://schemas.openxmlformats.org/officeDocument/2006/relationships/customXml" Target="ink/ink917.xml"/><Relationship Id="rId2017" Type="http://schemas.openxmlformats.org/officeDocument/2006/relationships/customXml" Target="ink/ink1005.xml"/><Relationship Id="rId182" Type="http://schemas.openxmlformats.org/officeDocument/2006/relationships/image" Target="media/image88.emf"/><Relationship Id="rId403" Type="http://schemas.openxmlformats.org/officeDocument/2006/relationships/customXml" Target="ink/ink199.xml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customXml" Target="ink/ink514.xml"/><Relationship Id="rId1478" Type="http://schemas.openxmlformats.org/officeDocument/2006/relationships/image" Target="media/image736.emf"/><Relationship Id="rId1685" Type="http://schemas.openxmlformats.org/officeDocument/2006/relationships/customXml" Target="ink/ink840.xml"/><Relationship Id="rId1892" Type="http://schemas.openxmlformats.org/officeDocument/2006/relationships/image" Target="media/image943.emf"/><Relationship Id="rId1906" Type="http://schemas.openxmlformats.org/officeDocument/2006/relationships/image" Target="media/image950.emf"/><Relationship Id="rId487" Type="http://schemas.openxmlformats.org/officeDocument/2006/relationships/customXml" Target="ink/ink241.xml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customXml" Target="ink/ink455.xml"/><Relationship Id="rId1240" Type="http://schemas.openxmlformats.org/officeDocument/2006/relationships/image" Target="media/image617.emf"/><Relationship Id="rId1338" Type="http://schemas.openxmlformats.org/officeDocument/2006/relationships/image" Target="media/image666.emf"/><Relationship Id="rId1545" Type="http://schemas.openxmlformats.org/officeDocument/2006/relationships/customXml" Target="ink/ink770.xml"/><Relationship Id="rId2070" Type="http://schemas.openxmlformats.org/officeDocument/2006/relationships/image" Target="media/image1032.emf"/><Relationship Id="rId347" Type="http://schemas.openxmlformats.org/officeDocument/2006/relationships/customXml" Target="ink/ink171.xml"/><Relationship Id="rId999" Type="http://schemas.openxmlformats.org/officeDocument/2006/relationships/customXml" Target="ink/ink497.xml"/><Relationship Id="rId1100" Type="http://schemas.openxmlformats.org/officeDocument/2006/relationships/image" Target="media/image547.emf"/><Relationship Id="rId1184" Type="http://schemas.openxmlformats.org/officeDocument/2006/relationships/image" Target="media/image589.emf"/><Relationship Id="rId1405" Type="http://schemas.openxmlformats.org/officeDocument/2006/relationships/customXml" Target="ink/ink700.xml"/><Relationship Id="rId1752" Type="http://schemas.openxmlformats.org/officeDocument/2006/relationships/image" Target="media/image873.emf"/><Relationship Id="rId2028" Type="http://schemas.openxmlformats.org/officeDocument/2006/relationships/image" Target="media/image1011.emf"/><Relationship Id="rId44" Type="http://schemas.openxmlformats.org/officeDocument/2006/relationships/image" Target="media/image19.emf"/><Relationship Id="rId554" Type="http://schemas.openxmlformats.org/officeDocument/2006/relationships/image" Target="media/image274.emf"/><Relationship Id="rId761" Type="http://schemas.openxmlformats.org/officeDocument/2006/relationships/customXml" Target="ink/ink378.xml"/><Relationship Id="rId859" Type="http://schemas.openxmlformats.org/officeDocument/2006/relationships/customXml" Target="ink/ink427.xml"/><Relationship Id="rId1391" Type="http://schemas.openxmlformats.org/officeDocument/2006/relationships/customXml" Target="ink/ink693.xml"/><Relationship Id="rId1489" Type="http://schemas.openxmlformats.org/officeDocument/2006/relationships/customXml" Target="ink/ink742.xml"/><Relationship Id="rId1612" Type="http://schemas.openxmlformats.org/officeDocument/2006/relationships/image" Target="media/image803.emf"/><Relationship Id="rId1696" Type="http://schemas.openxmlformats.org/officeDocument/2006/relationships/image" Target="media/image845.emf"/><Relationship Id="rId1917" Type="http://schemas.openxmlformats.org/officeDocument/2006/relationships/customXml" Target="ink/ink955.xml"/><Relationship Id="rId193" Type="http://schemas.openxmlformats.org/officeDocument/2006/relationships/customXml" Target="ink/ink94.xml"/><Relationship Id="rId207" Type="http://schemas.openxmlformats.org/officeDocument/2006/relationships/customXml" Target="ink/ink101.xml"/><Relationship Id="rId414" Type="http://schemas.openxmlformats.org/officeDocument/2006/relationships/image" Target="media/image204.emf"/><Relationship Id="rId498" Type="http://schemas.openxmlformats.org/officeDocument/2006/relationships/image" Target="media/image246.emf"/><Relationship Id="rId621" Type="http://schemas.openxmlformats.org/officeDocument/2006/relationships/customXml" Target="ink/ink308.xml"/><Relationship Id="rId1044" Type="http://schemas.openxmlformats.org/officeDocument/2006/relationships/image" Target="media/image519.emf"/><Relationship Id="rId1251" Type="http://schemas.openxmlformats.org/officeDocument/2006/relationships/customXml" Target="ink/ink623.xml"/><Relationship Id="rId1349" Type="http://schemas.openxmlformats.org/officeDocument/2006/relationships/customXml" Target="ink/ink672.xml"/><Relationship Id="rId2081" Type="http://schemas.openxmlformats.org/officeDocument/2006/relationships/customXml" Target="ink/ink1037.xml"/><Relationship Id="rId260" Type="http://schemas.openxmlformats.org/officeDocument/2006/relationships/image" Target="media/image127.emf"/><Relationship Id="rId719" Type="http://schemas.openxmlformats.org/officeDocument/2006/relationships/customXml" Target="ink/ink357.xml"/><Relationship Id="rId926" Type="http://schemas.openxmlformats.org/officeDocument/2006/relationships/image" Target="media/image460.emf"/><Relationship Id="rId1111" Type="http://schemas.openxmlformats.org/officeDocument/2006/relationships/customXml" Target="ink/ink553.xml"/><Relationship Id="rId1556" Type="http://schemas.openxmlformats.org/officeDocument/2006/relationships/image" Target="media/image775.emf"/><Relationship Id="rId1763" Type="http://schemas.openxmlformats.org/officeDocument/2006/relationships/customXml" Target="ink/ink879.xml"/><Relationship Id="rId1970" Type="http://schemas.openxmlformats.org/officeDocument/2006/relationships/image" Target="media/image982.emf"/><Relationship Id="rId55" Type="http://schemas.openxmlformats.org/officeDocument/2006/relationships/customXml" Target="ink/ink25.xml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customXml" Target="ink/ink280.xml"/><Relationship Id="rId772" Type="http://schemas.openxmlformats.org/officeDocument/2006/relationships/image" Target="media/image383.emf"/><Relationship Id="rId1195" Type="http://schemas.openxmlformats.org/officeDocument/2006/relationships/customXml" Target="ink/ink595.xml"/><Relationship Id="rId1209" Type="http://schemas.openxmlformats.org/officeDocument/2006/relationships/customXml" Target="ink/ink602.xml"/><Relationship Id="rId1416" Type="http://schemas.openxmlformats.org/officeDocument/2006/relationships/image" Target="media/image705.emf"/><Relationship Id="rId1623" Type="http://schemas.openxmlformats.org/officeDocument/2006/relationships/customXml" Target="ink/ink809.xml"/><Relationship Id="rId1830" Type="http://schemas.openxmlformats.org/officeDocument/2006/relationships/image" Target="media/image912.emf"/><Relationship Id="rId2039" Type="http://schemas.openxmlformats.org/officeDocument/2006/relationships/customXml" Target="ink/ink1016.xml"/><Relationship Id="rId218" Type="http://schemas.openxmlformats.org/officeDocument/2006/relationships/image" Target="media/image106.emf"/><Relationship Id="rId425" Type="http://schemas.openxmlformats.org/officeDocument/2006/relationships/customXml" Target="ink/ink210.xml"/><Relationship Id="rId632" Type="http://schemas.openxmlformats.org/officeDocument/2006/relationships/image" Target="media/image313.emf"/><Relationship Id="rId1055" Type="http://schemas.openxmlformats.org/officeDocument/2006/relationships/customXml" Target="ink/ink525.xml"/><Relationship Id="rId1262" Type="http://schemas.openxmlformats.org/officeDocument/2006/relationships/image" Target="media/image628.emf"/><Relationship Id="rId1928" Type="http://schemas.openxmlformats.org/officeDocument/2006/relationships/image" Target="media/image961.emf"/><Relationship Id="rId2092" Type="http://schemas.openxmlformats.org/officeDocument/2006/relationships/image" Target="media/image1043.emf"/><Relationship Id="rId2106" Type="http://schemas.openxmlformats.org/officeDocument/2006/relationships/image" Target="media/image1050.emf"/><Relationship Id="rId271" Type="http://schemas.openxmlformats.org/officeDocument/2006/relationships/customXml" Target="ink/ink133.xml"/><Relationship Id="rId937" Type="http://schemas.openxmlformats.org/officeDocument/2006/relationships/customXml" Target="ink/ink466.xml"/><Relationship Id="rId1122" Type="http://schemas.openxmlformats.org/officeDocument/2006/relationships/image" Target="media/image558.emf"/><Relationship Id="rId1567" Type="http://schemas.openxmlformats.org/officeDocument/2006/relationships/customXml" Target="ink/ink781.xml"/><Relationship Id="rId1774" Type="http://schemas.openxmlformats.org/officeDocument/2006/relationships/image" Target="media/image884.emf"/><Relationship Id="rId1981" Type="http://schemas.openxmlformats.org/officeDocument/2006/relationships/customXml" Target="ink/ink987.xml"/><Relationship Id="rId66" Type="http://schemas.openxmlformats.org/officeDocument/2006/relationships/image" Target="media/image30.emf"/><Relationship Id="rId131" Type="http://schemas.openxmlformats.org/officeDocument/2006/relationships/customXml" Target="ink/ink63.xml"/><Relationship Id="rId369" Type="http://schemas.openxmlformats.org/officeDocument/2006/relationships/customXml" Target="ink/ink182.xml"/><Relationship Id="rId576" Type="http://schemas.openxmlformats.org/officeDocument/2006/relationships/image" Target="media/image285.emf"/><Relationship Id="rId783" Type="http://schemas.openxmlformats.org/officeDocument/2006/relationships/customXml" Target="ink/ink389.xml"/><Relationship Id="rId990" Type="http://schemas.openxmlformats.org/officeDocument/2006/relationships/image" Target="media/image492.emf"/><Relationship Id="rId1427" Type="http://schemas.openxmlformats.org/officeDocument/2006/relationships/customXml" Target="ink/ink711.xml"/><Relationship Id="rId1634" Type="http://schemas.openxmlformats.org/officeDocument/2006/relationships/image" Target="media/image814.emf"/><Relationship Id="rId1841" Type="http://schemas.openxmlformats.org/officeDocument/2006/relationships/customXml" Target="ink/ink918.xml"/><Relationship Id="rId229" Type="http://schemas.openxmlformats.org/officeDocument/2006/relationships/customXml" Target="ink/ink112.xml"/><Relationship Id="rId436" Type="http://schemas.openxmlformats.org/officeDocument/2006/relationships/image" Target="media/image215.emf"/><Relationship Id="rId643" Type="http://schemas.openxmlformats.org/officeDocument/2006/relationships/customXml" Target="ink/ink319.xml"/><Relationship Id="rId1066" Type="http://schemas.openxmlformats.org/officeDocument/2006/relationships/image" Target="media/image530.emf"/><Relationship Id="rId1273" Type="http://schemas.openxmlformats.org/officeDocument/2006/relationships/customXml" Target="ink/ink634.xml"/><Relationship Id="rId1480" Type="http://schemas.openxmlformats.org/officeDocument/2006/relationships/image" Target="media/image737.emf"/><Relationship Id="rId1939" Type="http://schemas.openxmlformats.org/officeDocument/2006/relationships/customXml" Target="ink/ink966.xml"/><Relationship Id="rId2117" Type="http://schemas.openxmlformats.org/officeDocument/2006/relationships/customXml" Target="ink/ink1055.xml"/><Relationship Id="rId850" Type="http://schemas.openxmlformats.org/officeDocument/2006/relationships/image" Target="media/image422.emf"/><Relationship Id="rId948" Type="http://schemas.openxmlformats.org/officeDocument/2006/relationships/image" Target="media/image471.emf"/><Relationship Id="rId1133" Type="http://schemas.openxmlformats.org/officeDocument/2006/relationships/customXml" Target="ink/ink564.xml"/><Relationship Id="rId1578" Type="http://schemas.openxmlformats.org/officeDocument/2006/relationships/image" Target="media/image786.emf"/><Relationship Id="rId1701" Type="http://schemas.openxmlformats.org/officeDocument/2006/relationships/customXml" Target="ink/ink848.xml"/><Relationship Id="rId1785" Type="http://schemas.openxmlformats.org/officeDocument/2006/relationships/customXml" Target="ink/ink890.xml"/><Relationship Id="rId1992" Type="http://schemas.openxmlformats.org/officeDocument/2006/relationships/image" Target="media/image993.emf"/><Relationship Id="rId77" Type="http://schemas.openxmlformats.org/officeDocument/2006/relationships/customXml" Target="ink/ink36.xml"/><Relationship Id="rId282" Type="http://schemas.openxmlformats.org/officeDocument/2006/relationships/image" Target="media/image138.emf"/><Relationship Id="rId503" Type="http://schemas.openxmlformats.org/officeDocument/2006/relationships/customXml" Target="ink/ink249.xml"/><Relationship Id="rId587" Type="http://schemas.openxmlformats.org/officeDocument/2006/relationships/customXml" Target="ink/ink291.xml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image" Target="media/image667.emf"/><Relationship Id="rId1438" Type="http://schemas.openxmlformats.org/officeDocument/2006/relationships/image" Target="media/image716.emf"/><Relationship Id="rId1645" Type="http://schemas.openxmlformats.org/officeDocument/2006/relationships/customXml" Target="ink/ink820.xml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customXml" Target="ink/ink221.xml"/><Relationship Id="rId794" Type="http://schemas.openxmlformats.org/officeDocument/2006/relationships/image" Target="media/image394.emf"/><Relationship Id="rId1077" Type="http://schemas.openxmlformats.org/officeDocument/2006/relationships/customXml" Target="ink/ink536.xml"/><Relationship Id="rId1200" Type="http://schemas.openxmlformats.org/officeDocument/2006/relationships/image" Target="media/image597.emf"/><Relationship Id="rId1852" Type="http://schemas.openxmlformats.org/officeDocument/2006/relationships/image" Target="media/image923.emf"/><Relationship Id="rId2030" Type="http://schemas.openxmlformats.org/officeDocument/2006/relationships/image" Target="media/image1012.emf"/><Relationship Id="rId2128" Type="http://schemas.openxmlformats.org/officeDocument/2006/relationships/image" Target="media/image1061.emf"/><Relationship Id="rId654" Type="http://schemas.openxmlformats.org/officeDocument/2006/relationships/image" Target="media/image324.emf"/><Relationship Id="rId861" Type="http://schemas.openxmlformats.org/officeDocument/2006/relationships/customXml" Target="ink/ink428.xml"/><Relationship Id="rId959" Type="http://schemas.openxmlformats.org/officeDocument/2006/relationships/customXml" Target="ink/ink477.xml"/><Relationship Id="rId1284" Type="http://schemas.openxmlformats.org/officeDocument/2006/relationships/image" Target="media/image639.emf"/><Relationship Id="rId1491" Type="http://schemas.openxmlformats.org/officeDocument/2006/relationships/customXml" Target="ink/ink743.xml"/><Relationship Id="rId1505" Type="http://schemas.openxmlformats.org/officeDocument/2006/relationships/customXml" Target="ink/ink750.xml"/><Relationship Id="rId1589" Type="http://schemas.openxmlformats.org/officeDocument/2006/relationships/customXml" Target="ink/ink792.xml"/><Relationship Id="rId1712" Type="http://schemas.openxmlformats.org/officeDocument/2006/relationships/image" Target="media/image853.emf"/><Relationship Id="rId293" Type="http://schemas.openxmlformats.org/officeDocument/2006/relationships/customXml" Target="ink/ink144.xml"/><Relationship Id="rId307" Type="http://schemas.openxmlformats.org/officeDocument/2006/relationships/customXml" Target="ink/ink151.xml"/><Relationship Id="rId514" Type="http://schemas.openxmlformats.org/officeDocument/2006/relationships/image" Target="media/image254.emf"/><Relationship Id="rId721" Type="http://schemas.openxmlformats.org/officeDocument/2006/relationships/customXml" Target="ink/ink358.xml"/><Relationship Id="rId1144" Type="http://schemas.openxmlformats.org/officeDocument/2006/relationships/image" Target="media/image569.emf"/><Relationship Id="rId1351" Type="http://schemas.openxmlformats.org/officeDocument/2006/relationships/customXml" Target="ink/ink673.xml"/><Relationship Id="rId1449" Type="http://schemas.openxmlformats.org/officeDocument/2006/relationships/customXml" Target="ink/ink722.xml"/><Relationship Id="rId1796" Type="http://schemas.openxmlformats.org/officeDocument/2006/relationships/image" Target="media/image895.emf"/><Relationship Id="rId88" Type="http://schemas.openxmlformats.org/officeDocument/2006/relationships/image" Target="media/image41.emf"/><Relationship Id="rId153" Type="http://schemas.openxmlformats.org/officeDocument/2006/relationships/customXml" Target="ink/ink74.xml"/><Relationship Id="rId360" Type="http://schemas.openxmlformats.org/officeDocument/2006/relationships/image" Target="media/image177.emf"/><Relationship Id="rId598" Type="http://schemas.openxmlformats.org/officeDocument/2006/relationships/image" Target="media/image296.emf"/><Relationship Id="rId819" Type="http://schemas.openxmlformats.org/officeDocument/2006/relationships/customXml" Target="ink/ink407.xml"/><Relationship Id="rId1004" Type="http://schemas.openxmlformats.org/officeDocument/2006/relationships/image" Target="media/image499.emf"/><Relationship Id="rId1211" Type="http://schemas.openxmlformats.org/officeDocument/2006/relationships/customXml" Target="ink/ink603.xml"/><Relationship Id="rId1656" Type="http://schemas.openxmlformats.org/officeDocument/2006/relationships/image" Target="media/image825.emf"/><Relationship Id="rId1863" Type="http://schemas.openxmlformats.org/officeDocument/2006/relationships/customXml" Target="ink/ink929.xml"/><Relationship Id="rId2041" Type="http://schemas.openxmlformats.org/officeDocument/2006/relationships/customXml" Target="ink/ink1017.xml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65" Type="http://schemas.openxmlformats.org/officeDocument/2006/relationships/customXml" Target="ink/ink330.xml"/><Relationship Id="rId872" Type="http://schemas.openxmlformats.org/officeDocument/2006/relationships/image" Target="media/image433.emf"/><Relationship Id="rId1088" Type="http://schemas.openxmlformats.org/officeDocument/2006/relationships/image" Target="media/image541.emf"/><Relationship Id="rId1295" Type="http://schemas.openxmlformats.org/officeDocument/2006/relationships/customXml" Target="ink/ink645.xml"/><Relationship Id="rId1309" Type="http://schemas.openxmlformats.org/officeDocument/2006/relationships/customXml" Target="ink/ink652.xml"/><Relationship Id="rId1516" Type="http://schemas.openxmlformats.org/officeDocument/2006/relationships/image" Target="media/image755.emf"/><Relationship Id="rId1723" Type="http://schemas.openxmlformats.org/officeDocument/2006/relationships/customXml" Target="ink/ink859.xml"/><Relationship Id="rId1930" Type="http://schemas.openxmlformats.org/officeDocument/2006/relationships/image" Target="media/image962.emf"/><Relationship Id="rId15" Type="http://schemas.openxmlformats.org/officeDocument/2006/relationships/customXml" Target="ink/ink5.xml"/><Relationship Id="rId318" Type="http://schemas.openxmlformats.org/officeDocument/2006/relationships/image" Target="media/image156.emf"/><Relationship Id="rId525" Type="http://schemas.openxmlformats.org/officeDocument/2006/relationships/customXml" Target="ink/ink260.xml"/><Relationship Id="rId732" Type="http://schemas.openxmlformats.org/officeDocument/2006/relationships/image" Target="media/image363.emf"/><Relationship Id="rId1155" Type="http://schemas.openxmlformats.org/officeDocument/2006/relationships/customXml" Target="ink/ink575.xml"/><Relationship Id="rId1362" Type="http://schemas.openxmlformats.org/officeDocument/2006/relationships/image" Target="media/image678.emf"/><Relationship Id="rId99" Type="http://schemas.openxmlformats.org/officeDocument/2006/relationships/customXml" Target="ink/ink47.xml"/><Relationship Id="rId164" Type="http://schemas.openxmlformats.org/officeDocument/2006/relationships/image" Target="media/image79.emf"/><Relationship Id="rId371" Type="http://schemas.openxmlformats.org/officeDocument/2006/relationships/customXml" Target="ink/ink183.xml"/><Relationship Id="rId1015" Type="http://schemas.openxmlformats.org/officeDocument/2006/relationships/customXml" Target="ink/ink505.xml"/><Relationship Id="rId1222" Type="http://schemas.openxmlformats.org/officeDocument/2006/relationships/image" Target="media/image608.emf"/><Relationship Id="rId1667" Type="http://schemas.openxmlformats.org/officeDocument/2006/relationships/customXml" Target="ink/ink831.xml"/><Relationship Id="rId1874" Type="http://schemas.openxmlformats.org/officeDocument/2006/relationships/image" Target="media/image934.emf"/><Relationship Id="rId2052" Type="http://schemas.openxmlformats.org/officeDocument/2006/relationships/image" Target="media/image1023.emf"/><Relationship Id="rId469" Type="http://schemas.openxmlformats.org/officeDocument/2006/relationships/customXml" Target="ink/ink232.xml"/><Relationship Id="rId676" Type="http://schemas.openxmlformats.org/officeDocument/2006/relationships/image" Target="media/image335.emf"/><Relationship Id="rId883" Type="http://schemas.openxmlformats.org/officeDocument/2006/relationships/customXml" Target="ink/ink439.xml"/><Relationship Id="rId1099" Type="http://schemas.openxmlformats.org/officeDocument/2006/relationships/customXml" Target="ink/ink547.xml"/><Relationship Id="rId1527" Type="http://schemas.openxmlformats.org/officeDocument/2006/relationships/customXml" Target="ink/ink761.xml"/><Relationship Id="rId1734" Type="http://schemas.openxmlformats.org/officeDocument/2006/relationships/image" Target="media/image864.emf"/><Relationship Id="rId1941" Type="http://schemas.openxmlformats.org/officeDocument/2006/relationships/customXml" Target="ink/ink967.xml"/><Relationship Id="rId26" Type="http://schemas.openxmlformats.org/officeDocument/2006/relationships/image" Target="media/image10.emf"/><Relationship Id="rId231" Type="http://schemas.openxmlformats.org/officeDocument/2006/relationships/customXml" Target="ink/ink113.xml"/><Relationship Id="rId329" Type="http://schemas.openxmlformats.org/officeDocument/2006/relationships/customXml" Target="ink/ink162.xml"/><Relationship Id="rId536" Type="http://schemas.openxmlformats.org/officeDocument/2006/relationships/image" Target="media/image265.emf"/><Relationship Id="rId1166" Type="http://schemas.openxmlformats.org/officeDocument/2006/relationships/image" Target="media/image580.emf"/><Relationship Id="rId1373" Type="http://schemas.openxmlformats.org/officeDocument/2006/relationships/customXml" Target="ink/ink684.xml"/><Relationship Id="rId175" Type="http://schemas.openxmlformats.org/officeDocument/2006/relationships/customXml" Target="ink/ink85.xml"/><Relationship Id="rId743" Type="http://schemas.openxmlformats.org/officeDocument/2006/relationships/customXml" Target="ink/ink369.xml"/><Relationship Id="rId950" Type="http://schemas.openxmlformats.org/officeDocument/2006/relationships/image" Target="media/image472.emf"/><Relationship Id="rId1026" Type="http://schemas.openxmlformats.org/officeDocument/2006/relationships/image" Target="media/image510.emf"/><Relationship Id="rId1580" Type="http://schemas.openxmlformats.org/officeDocument/2006/relationships/image" Target="media/image787.emf"/><Relationship Id="rId1678" Type="http://schemas.openxmlformats.org/officeDocument/2006/relationships/image" Target="media/image836.emf"/><Relationship Id="rId1801" Type="http://schemas.openxmlformats.org/officeDocument/2006/relationships/customXml" Target="ink/ink898.xml"/><Relationship Id="rId1885" Type="http://schemas.openxmlformats.org/officeDocument/2006/relationships/customXml" Target="ink/ink939.xml"/><Relationship Id="rId382" Type="http://schemas.openxmlformats.org/officeDocument/2006/relationships/image" Target="media/image188.emf"/><Relationship Id="rId603" Type="http://schemas.openxmlformats.org/officeDocument/2006/relationships/customXml" Target="ink/ink299.xml"/><Relationship Id="rId687" Type="http://schemas.openxmlformats.org/officeDocument/2006/relationships/customXml" Target="ink/ink341.xml"/><Relationship Id="rId810" Type="http://schemas.openxmlformats.org/officeDocument/2006/relationships/image" Target="media/image402.emf"/><Relationship Id="rId908" Type="http://schemas.openxmlformats.org/officeDocument/2006/relationships/image" Target="media/image451.emf"/><Relationship Id="rId1233" Type="http://schemas.openxmlformats.org/officeDocument/2006/relationships/customXml" Target="ink/ink614.xml"/><Relationship Id="rId1440" Type="http://schemas.openxmlformats.org/officeDocument/2006/relationships/image" Target="media/image717.emf"/><Relationship Id="rId1538" Type="http://schemas.openxmlformats.org/officeDocument/2006/relationships/image" Target="media/image766.emf"/><Relationship Id="rId2063" Type="http://schemas.openxmlformats.org/officeDocument/2006/relationships/customXml" Target="ink/ink1028.xml"/><Relationship Id="rId242" Type="http://schemas.openxmlformats.org/officeDocument/2006/relationships/image" Target="media/image118.emf"/><Relationship Id="rId894" Type="http://schemas.openxmlformats.org/officeDocument/2006/relationships/image" Target="media/image444.emf"/><Relationship Id="rId1177" Type="http://schemas.openxmlformats.org/officeDocument/2006/relationships/customXml" Target="ink/ink586.xml"/><Relationship Id="rId1300" Type="http://schemas.openxmlformats.org/officeDocument/2006/relationships/image" Target="media/image647.emf"/><Relationship Id="rId1745" Type="http://schemas.openxmlformats.org/officeDocument/2006/relationships/customXml" Target="ink/ink870.xml"/><Relationship Id="rId1952" Type="http://schemas.openxmlformats.org/officeDocument/2006/relationships/image" Target="media/image973.emf"/><Relationship Id="rId2130" Type="http://schemas.openxmlformats.org/officeDocument/2006/relationships/image" Target="media/image1062.emf"/><Relationship Id="rId37" Type="http://schemas.openxmlformats.org/officeDocument/2006/relationships/customXml" Target="ink/ink16.xml"/><Relationship Id="rId102" Type="http://schemas.openxmlformats.org/officeDocument/2006/relationships/image" Target="media/image48.emf"/><Relationship Id="rId547" Type="http://schemas.openxmlformats.org/officeDocument/2006/relationships/customXml" Target="ink/ink271.xml"/><Relationship Id="rId754" Type="http://schemas.openxmlformats.org/officeDocument/2006/relationships/image" Target="media/image374.emf"/><Relationship Id="rId961" Type="http://schemas.openxmlformats.org/officeDocument/2006/relationships/customXml" Target="ink/ink478.xml"/><Relationship Id="rId1384" Type="http://schemas.openxmlformats.org/officeDocument/2006/relationships/image" Target="media/image689.emf"/><Relationship Id="rId1591" Type="http://schemas.openxmlformats.org/officeDocument/2006/relationships/customXml" Target="ink/ink793.xml"/><Relationship Id="rId1605" Type="http://schemas.openxmlformats.org/officeDocument/2006/relationships/customXml" Target="ink/ink800.xml"/><Relationship Id="rId1689" Type="http://schemas.openxmlformats.org/officeDocument/2006/relationships/customXml" Target="ink/ink842.xml"/><Relationship Id="rId1812" Type="http://schemas.openxmlformats.org/officeDocument/2006/relationships/image" Target="media/image903.emf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customXml" Target="ink/ink194.xml"/><Relationship Id="rId407" Type="http://schemas.openxmlformats.org/officeDocument/2006/relationships/customXml" Target="ink/ink201.xml"/><Relationship Id="rId614" Type="http://schemas.openxmlformats.org/officeDocument/2006/relationships/image" Target="media/image304.emf"/><Relationship Id="rId821" Type="http://schemas.openxmlformats.org/officeDocument/2006/relationships/customXml" Target="ink/ink408.xml"/><Relationship Id="rId1037" Type="http://schemas.openxmlformats.org/officeDocument/2006/relationships/customXml" Target="ink/ink516.xml"/><Relationship Id="rId1244" Type="http://schemas.openxmlformats.org/officeDocument/2006/relationships/image" Target="media/image619.emf"/><Relationship Id="rId1451" Type="http://schemas.openxmlformats.org/officeDocument/2006/relationships/customXml" Target="ink/ink723.xml"/><Relationship Id="rId1896" Type="http://schemas.openxmlformats.org/officeDocument/2006/relationships/image" Target="media/image945.emf"/><Relationship Id="rId2074" Type="http://schemas.openxmlformats.org/officeDocument/2006/relationships/image" Target="media/image1034.emf"/><Relationship Id="rId253" Type="http://schemas.openxmlformats.org/officeDocument/2006/relationships/customXml" Target="ink/ink124.xml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919" Type="http://schemas.openxmlformats.org/officeDocument/2006/relationships/customXml" Target="ink/ink457.xml"/><Relationship Id="rId1090" Type="http://schemas.openxmlformats.org/officeDocument/2006/relationships/image" Target="media/image542.emf"/><Relationship Id="rId1104" Type="http://schemas.openxmlformats.org/officeDocument/2006/relationships/image" Target="media/image549.emf"/><Relationship Id="rId1311" Type="http://schemas.openxmlformats.org/officeDocument/2006/relationships/customXml" Target="ink/ink653.xml"/><Relationship Id="rId1549" Type="http://schemas.openxmlformats.org/officeDocument/2006/relationships/customXml" Target="ink/ink772.xml"/><Relationship Id="rId1756" Type="http://schemas.openxmlformats.org/officeDocument/2006/relationships/image" Target="media/image875.emf"/><Relationship Id="rId1963" Type="http://schemas.openxmlformats.org/officeDocument/2006/relationships/customXml" Target="ink/ink978.xml"/><Relationship Id="rId48" Type="http://schemas.openxmlformats.org/officeDocument/2006/relationships/image" Target="media/image21.emf"/><Relationship Id="rId113" Type="http://schemas.openxmlformats.org/officeDocument/2006/relationships/customXml" Target="ink/ink54.xml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customXml" Target="ink/ink380.xml"/><Relationship Id="rId972" Type="http://schemas.openxmlformats.org/officeDocument/2006/relationships/image" Target="media/image483.emf"/><Relationship Id="rId1188" Type="http://schemas.openxmlformats.org/officeDocument/2006/relationships/image" Target="media/image591.emf"/><Relationship Id="rId1395" Type="http://schemas.openxmlformats.org/officeDocument/2006/relationships/customXml" Target="ink/ink695.xml"/><Relationship Id="rId1409" Type="http://schemas.openxmlformats.org/officeDocument/2006/relationships/customXml" Target="ink/ink702.xml"/><Relationship Id="rId1616" Type="http://schemas.openxmlformats.org/officeDocument/2006/relationships/image" Target="media/image805.emf"/><Relationship Id="rId1823" Type="http://schemas.openxmlformats.org/officeDocument/2006/relationships/customXml" Target="ink/ink909.xml"/><Relationship Id="rId2001" Type="http://schemas.openxmlformats.org/officeDocument/2006/relationships/customXml" Target="ink/ink997.xml"/><Relationship Id="rId197" Type="http://schemas.openxmlformats.org/officeDocument/2006/relationships/customXml" Target="ink/ink96.xml"/><Relationship Id="rId418" Type="http://schemas.openxmlformats.org/officeDocument/2006/relationships/image" Target="media/image206.emf"/><Relationship Id="rId625" Type="http://schemas.openxmlformats.org/officeDocument/2006/relationships/customXml" Target="ink/ink310.xml"/><Relationship Id="rId832" Type="http://schemas.openxmlformats.org/officeDocument/2006/relationships/image" Target="media/image413.emf"/><Relationship Id="rId1048" Type="http://schemas.openxmlformats.org/officeDocument/2006/relationships/image" Target="media/image521.emf"/><Relationship Id="rId1255" Type="http://schemas.openxmlformats.org/officeDocument/2006/relationships/customXml" Target="ink/ink625.xml"/><Relationship Id="rId1462" Type="http://schemas.openxmlformats.org/officeDocument/2006/relationships/image" Target="media/image728.emf"/><Relationship Id="rId2085" Type="http://schemas.openxmlformats.org/officeDocument/2006/relationships/customXml" Target="ink/ink1039.xml"/><Relationship Id="rId264" Type="http://schemas.openxmlformats.org/officeDocument/2006/relationships/image" Target="media/image129.emf"/><Relationship Id="rId471" Type="http://schemas.openxmlformats.org/officeDocument/2006/relationships/customXml" Target="ink/ink233.xml"/><Relationship Id="rId1115" Type="http://schemas.openxmlformats.org/officeDocument/2006/relationships/customXml" Target="ink/ink555.xml"/><Relationship Id="rId1322" Type="http://schemas.openxmlformats.org/officeDocument/2006/relationships/image" Target="media/image658.emf"/><Relationship Id="rId1767" Type="http://schemas.openxmlformats.org/officeDocument/2006/relationships/customXml" Target="ink/ink881.xml"/><Relationship Id="rId1974" Type="http://schemas.openxmlformats.org/officeDocument/2006/relationships/image" Target="media/image984.emf"/><Relationship Id="rId59" Type="http://schemas.openxmlformats.org/officeDocument/2006/relationships/customXml" Target="ink/ink27.xml"/><Relationship Id="rId124" Type="http://schemas.openxmlformats.org/officeDocument/2006/relationships/image" Target="media/image59.emf"/><Relationship Id="rId569" Type="http://schemas.openxmlformats.org/officeDocument/2006/relationships/customXml" Target="ink/ink282.xml"/><Relationship Id="rId776" Type="http://schemas.openxmlformats.org/officeDocument/2006/relationships/image" Target="media/image385.emf"/><Relationship Id="rId983" Type="http://schemas.openxmlformats.org/officeDocument/2006/relationships/customXml" Target="ink/ink489.xml"/><Relationship Id="rId1199" Type="http://schemas.openxmlformats.org/officeDocument/2006/relationships/customXml" Target="ink/ink597.xml"/><Relationship Id="rId1627" Type="http://schemas.openxmlformats.org/officeDocument/2006/relationships/customXml" Target="ink/ink811.xml"/><Relationship Id="rId1834" Type="http://schemas.openxmlformats.org/officeDocument/2006/relationships/image" Target="media/image914.emf"/><Relationship Id="rId331" Type="http://schemas.openxmlformats.org/officeDocument/2006/relationships/customXml" Target="ink/ink163.xml"/><Relationship Id="rId429" Type="http://schemas.openxmlformats.org/officeDocument/2006/relationships/customXml" Target="ink/ink212.xml"/><Relationship Id="rId636" Type="http://schemas.openxmlformats.org/officeDocument/2006/relationships/image" Target="media/image315.emf"/><Relationship Id="rId1059" Type="http://schemas.openxmlformats.org/officeDocument/2006/relationships/customXml" Target="ink/ink527.xml"/><Relationship Id="rId1266" Type="http://schemas.openxmlformats.org/officeDocument/2006/relationships/image" Target="media/image630.emf"/><Relationship Id="rId1473" Type="http://schemas.openxmlformats.org/officeDocument/2006/relationships/customXml" Target="ink/ink734.xml"/><Relationship Id="rId2012" Type="http://schemas.openxmlformats.org/officeDocument/2006/relationships/image" Target="media/image1003.emf"/><Relationship Id="rId2096" Type="http://schemas.openxmlformats.org/officeDocument/2006/relationships/image" Target="media/image1045.emf"/><Relationship Id="rId843" Type="http://schemas.openxmlformats.org/officeDocument/2006/relationships/customXml" Target="ink/ink419.xml"/><Relationship Id="rId1126" Type="http://schemas.openxmlformats.org/officeDocument/2006/relationships/image" Target="media/image560.emf"/><Relationship Id="rId1680" Type="http://schemas.openxmlformats.org/officeDocument/2006/relationships/image" Target="media/image837.emf"/><Relationship Id="rId1778" Type="http://schemas.openxmlformats.org/officeDocument/2006/relationships/image" Target="media/image886.emf"/><Relationship Id="rId1901" Type="http://schemas.openxmlformats.org/officeDocument/2006/relationships/customXml" Target="ink/ink947.xml"/><Relationship Id="rId1985" Type="http://schemas.openxmlformats.org/officeDocument/2006/relationships/customXml" Target="ink/ink989.xml"/><Relationship Id="rId275" Type="http://schemas.openxmlformats.org/officeDocument/2006/relationships/customXml" Target="ink/ink135.xml"/><Relationship Id="rId482" Type="http://schemas.openxmlformats.org/officeDocument/2006/relationships/image" Target="media/image238.emf"/><Relationship Id="rId703" Type="http://schemas.openxmlformats.org/officeDocument/2006/relationships/customXml" Target="ink/ink349.xml"/><Relationship Id="rId910" Type="http://schemas.openxmlformats.org/officeDocument/2006/relationships/image" Target="media/image452.emf"/><Relationship Id="rId1333" Type="http://schemas.openxmlformats.org/officeDocument/2006/relationships/customXml" Target="ink/ink664.xml"/><Relationship Id="rId1540" Type="http://schemas.openxmlformats.org/officeDocument/2006/relationships/image" Target="media/image767.emf"/><Relationship Id="rId1638" Type="http://schemas.openxmlformats.org/officeDocument/2006/relationships/image" Target="media/image816.emf"/><Relationship Id="rId135" Type="http://schemas.openxmlformats.org/officeDocument/2006/relationships/customXml" Target="ink/ink65.xml"/><Relationship Id="rId342" Type="http://schemas.openxmlformats.org/officeDocument/2006/relationships/image" Target="media/image168.emf"/><Relationship Id="rId787" Type="http://schemas.openxmlformats.org/officeDocument/2006/relationships/customXml" Target="ink/ink391.xml"/><Relationship Id="rId994" Type="http://schemas.openxmlformats.org/officeDocument/2006/relationships/image" Target="media/image494.emf"/><Relationship Id="rId1400" Type="http://schemas.openxmlformats.org/officeDocument/2006/relationships/image" Target="media/image697.emf"/><Relationship Id="rId1845" Type="http://schemas.openxmlformats.org/officeDocument/2006/relationships/customXml" Target="ink/ink920.xml"/><Relationship Id="rId2023" Type="http://schemas.openxmlformats.org/officeDocument/2006/relationships/customXml" Target="ink/ink1008.xml"/><Relationship Id="rId202" Type="http://schemas.openxmlformats.org/officeDocument/2006/relationships/image" Target="media/image98.emf"/><Relationship Id="rId647" Type="http://schemas.openxmlformats.org/officeDocument/2006/relationships/customXml" Target="ink/ink321.xml"/><Relationship Id="rId854" Type="http://schemas.openxmlformats.org/officeDocument/2006/relationships/image" Target="media/image424.emf"/><Relationship Id="rId1277" Type="http://schemas.openxmlformats.org/officeDocument/2006/relationships/customXml" Target="ink/ink636.xml"/><Relationship Id="rId1484" Type="http://schemas.openxmlformats.org/officeDocument/2006/relationships/image" Target="media/image739.emf"/><Relationship Id="rId1691" Type="http://schemas.openxmlformats.org/officeDocument/2006/relationships/customXml" Target="ink/ink843.xml"/><Relationship Id="rId1705" Type="http://schemas.openxmlformats.org/officeDocument/2006/relationships/customXml" Target="ink/ink850.xml"/><Relationship Id="rId1912" Type="http://schemas.openxmlformats.org/officeDocument/2006/relationships/image" Target="media/image953.emf"/><Relationship Id="rId286" Type="http://schemas.openxmlformats.org/officeDocument/2006/relationships/image" Target="media/image140.emf"/><Relationship Id="rId493" Type="http://schemas.openxmlformats.org/officeDocument/2006/relationships/customXml" Target="ink/ink244.xml"/><Relationship Id="rId507" Type="http://schemas.openxmlformats.org/officeDocument/2006/relationships/customXml" Target="ink/ink251.xml"/><Relationship Id="rId714" Type="http://schemas.openxmlformats.org/officeDocument/2006/relationships/image" Target="media/image354.emf"/><Relationship Id="rId921" Type="http://schemas.openxmlformats.org/officeDocument/2006/relationships/customXml" Target="ink/ink458.xml"/><Relationship Id="rId1137" Type="http://schemas.openxmlformats.org/officeDocument/2006/relationships/customXml" Target="ink/ink566.xml"/><Relationship Id="rId1344" Type="http://schemas.openxmlformats.org/officeDocument/2006/relationships/image" Target="media/image669.emf"/><Relationship Id="rId1551" Type="http://schemas.openxmlformats.org/officeDocument/2006/relationships/customXml" Target="ink/ink773.xml"/><Relationship Id="rId1789" Type="http://schemas.openxmlformats.org/officeDocument/2006/relationships/customXml" Target="ink/ink892.xml"/><Relationship Id="rId1996" Type="http://schemas.openxmlformats.org/officeDocument/2006/relationships/image" Target="media/image995.emf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customXml" Target="ink/ink174.xml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1411" Type="http://schemas.openxmlformats.org/officeDocument/2006/relationships/customXml" Target="ink/ink703.xml"/><Relationship Id="rId1649" Type="http://schemas.openxmlformats.org/officeDocument/2006/relationships/customXml" Target="ink/ink822.xml"/><Relationship Id="rId1856" Type="http://schemas.openxmlformats.org/officeDocument/2006/relationships/image" Target="media/image925.emf"/><Relationship Id="rId2034" Type="http://schemas.openxmlformats.org/officeDocument/2006/relationships/image" Target="media/image1014.emf"/><Relationship Id="rId213" Type="http://schemas.openxmlformats.org/officeDocument/2006/relationships/customXml" Target="ink/ink104.xml"/><Relationship Id="rId420" Type="http://schemas.openxmlformats.org/officeDocument/2006/relationships/image" Target="media/image207.emf"/><Relationship Id="rId658" Type="http://schemas.openxmlformats.org/officeDocument/2006/relationships/image" Target="media/image326.emf"/><Relationship Id="rId865" Type="http://schemas.openxmlformats.org/officeDocument/2006/relationships/customXml" Target="ink/ink430.xml"/><Relationship Id="rId1050" Type="http://schemas.openxmlformats.org/officeDocument/2006/relationships/image" Target="media/image522.emf"/><Relationship Id="rId1288" Type="http://schemas.openxmlformats.org/officeDocument/2006/relationships/image" Target="media/image641.emf"/><Relationship Id="rId1495" Type="http://schemas.openxmlformats.org/officeDocument/2006/relationships/customXml" Target="ink/ink745.xml"/><Relationship Id="rId1509" Type="http://schemas.openxmlformats.org/officeDocument/2006/relationships/customXml" Target="ink/ink752.xml"/><Relationship Id="rId1716" Type="http://schemas.openxmlformats.org/officeDocument/2006/relationships/image" Target="media/image855.emf"/><Relationship Id="rId1923" Type="http://schemas.openxmlformats.org/officeDocument/2006/relationships/customXml" Target="ink/ink958.xml"/><Relationship Id="rId2101" Type="http://schemas.openxmlformats.org/officeDocument/2006/relationships/customXml" Target="ink/ink1047.xml"/><Relationship Id="rId297" Type="http://schemas.openxmlformats.org/officeDocument/2006/relationships/customXml" Target="ink/ink146.xml"/><Relationship Id="rId518" Type="http://schemas.openxmlformats.org/officeDocument/2006/relationships/image" Target="media/image256.emf"/><Relationship Id="rId725" Type="http://schemas.openxmlformats.org/officeDocument/2006/relationships/customXml" Target="ink/ink360.xml"/><Relationship Id="rId932" Type="http://schemas.openxmlformats.org/officeDocument/2006/relationships/image" Target="media/image463.emf"/><Relationship Id="rId1148" Type="http://schemas.openxmlformats.org/officeDocument/2006/relationships/image" Target="media/image571.emf"/><Relationship Id="rId1355" Type="http://schemas.openxmlformats.org/officeDocument/2006/relationships/customXml" Target="ink/ink675.xml"/><Relationship Id="rId1562" Type="http://schemas.openxmlformats.org/officeDocument/2006/relationships/image" Target="media/image778.emf"/><Relationship Id="rId157" Type="http://schemas.openxmlformats.org/officeDocument/2006/relationships/customXml" Target="ink/ink76.xml"/><Relationship Id="rId364" Type="http://schemas.openxmlformats.org/officeDocument/2006/relationships/image" Target="media/image179.emf"/><Relationship Id="rId1008" Type="http://schemas.openxmlformats.org/officeDocument/2006/relationships/image" Target="media/image501.emf"/><Relationship Id="rId1215" Type="http://schemas.openxmlformats.org/officeDocument/2006/relationships/customXml" Target="ink/ink605.xml"/><Relationship Id="rId1422" Type="http://schemas.openxmlformats.org/officeDocument/2006/relationships/image" Target="media/image708.emf"/><Relationship Id="rId1867" Type="http://schemas.openxmlformats.org/officeDocument/2006/relationships/customXml" Target="ink/ink931.xml"/><Relationship Id="rId2045" Type="http://schemas.openxmlformats.org/officeDocument/2006/relationships/customXml" Target="ink/ink1019.xml"/><Relationship Id="rId61" Type="http://schemas.openxmlformats.org/officeDocument/2006/relationships/customXml" Target="ink/ink28.xml"/><Relationship Id="rId571" Type="http://schemas.openxmlformats.org/officeDocument/2006/relationships/customXml" Target="ink/ink283.xml"/><Relationship Id="rId669" Type="http://schemas.openxmlformats.org/officeDocument/2006/relationships/customXml" Target="ink/ink332.xml"/><Relationship Id="rId876" Type="http://schemas.openxmlformats.org/officeDocument/2006/relationships/image" Target="media/image435.emf"/><Relationship Id="rId1299" Type="http://schemas.openxmlformats.org/officeDocument/2006/relationships/customXml" Target="ink/ink647.xml"/><Relationship Id="rId1727" Type="http://schemas.openxmlformats.org/officeDocument/2006/relationships/customXml" Target="ink/ink861.xml"/><Relationship Id="rId1934" Type="http://schemas.openxmlformats.org/officeDocument/2006/relationships/image" Target="media/image964.emf"/><Relationship Id="rId19" Type="http://schemas.openxmlformats.org/officeDocument/2006/relationships/customXml" Target="ink/ink7.xml"/><Relationship Id="rId224" Type="http://schemas.openxmlformats.org/officeDocument/2006/relationships/image" Target="media/image109.emf"/><Relationship Id="rId431" Type="http://schemas.openxmlformats.org/officeDocument/2006/relationships/customXml" Target="ink/ink213.xml"/><Relationship Id="rId529" Type="http://schemas.openxmlformats.org/officeDocument/2006/relationships/customXml" Target="ink/ink262.xml"/><Relationship Id="rId736" Type="http://schemas.openxmlformats.org/officeDocument/2006/relationships/image" Target="media/image365.emf"/><Relationship Id="rId1061" Type="http://schemas.openxmlformats.org/officeDocument/2006/relationships/customXml" Target="ink/ink528.xml"/><Relationship Id="rId1159" Type="http://schemas.openxmlformats.org/officeDocument/2006/relationships/customXml" Target="ink/ink577.xml"/><Relationship Id="rId1366" Type="http://schemas.openxmlformats.org/officeDocument/2006/relationships/image" Target="media/image680.emf"/><Relationship Id="rId2112" Type="http://schemas.openxmlformats.org/officeDocument/2006/relationships/image" Target="media/image1053.emf"/><Relationship Id="rId168" Type="http://schemas.openxmlformats.org/officeDocument/2006/relationships/image" Target="media/image81.emf"/><Relationship Id="rId943" Type="http://schemas.openxmlformats.org/officeDocument/2006/relationships/customXml" Target="ink/ink469.xml"/><Relationship Id="rId1019" Type="http://schemas.openxmlformats.org/officeDocument/2006/relationships/customXml" Target="ink/ink507.xml"/><Relationship Id="rId1573" Type="http://schemas.openxmlformats.org/officeDocument/2006/relationships/customXml" Target="ink/ink784.xml"/><Relationship Id="rId1780" Type="http://schemas.openxmlformats.org/officeDocument/2006/relationships/image" Target="media/image887.emf"/><Relationship Id="rId1878" Type="http://schemas.openxmlformats.org/officeDocument/2006/relationships/image" Target="media/image936.emf"/><Relationship Id="rId72" Type="http://schemas.openxmlformats.org/officeDocument/2006/relationships/image" Target="media/image33.emf"/><Relationship Id="rId375" Type="http://schemas.openxmlformats.org/officeDocument/2006/relationships/customXml" Target="ink/ink185.xml"/><Relationship Id="rId582" Type="http://schemas.openxmlformats.org/officeDocument/2006/relationships/image" Target="media/image288.emf"/><Relationship Id="rId803" Type="http://schemas.openxmlformats.org/officeDocument/2006/relationships/customXml" Target="ink/ink399.xml"/><Relationship Id="rId1226" Type="http://schemas.openxmlformats.org/officeDocument/2006/relationships/image" Target="media/image610.emf"/><Relationship Id="rId1433" Type="http://schemas.openxmlformats.org/officeDocument/2006/relationships/customXml" Target="ink/ink714.xml"/><Relationship Id="rId1640" Type="http://schemas.openxmlformats.org/officeDocument/2006/relationships/image" Target="media/image817.emf"/><Relationship Id="rId1738" Type="http://schemas.openxmlformats.org/officeDocument/2006/relationships/image" Target="media/image866.emf"/><Relationship Id="rId2056" Type="http://schemas.openxmlformats.org/officeDocument/2006/relationships/image" Target="media/image1025.emf"/><Relationship Id="rId3" Type="http://schemas.openxmlformats.org/officeDocument/2006/relationships/settings" Target="settings.xml"/><Relationship Id="rId235" Type="http://schemas.openxmlformats.org/officeDocument/2006/relationships/customXml" Target="ink/ink115.xml"/><Relationship Id="rId442" Type="http://schemas.openxmlformats.org/officeDocument/2006/relationships/image" Target="media/image218.emf"/><Relationship Id="rId887" Type="http://schemas.openxmlformats.org/officeDocument/2006/relationships/customXml" Target="ink/ink441.xml"/><Relationship Id="rId1072" Type="http://schemas.openxmlformats.org/officeDocument/2006/relationships/image" Target="media/image533.emf"/><Relationship Id="rId1500" Type="http://schemas.openxmlformats.org/officeDocument/2006/relationships/image" Target="media/image747.emf"/><Relationship Id="rId1945" Type="http://schemas.openxmlformats.org/officeDocument/2006/relationships/customXml" Target="ink/ink969.xml"/><Relationship Id="rId2123" Type="http://schemas.openxmlformats.org/officeDocument/2006/relationships/customXml" Target="ink/ink1058.xml"/><Relationship Id="rId302" Type="http://schemas.openxmlformats.org/officeDocument/2006/relationships/image" Target="media/image148.emf"/><Relationship Id="rId747" Type="http://schemas.openxmlformats.org/officeDocument/2006/relationships/customXml" Target="ink/ink371.xml"/><Relationship Id="rId954" Type="http://schemas.openxmlformats.org/officeDocument/2006/relationships/image" Target="media/image474.emf"/><Relationship Id="rId1377" Type="http://schemas.openxmlformats.org/officeDocument/2006/relationships/customXml" Target="ink/ink686.xml"/><Relationship Id="rId1584" Type="http://schemas.openxmlformats.org/officeDocument/2006/relationships/image" Target="media/image789.emf"/><Relationship Id="rId1791" Type="http://schemas.openxmlformats.org/officeDocument/2006/relationships/customXml" Target="ink/ink893.xml"/><Relationship Id="rId1805" Type="http://schemas.openxmlformats.org/officeDocument/2006/relationships/customXml" Target="ink/ink900.xml"/><Relationship Id="rId83" Type="http://schemas.openxmlformats.org/officeDocument/2006/relationships/customXml" Target="ink/ink39.xml"/><Relationship Id="rId179" Type="http://schemas.openxmlformats.org/officeDocument/2006/relationships/customXml" Target="ink/ink87.xml"/><Relationship Id="rId386" Type="http://schemas.openxmlformats.org/officeDocument/2006/relationships/image" Target="media/image190.emf"/><Relationship Id="rId593" Type="http://schemas.openxmlformats.org/officeDocument/2006/relationships/customXml" Target="ink/ink294.xml"/><Relationship Id="rId607" Type="http://schemas.openxmlformats.org/officeDocument/2006/relationships/customXml" Target="ink/ink301.xml"/><Relationship Id="rId814" Type="http://schemas.openxmlformats.org/officeDocument/2006/relationships/image" Target="media/image404.emf"/><Relationship Id="rId1237" Type="http://schemas.openxmlformats.org/officeDocument/2006/relationships/customXml" Target="ink/ink616.xml"/><Relationship Id="rId1444" Type="http://schemas.openxmlformats.org/officeDocument/2006/relationships/image" Target="media/image719.emf"/><Relationship Id="rId1651" Type="http://schemas.openxmlformats.org/officeDocument/2006/relationships/customXml" Target="ink/ink823.xml"/><Relationship Id="rId1889" Type="http://schemas.openxmlformats.org/officeDocument/2006/relationships/customXml" Target="ink/ink941.xml"/><Relationship Id="rId2067" Type="http://schemas.openxmlformats.org/officeDocument/2006/relationships/customXml" Target="ink/ink1030.xml"/><Relationship Id="rId246" Type="http://schemas.openxmlformats.org/officeDocument/2006/relationships/image" Target="media/image120.emf"/><Relationship Id="rId453" Type="http://schemas.openxmlformats.org/officeDocument/2006/relationships/customXml" Target="ink/ink224.xml"/><Relationship Id="rId660" Type="http://schemas.openxmlformats.org/officeDocument/2006/relationships/image" Target="media/image327.emf"/><Relationship Id="rId898" Type="http://schemas.openxmlformats.org/officeDocument/2006/relationships/image" Target="media/image446.emf"/><Relationship Id="rId1083" Type="http://schemas.openxmlformats.org/officeDocument/2006/relationships/customXml" Target="ink/ink539.xml"/><Relationship Id="rId1290" Type="http://schemas.openxmlformats.org/officeDocument/2006/relationships/image" Target="media/image642.emf"/><Relationship Id="rId1304" Type="http://schemas.openxmlformats.org/officeDocument/2006/relationships/image" Target="media/image649.emf"/><Relationship Id="rId1511" Type="http://schemas.openxmlformats.org/officeDocument/2006/relationships/customXml" Target="ink/ink753.xml"/><Relationship Id="rId1749" Type="http://schemas.openxmlformats.org/officeDocument/2006/relationships/customXml" Target="ink/ink872.xml"/><Relationship Id="rId1956" Type="http://schemas.openxmlformats.org/officeDocument/2006/relationships/image" Target="media/image975.emf"/><Relationship Id="rId2134" Type="http://schemas.openxmlformats.org/officeDocument/2006/relationships/image" Target="media/image1064.emf"/><Relationship Id="rId106" Type="http://schemas.openxmlformats.org/officeDocument/2006/relationships/image" Target="media/image50.emf"/><Relationship Id="rId313" Type="http://schemas.openxmlformats.org/officeDocument/2006/relationships/customXml" Target="ink/ink154.xml"/><Relationship Id="rId758" Type="http://schemas.openxmlformats.org/officeDocument/2006/relationships/image" Target="media/image376.emf"/><Relationship Id="rId965" Type="http://schemas.openxmlformats.org/officeDocument/2006/relationships/customXml" Target="ink/ink480.xml"/><Relationship Id="rId1150" Type="http://schemas.openxmlformats.org/officeDocument/2006/relationships/image" Target="media/image572.emf"/><Relationship Id="rId1388" Type="http://schemas.openxmlformats.org/officeDocument/2006/relationships/image" Target="media/image691.emf"/><Relationship Id="rId1595" Type="http://schemas.openxmlformats.org/officeDocument/2006/relationships/customXml" Target="ink/ink795.xml"/><Relationship Id="rId1609" Type="http://schemas.openxmlformats.org/officeDocument/2006/relationships/customXml" Target="ink/ink802.xml"/><Relationship Id="rId1816" Type="http://schemas.openxmlformats.org/officeDocument/2006/relationships/image" Target="media/image905.emf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customXml" Target="ink/ink196.xml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customXml" Target="ink/ink410.xml"/><Relationship Id="rId1248" Type="http://schemas.openxmlformats.org/officeDocument/2006/relationships/image" Target="media/image621.emf"/><Relationship Id="rId1455" Type="http://schemas.openxmlformats.org/officeDocument/2006/relationships/customXml" Target="ink/ink725.xml"/><Relationship Id="rId1662" Type="http://schemas.openxmlformats.org/officeDocument/2006/relationships/image" Target="media/image828.emf"/><Relationship Id="rId2078" Type="http://schemas.openxmlformats.org/officeDocument/2006/relationships/image" Target="media/image1036.emf"/><Relationship Id="rId257" Type="http://schemas.openxmlformats.org/officeDocument/2006/relationships/customXml" Target="ink/ink126.xml"/><Relationship Id="rId464" Type="http://schemas.openxmlformats.org/officeDocument/2006/relationships/image" Target="media/image229.emf"/><Relationship Id="rId1010" Type="http://schemas.openxmlformats.org/officeDocument/2006/relationships/image" Target="media/image502.emf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1315" Type="http://schemas.openxmlformats.org/officeDocument/2006/relationships/customXml" Target="ink/ink655.xml"/><Relationship Id="rId1967" Type="http://schemas.openxmlformats.org/officeDocument/2006/relationships/customXml" Target="ink/ink980.xml"/><Relationship Id="rId117" Type="http://schemas.openxmlformats.org/officeDocument/2006/relationships/customXml" Target="ink/ink56.xml"/><Relationship Id="rId671" Type="http://schemas.openxmlformats.org/officeDocument/2006/relationships/customXml" Target="ink/ink333.xml"/><Relationship Id="rId769" Type="http://schemas.openxmlformats.org/officeDocument/2006/relationships/customXml" Target="ink/ink382.xml"/><Relationship Id="rId976" Type="http://schemas.openxmlformats.org/officeDocument/2006/relationships/image" Target="media/image485.emf"/><Relationship Id="rId1399" Type="http://schemas.openxmlformats.org/officeDocument/2006/relationships/customXml" Target="ink/ink697.xml"/><Relationship Id="rId324" Type="http://schemas.openxmlformats.org/officeDocument/2006/relationships/image" Target="media/image159.emf"/><Relationship Id="rId531" Type="http://schemas.openxmlformats.org/officeDocument/2006/relationships/customXml" Target="ink/ink263.xml"/><Relationship Id="rId629" Type="http://schemas.openxmlformats.org/officeDocument/2006/relationships/customXml" Target="ink/ink312.xml"/><Relationship Id="rId1161" Type="http://schemas.openxmlformats.org/officeDocument/2006/relationships/customXml" Target="ink/ink578.xml"/><Relationship Id="rId1259" Type="http://schemas.openxmlformats.org/officeDocument/2006/relationships/customXml" Target="ink/ink627.xml"/><Relationship Id="rId1466" Type="http://schemas.openxmlformats.org/officeDocument/2006/relationships/image" Target="media/image730.emf"/><Relationship Id="rId2005" Type="http://schemas.openxmlformats.org/officeDocument/2006/relationships/customXml" Target="ink/ink999.xml"/><Relationship Id="rId836" Type="http://schemas.openxmlformats.org/officeDocument/2006/relationships/image" Target="media/image415.emf"/><Relationship Id="rId1021" Type="http://schemas.openxmlformats.org/officeDocument/2006/relationships/customXml" Target="ink/ink508.xml"/><Relationship Id="rId1119" Type="http://schemas.openxmlformats.org/officeDocument/2006/relationships/customXml" Target="ink/ink557.xml"/><Relationship Id="rId1673" Type="http://schemas.openxmlformats.org/officeDocument/2006/relationships/customXml" Target="ink/ink834.xml"/><Relationship Id="rId1880" Type="http://schemas.openxmlformats.org/officeDocument/2006/relationships/image" Target="media/image937.emf"/><Relationship Id="rId1978" Type="http://schemas.openxmlformats.org/officeDocument/2006/relationships/image" Target="media/image986.emf"/><Relationship Id="rId903" Type="http://schemas.openxmlformats.org/officeDocument/2006/relationships/customXml" Target="ink/ink449.xml"/><Relationship Id="rId1326" Type="http://schemas.openxmlformats.org/officeDocument/2006/relationships/image" Target="media/image660.emf"/><Relationship Id="rId1533" Type="http://schemas.openxmlformats.org/officeDocument/2006/relationships/customXml" Target="ink/ink764.xml"/><Relationship Id="rId1740" Type="http://schemas.openxmlformats.org/officeDocument/2006/relationships/image" Target="media/image867.emf"/><Relationship Id="rId32" Type="http://schemas.openxmlformats.org/officeDocument/2006/relationships/image" Target="media/image13.emf"/><Relationship Id="rId1600" Type="http://schemas.openxmlformats.org/officeDocument/2006/relationships/image" Target="media/image797.emf"/><Relationship Id="rId1838" Type="http://schemas.openxmlformats.org/officeDocument/2006/relationships/image" Target="media/image916.emf"/><Relationship Id="rId181" Type="http://schemas.openxmlformats.org/officeDocument/2006/relationships/customXml" Target="ink/ink88.xml"/><Relationship Id="rId1905" Type="http://schemas.openxmlformats.org/officeDocument/2006/relationships/customXml" Target="ink/ink949.xml"/><Relationship Id="rId279" Type="http://schemas.openxmlformats.org/officeDocument/2006/relationships/customXml" Target="ink/ink137.xml"/><Relationship Id="rId486" Type="http://schemas.openxmlformats.org/officeDocument/2006/relationships/image" Target="media/image240.emf"/><Relationship Id="rId693" Type="http://schemas.openxmlformats.org/officeDocument/2006/relationships/customXml" Target="ink/ink344.xml"/><Relationship Id="rId139" Type="http://schemas.openxmlformats.org/officeDocument/2006/relationships/customXml" Target="ink/ink67.xml"/><Relationship Id="rId346" Type="http://schemas.openxmlformats.org/officeDocument/2006/relationships/image" Target="media/image170.emf"/><Relationship Id="rId553" Type="http://schemas.openxmlformats.org/officeDocument/2006/relationships/customXml" Target="ink/ink274.xml"/><Relationship Id="rId760" Type="http://schemas.openxmlformats.org/officeDocument/2006/relationships/image" Target="media/image377.emf"/><Relationship Id="rId998" Type="http://schemas.openxmlformats.org/officeDocument/2006/relationships/image" Target="media/image496.emf"/><Relationship Id="rId1183" Type="http://schemas.openxmlformats.org/officeDocument/2006/relationships/customXml" Target="ink/ink589.xml"/><Relationship Id="rId1390" Type="http://schemas.openxmlformats.org/officeDocument/2006/relationships/image" Target="media/image692.emf"/><Relationship Id="rId2027" Type="http://schemas.openxmlformats.org/officeDocument/2006/relationships/customXml" Target="ink/ink1010.xml"/><Relationship Id="rId206" Type="http://schemas.openxmlformats.org/officeDocument/2006/relationships/image" Target="media/image100.emf"/><Relationship Id="rId413" Type="http://schemas.openxmlformats.org/officeDocument/2006/relationships/customXml" Target="ink/ink204.xml"/><Relationship Id="rId858" Type="http://schemas.openxmlformats.org/officeDocument/2006/relationships/image" Target="media/image426.emf"/><Relationship Id="rId1043" Type="http://schemas.openxmlformats.org/officeDocument/2006/relationships/customXml" Target="ink/ink519.xml"/><Relationship Id="rId1488" Type="http://schemas.openxmlformats.org/officeDocument/2006/relationships/image" Target="media/image741.emf"/><Relationship Id="rId1695" Type="http://schemas.openxmlformats.org/officeDocument/2006/relationships/customXml" Target="ink/ink845.xml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customXml" Target="ink/ink460.xml"/><Relationship Id="rId1250" Type="http://schemas.openxmlformats.org/officeDocument/2006/relationships/image" Target="media/image622.emf"/><Relationship Id="rId1348" Type="http://schemas.openxmlformats.org/officeDocument/2006/relationships/image" Target="media/image671.emf"/><Relationship Id="rId1555" Type="http://schemas.openxmlformats.org/officeDocument/2006/relationships/customXml" Target="ink/ink775.xml"/><Relationship Id="rId1762" Type="http://schemas.openxmlformats.org/officeDocument/2006/relationships/image" Target="media/image878.emf"/><Relationship Id="rId1110" Type="http://schemas.openxmlformats.org/officeDocument/2006/relationships/image" Target="media/image552.emf"/><Relationship Id="rId1208" Type="http://schemas.openxmlformats.org/officeDocument/2006/relationships/image" Target="media/image601.emf"/><Relationship Id="rId1415" Type="http://schemas.openxmlformats.org/officeDocument/2006/relationships/customXml" Target="ink/ink705.xml"/><Relationship Id="rId54" Type="http://schemas.openxmlformats.org/officeDocument/2006/relationships/image" Target="media/image24.emf"/><Relationship Id="rId1622" Type="http://schemas.openxmlformats.org/officeDocument/2006/relationships/image" Target="media/image808.emf"/><Relationship Id="rId1927" Type="http://schemas.openxmlformats.org/officeDocument/2006/relationships/customXml" Target="ink/ink960.xml"/><Relationship Id="rId2091" Type="http://schemas.openxmlformats.org/officeDocument/2006/relationships/customXml" Target="ink/ink1042.xml"/><Relationship Id="rId270" Type="http://schemas.openxmlformats.org/officeDocument/2006/relationships/image" Target="media/image132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customXml" Target="ink/ink285.xml"/><Relationship Id="rId782" Type="http://schemas.openxmlformats.org/officeDocument/2006/relationships/image" Target="media/image388.emf"/><Relationship Id="rId2049" Type="http://schemas.openxmlformats.org/officeDocument/2006/relationships/customXml" Target="ink/ink1021.xml"/><Relationship Id="rId228" Type="http://schemas.openxmlformats.org/officeDocument/2006/relationships/image" Target="media/image111.emf"/><Relationship Id="rId435" Type="http://schemas.openxmlformats.org/officeDocument/2006/relationships/customXml" Target="ink/ink215.xml"/><Relationship Id="rId642" Type="http://schemas.openxmlformats.org/officeDocument/2006/relationships/image" Target="media/image318.emf"/><Relationship Id="rId1065" Type="http://schemas.openxmlformats.org/officeDocument/2006/relationships/customXml" Target="ink/ink530.xml"/><Relationship Id="rId1272" Type="http://schemas.openxmlformats.org/officeDocument/2006/relationships/image" Target="media/image633.emf"/><Relationship Id="rId2116" Type="http://schemas.openxmlformats.org/officeDocument/2006/relationships/image" Target="media/image1055.emf"/><Relationship Id="rId502" Type="http://schemas.openxmlformats.org/officeDocument/2006/relationships/image" Target="media/image248.emf"/><Relationship Id="rId947" Type="http://schemas.openxmlformats.org/officeDocument/2006/relationships/customXml" Target="ink/ink471.xml"/><Relationship Id="rId1132" Type="http://schemas.openxmlformats.org/officeDocument/2006/relationships/image" Target="media/image563.emf"/><Relationship Id="rId1577" Type="http://schemas.openxmlformats.org/officeDocument/2006/relationships/customXml" Target="ink/ink786.xml"/><Relationship Id="rId1784" Type="http://schemas.openxmlformats.org/officeDocument/2006/relationships/image" Target="media/image889.emf"/><Relationship Id="rId1991" Type="http://schemas.openxmlformats.org/officeDocument/2006/relationships/customXml" Target="ink/ink992.xml"/><Relationship Id="rId76" Type="http://schemas.openxmlformats.org/officeDocument/2006/relationships/image" Target="media/image35.emf"/><Relationship Id="rId807" Type="http://schemas.openxmlformats.org/officeDocument/2006/relationships/customXml" Target="ink/ink401.xml"/><Relationship Id="rId1437" Type="http://schemas.openxmlformats.org/officeDocument/2006/relationships/customXml" Target="ink/ink716.xml"/><Relationship Id="rId1644" Type="http://schemas.openxmlformats.org/officeDocument/2006/relationships/image" Target="media/image819.emf"/><Relationship Id="rId1851" Type="http://schemas.openxmlformats.org/officeDocument/2006/relationships/customXml" Target="ink/ink923.xml"/><Relationship Id="rId1504" Type="http://schemas.openxmlformats.org/officeDocument/2006/relationships/image" Target="media/image749.emf"/><Relationship Id="rId1711" Type="http://schemas.openxmlformats.org/officeDocument/2006/relationships/customXml" Target="ink/ink853.xml"/><Relationship Id="rId1949" Type="http://schemas.openxmlformats.org/officeDocument/2006/relationships/customXml" Target="ink/ink971.xml"/><Relationship Id="rId292" Type="http://schemas.openxmlformats.org/officeDocument/2006/relationships/image" Target="media/image143.emf"/><Relationship Id="rId1809" Type="http://schemas.openxmlformats.org/officeDocument/2006/relationships/customXml" Target="ink/ink902.xml"/><Relationship Id="rId597" Type="http://schemas.openxmlformats.org/officeDocument/2006/relationships/customXml" Target="ink/ink296.xml"/><Relationship Id="rId152" Type="http://schemas.openxmlformats.org/officeDocument/2006/relationships/image" Target="media/image73.emf"/><Relationship Id="rId457" Type="http://schemas.openxmlformats.org/officeDocument/2006/relationships/customXml" Target="ink/ink226.xml"/><Relationship Id="rId1087" Type="http://schemas.openxmlformats.org/officeDocument/2006/relationships/customXml" Target="ink/ink541.xml"/><Relationship Id="rId1294" Type="http://schemas.openxmlformats.org/officeDocument/2006/relationships/image" Target="media/image644.emf"/><Relationship Id="rId2040" Type="http://schemas.openxmlformats.org/officeDocument/2006/relationships/image" Target="media/image1017.emf"/><Relationship Id="rId664" Type="http://schemas.openxmlformats.org/officeDocument/2006/relationships/image" Target="media/image329.emf"/><Relationship Id="rId871" Type="http://schemas.openxmlformats.org/officeDocument/2006/relationships/customXml" Target="ink/ink433.xml"/><Relationship Id="rId969" Type="http://schemas.openxmlformats.org/officeDocument/2006/relationships/customXml" Target="ink/ink482.xml"/><Relationship Id="rId1599" Type="http://schemas.openxmlformats.org/officeDocument/2006/relationships/customXml" Target="ink/ink797.xml"/><Relationship Id="rId317" Type="http://schemas.openxmlformats.org/officeDocument/2006/relationships/customXml" Target="ink/ink156.xml"/><Relationship Id="rId524" Type="http://schemas.openxmlformats.org/officeDocument/2006/relationships/image" Target="media/image259.emf"/><Relationship Id="rId731" Type="http://schemas.openxmlformats.org/officeDocument/2006/relationships/customXml" Target="ink/ink363.xml"/><Relationship Id="rId1154" Type="http://schemas.openxmlformats.org/officeDocument/2006/relationships/image" Target="media/image574.emf"/><Relationship Id="rId1361" Type="http://schemas.openxmlformats.org/officeDocument/2006/relationships/customXml" Target="ink/ink678.xml"/><Relationship Id="rId1459" Type="http://schemas.openxmlformats.org/officeDocument/2006/relationships/customXml" Target="ink/ink727.xml"/><Relationship Id="rId98" Type="http://schemas.openxmlformats.org/officeDocument/2006/relationships/image" Target="media/image46.emf"/><Relationship Id="rId829" Type="http://schemas.openxmlformats.org/officeDocument/2006/relationships/customXml" Target="ink/ink412.xml"/><Relationship Id="rId1014" Type="http://schemas.openxmlformats.org/officeDocument/2006/relationships/image" Target="media/image504.emf"/><Relationship Id="rId1221" Type="http://schemas.openxmlformats.org/officeDocument/2006/relationships/customXml" Target="ink/ink608.xml"/><Relationship Id="rId1666" Type="http://schemas.openxmlformats.org/officeDocument/2006/relationships/image" Target="media/image830.emf"/><Relationship Id="rId1873" Type="http://schemas.openxmlformats.org/officeDocument/2006/relationships/customXml" Target="ink/ink934.xml"/><Relationship Id="rId1319" Type="http://schemas.openxmlformats.org/officeDocument/2006/relationships/customXml" Target="ink/ink657.xml"/><Relationship Id="rId1526" Type="http://schemas.openxmlformats.org/officeDocument/2006/relationships/image" Target="media/image760.emf"/><Relationship Id="rId1733" Type="http://schemas.openxmlformats.org/officeDocument/2006/relationships/customXml" Target="ink/ink864.xml"/><Relationship Id="rId1940" Type="http://schemas.openxmlformats.org/officeDocument/2006/relationships/image" Target="media/image967.emf"/><Relationship Id="rId25" Type="http://schemas.openxmlformats.org/officeDocument/2006/relationships/customXml" Target="ink/ink10.xml"/><Relationship Id="rId1800" Type="http://schemas.openxmlformats.org/officeDocument/2006/relationships/image" Target="media/image897.emf"/><Relationship Id="rId174" Type="http://schemas.openxmlformats.org/officeDocument/2006/relationships/image" Target="media/image84.emf"/><Relationship Id="rId381" Type="http://schemas.openxmlformats.org/officeDocument/2006/relationships/customXml" Target="ink/ink188.xml"/><Relationship Id="rId2062" Type="http://schemas.openxmlformats.org/officeDocument/2006/relationships/image" Target="media/image1028.emf"/><Relationship Id="rId241" Type="http://schemas.openxmlformats.org/officeDocument/2006/relationships/customXml" Target="ink/ink118.xml"/><Relationship Id="rId479" Type="http://schemas.openxmlformats.org/officeDocument/2006/relationships/customXml" Target="ink/ink237.xml"/><Relationship Id="rId686" Type="http://schemas.openxmlformats.org/officeDocument/2006/relationships/image" Target="media/image340.emf"/><Relationship Id="rId893" Type="http://schemas.openxmlformats.org/officeDocument/2006/relationships/customXml" Target="ink/ink444.xml"/><Relationship Id="rId339" Type="http://schemas.openxmlformats.org/officeDocument/2006/relationships/customXml" Target="ink/ink167.xml"/><Relationship Id="rId546" Type="http://schemas.openxmlformats.org/officeDocument/2006/relationships/image" Target="media/image270.emf"/><Relationship Id="rId753" Type="http://schemas.openxmlformats.org/officeDocument/2006/relationships/customXml" Target="ink/ink374.xml"/><Relationship Id="rId1176" Type="http://schemas.openxmlformats.org/officeDocument/2006/relationships/image" Target="media/image585.emf"/><Relationship Id="rId1383" Type="http://schemas.openxmlformats.org/officeDocument/2006/relationships/customXml" Target="ink/ink689.xml"/><Relationship Id="rId101" Type="http://schemas.openxmlformats.org/officeDocument/2006/relationships/customXml" Target="ink/ink48.xml"/><Relationship Id="rId406" Type="http://schemas.openxmlformats.org/officeDocument/2006/relationships/image" Target="media/image200.emf"/><Relationship Id="rId960" Type="http://schemas.openxmlformats.org/officeDocument/2006/relationships/image" Target="media/image477.emf"/><Relationship Id="rId1036" Type="http://schemas.openxmlformats.org/officeDocument/2006/relationships/image" Target="media/image515.emf"/><Relationship Id="rId1243" Type="http://schemas.openxmlformats.org/officeDocument/2006/relationships/customXml" Target="ink/ink619.xml"/><Relationship Id="rId1590" Type="http://schemas.openxmlformats.org/officeDocument/2006/relationships/image" Target="media/image792.emf"/><Relationship Id="rId1688" Type="http://schemas.openxmlformats.org/officeDocument/2006/relationships/image" Target="media/image841.emf"/><Relationship Id="rId1895" Type="http://schemas.openxmlformats.org/officeDocument/2006/relationships/customXml" Target="ink/ink944.xml"/><Relationship Id="rId613" Type="http://schemas.openxmlformats.org/officeDocument/2006/relationships/customXml" Target="ink/ink304.xml"/><Relationship Id="rId820" Type="http://schemas.openxmlformats.org/officeDocument/2006/relationships/image" Target="media/image407.emf"/><Relationship Id="rId918" Type="http://schemas.openxmlformats.org/officeDocument/2006/relationships/image" Target="media/image456.emf"/><Relationship Id="rId1450" Type="http://schemas.openxmlformats.org/officeDocument/2006/relationships/image" Target="media/image722.emf"/><Relationship Id="rId1548" Type="http://schemas.openxmlformats.org/officeDocument/2006/relationships/image" Target="media/image771.emf"/><Relationship Id="rId1755" Type="http://schemas.openxmlformats.org/officeDocument/2006/relationships/customXml" Target="ink/ink875.xml"/><Relationship Id="rId1103" Type="http://schemas.openxmlformats.org/officeDocument/2006/relationships/customXml" Target="ink/ink549.xml"/><Relationship Id="rId1310" Type="http://schemas.openxmlformats.org/officeDocument/2006/relationships/image" Target="media/image652.emf"/><Relationship Id="rId1408" Type="http://schemas.openxmlformats.org/officeDocument/2006/relationships/image" Target="media/image701.emf"/><Relationship Id="rId1962" Type="http://schemas.openxmlformats.org/officeDocument/2006/relationships/image" Target="media/image978.emf"/><Relationship Id="rId47" Type="http://schemas.openxmlformats.org/officeDocument/2006/relationships/customXml" Target="ink/ink21.xml"/><Relationship Id="rId1615" Type="http://schemas.openxmlformats.org/officeDocument/2006/relationships/customXml" Target="ink/ink805.xml"/><Relationship Id="rId1822" Type="http://schemas.openxmlformats.org/officeDocument/2006/relationships/image" Target="media/image908.emf"/><Relationship Id="rId196" Type="http://schemas.openxmlformats.org/officeDocument/2006/relationships/image" Target="media/image95.emf"/><Relationship Id="rId2084" Type="http://schemas.openxmlformats.org/officeDocument/2006/relationships/image" Target="media/image1039.emf"/><Relationship Id="rId263" Type="http://schemas.openxmlformats.org/officeDocument/2006/relationships/customXml" Target="ink/ink129.xml"/><Relationship Id="rId470" Type="http://schemas.openxmlformats.org/officeDocument/2006/relationships/image" Target="media/image232.emf"/><Relationship Id="rId123" Type="http://schemas.openxmlformats.org/officeDocument/2006/relationships/customXml" Target="ink/ink59.xml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customXml" Target="ink/ink385.xml"/><Relationship Id="rId982" Type="http://schemas.openxmlformats.org/officeDocument/2006/relationships/image" Target="media/image488.emf"/><Relationship Id="rId1198" Type="http://schemas.openxmlformats.org/officeDocument/2006/relationships/image" Target="media/image596.emf"/><Relationship Id="rId2011" Type="http://schemas.openxmlformats.org/officeDocument/2006/relationships/customXml" Target="ink/ink1002.xml"/><Relationship Id="rId428" Type="http://schemas.openxmlformats.org/officeDocument/2006/relationships/image" Target="media/image211.emf"/><Relationship Id="rId635" Type="http://schemas.openxmlformats.org/officeDocument/2006/relationships/customXml" Target="ink/ink315.xml"/><Relationship Id="rId842" Type="http://schemas.openxmlformats.org/officeDocument/2006/relationships/image" Target="media/image418.emf"/><Relationship Id="rId1058" Type="http://schemas.openxmlformats.org/officeDocument/2006/relationships/image" Target="media/image526.emf"/><Relationship Id="rId1265" Type="http://schemas.openxmlformats.org/officeDocument/2006/relationships/customXml" Target="ink/ink630.xml"/><Relationship Id="rId1472" Type="http://schemas.openxmlformats.org/officeDocument/2006/relationships/image" Target="media/image733.emf"/><Relationship Id="rId2109" Type="http://schemas.openxmlformats.org/officeDocument/2006/relationships/customXml" Target="ink/ink1051.xml"/><Relationship Id="rId702" Type="http://schemas.openxmlformats.org/officeDocument/2006/relationships/image" Target="media/image348.emf"/><Relationship Id="rId1125" Type="http://schemas.openxmlformats.org/officeDocument/2006/relationships/customXml" Target="ink/ink560.xml"/><Relationship Id="rId1332" Type="http://schemas.openxmlformats.org/officeDocument/2006/relationships/image" Target="media/image663.emf"/><Relationship Id="rId1777" Type="http://schemas.openxmlformats.org/officeDocument/2006/relationships/customXml" Target="ink/ink886.xml"/><Relationship Id="rId1984" Type="http://schemas.openxmlformats.org/officeDocument/2006/relationships/image" Target="media/image989.emf"/><Relationship Id="rId69" Type="http://schemas.openxmlformats.org/officeDocument/2006/relationships/customXml" Target="ink/ink32.xml"/><Relationship Id="rId1637" Type="http://schemas.openxmlformats.org/officeDocument/2006/relationships/customXml" Target="ink/ink816.xml"/><Relationship Id="rId1844" Type="http://schemas.openxmlformats.org/officeDocument/2006/relationships/image" Target="media/image919.emf"/><Relationship Id="rId1704" Type="http://schemas.openxmlformats.org/officeDocument/2006/relationships/image" Target="media/image849.emf"/><Relationship Id="rId285" Type="http://schemas.openxmlformats.org/officeDocument/2006/relationships/customXml" Target="ink/ink140.xml"/><Relationship Id="rId1911" Type="http://schemas.openxmlformats.org/officeDocument/2006/relationships/customXml" Target="ink/ink952.xml"/><Relationship Id="rId492" Type="http://schemas.openxmlformats.org/officeDocument/2006/relationships/image" Target="media/image243.emf"/><Relationship Id="rId797" Type="http://schemas.openxmlformats.org/officeDocument/2006/relationships/customXml" Target="ink/ink396.xml"/><Relationship Id="rId145" Type="http://schemas.openxmlformats.org/officeDocument/2006/relationships/customXml" Target="ink/ink70.xml"/><Relationship Id="rId352" Type="http://schemas.openxmlformats.org/officeDocument/2006/relationships/image" Target="media/image173.emf"/><Relationship Id="rId1287" Type="http://schemas.openxmlformats.org/officeDocument/2006/relationships/customXml" Target="ink/ink641.xml"/><Relationship Id="rId2033" Type="http://schemas.openxmlformats.org/officeDocument/2006/relationships/customXml" Target="ink/ink1013.xml"/><Relationship Id="rId212" Type="http://schemas.openxmlformats.org/officeDocument/2006/relationships/image" Target="media/image103.emf"/><Relationship Id="rId657" Type="http://schemas.openxmlformats.org/officeDocument/2006/relationships/customXml" Target="ink/ink326.xml"/><Relationship Id="rId864" Type="http://schemas.openxmlformats.org/officeDocument/2006/relationships/image" Target="media/image429.emf"/><Relationship Id="rId1494" Type="http://schemas.openxmlformats.org/officeDocument/2006/relationships/image" Target="media/image744.emf"/><Relationship Id="rId1799" Type="http://schemas.openxmlformats.org/officeDocument/2006/relationships/customXml" Target="ink/ink897.xml"/><Relationship Id="rId2100" Type="http://schemas.openxmlformats.org/officeDocument/2006/relationships/image" Target="media/image1047.emf"/><Relationship Id="rId517" Type="http://schemas.openxmlformats.org/officeDocument/2006/relationships/customXml" Target="ink/ink256.xml"/><Relationship Id="rId724" Type="http://schemas.openxmlformats.org/officeDocument/2006/relationships/image" Target="media/image359.emf"/><Relationship Id="rId931" Type="http://schemas.openxmlformats.org/officeDocument/2006/relationships/customXml" Target="ink/ink463.xml"/><Relationship Id="rId1147" Type="http://schemas.openxmlformats.org/officeDocument/2006/relationships/customXml" Target="ink/ink571.xml"/><Relationship Id="rId1354" Type="http://schemas.openxmlformats.org/officeDocument/2006/relationships/image" Target="media/image674.emf"/><Relationship Id="rId1561" Type="http://schemas.openxmlformats.org/officeDocument/2006/relationships/customXml" Target="ink/ink778.xml"/><Relationship Id="rId60" Type="http://schemas.openxmlformats.org/officeDocument/2006/relationships/image" Target="media/image27.emf"/><Relationship Id="rId1007" Type="http://schemas.openxmlformats.org/officeDocument/2006/relationships/customXml" Target="ink/ink501.xml"/><Relationship Id="rId1214" Type="http://schemas.openxmlformats.org/officeDocument/2006/relationships/image" Target="media/image604.emf"/><Relationship Id="rId1421" Type="http://schemas.openxmlformats.org/officeDocument/2006/relationships/customXml" Target="ink/ink708.xml"/><Relationship Id="rId1659" Type="http://schemas.openxmlformats.org/officeDocument/2006/relationships/customXml" Target="ink/ink827.xml"/><Relationship Id="rId1866" Type="http://schemas.openxmlformats.org/officeDocument/2006/relationships/image" Target="media/image930.emf"/><Relationship Id="rId1519" Type="http://schemas.openxmlformats.org/officeDocument/2006/relationships/customXml" Target="ink/ink757.xml"/><Relationship Id="rId1726" Type="http://schemas.openxmlformats.org/officeDocument/2006/relationships/image" Target="media/image860.emf"/><Relationship Id="rId1933" Type="http://schemas.openxmlformats.org/officeDocument/2006/relationships/customXml" Target="ink/ink963.xml"/><Relationship Id="rId18" Type="http://schemas.openxmlformats.org/officeDocument/2006/relationships/image" Target="media/image6.emf"/><Relationship Id="rId167" Type="http://schemas.openxmlformats.org/officeDocument/2006/relationships/customXml" Target="ink/ink81.xml"/><Relationship Id="rId374" Type="http://schemas.openxmlformats.org/officeDocument/2006/relationships/image" Target="media/image184.emf"/><Relationship Id="rId581" Type="http://schemas.openxmlformats.org/officeDocument/2006/relationships/customXml" Target="ink/ink288.xml"/><Relationship Id="rId2055" Type="http://schemas.openxmlformats.org/officeDocument/2006/relationships/customXml" Target="ink/ink1024.xml"/><Relationship Id="rId234" Type="http://schemas.openxmlformats.org/officeDocument/2006/relationships/image" Target="media/image114.emf"/><Relationship Id="rId679" Type="http://schemas.openxmlformats.org/officeDocument/2006/relationships/customXml" Target="ink/ink337.xml"/><Relationship Id="rId886" Type="http://schemas.openxmlformats.org/officeDocument/2006/relationships/image" Target="media/image440.emf"/><Relationship Id="rId2" Type="http://schemas.openxmlformats.org/officeDocument/2006/relationships/styles" Target="styles.xml"/><Relationship Id="rId441" Type="http://schemas.openxmlformats.org/officeDocument/2006/relationships/customXml" Target="ink/ink218.xml"/><Relationship Id="rId539" Type="http://schemas.openxmlformats.org/officeDocument/2006/relationships/customXml" Target="ink/ink267.xml"/><Relationship Id="rId746" Type="http://schemas.openxmlformats.org/officeDocument/2006/relationships/image" Target="media/image370.emf"/><Relationship Id="rId1071" Type="http://schemas.openxmlformats.org/officeDocument/2006/relationships/customXml" Target="ink/ink533.xml"/><Relationship Id="rId1169" Type="http://schemas.openxmlformats.org/officeDocument/2006/relationships/customXml" Target="ink/ink582.xml"/><Relationship Id="rId1376" Type="http://schemas.openxmlformats.org/officeDocument/2006/relationships/image" Target="media/image685.emf"/><Relationship Id="rId1583" Type="http://schemas.openxmlformats.org/officeDocument/2006/relationships/customXml" Target="ink/ink789.xml"/><Relationship Id="rId2122" Type="http://schemas.openxmlformats.org/officeDocument/2006/relationships/image" Target="media/image1058.emf"/><Relationship Id="rId301" Type="http://schemas.openxmlformats.org/officeDocument/2006/relationships/customXml" Target="ink/ink148.xml"/><Relationship Id="rId953" Type="http://schemas.openxmlformats.org/officeDocument/2006/relationships/customXml" Target="ink/ink474.xml"/><Relationship Id="rId1029" Type="http://schemas.openxmlformats.org/officeDocument/2006/relationships/customXml" Target="ink/ink512.xml"/><Relationship Id="rId1236" Type="http://schemas.openxmlformats.org/officeDocument/2006/relationships/image" Target="media/image615.emf"/><Relationship Id="rId1790" Type="http://schemas.openxmlformats.org/officeDocument/2006/relationships/image" Target="media/image892.emf"/><Relationship Id="rId1888" Type="http://schemas.openxmlformats.org/officeDocument/2006/relationships/image" Target="media/image941.emf"/><Relationship Id="rId82" Type="http://schemas.openxmlformats.org/officeDocument/2006/relationships/image" Target="media/image38.emf"/><Relationship Id="rId606" Type="http://schemas.openxmlformats.org/officeDocument/2006/relationships/image" Target="media/image300.emf"/><Relationship Id="rId813" Type="http://schemas.openxmlformats.org/officeDocument/2006/relationships/customXml" Target="ink/ink404.xml"/><Relationship Id="rId1443" Type="http://schemas.openxmlformats.org/officeDocument/2006/relationships/customXml" Target="ink/ink719.xml"/><Relationship Id="rId1650" Type="http://schemas.openxmlformats.org/officeDocument/2006/relationships/image" Target="media/image822.emf"/><Relationship Id="rId1748" Type="http://schemas.openxmlformats.org/officeDocument/2006/relationships/image" Target="media/image871.emf"/><Relationship Id="rId1303" Type="http://schemas.openxmlformats.org/officeDocument/2006/relationships/customXml" Target="ink/ink649.xml"/><Relationship Id="rId1510" Type="http://schemas.openxmlformats.org/officeDocument/2006/relationships/image" Target="media/image752.emf"/><Relationship Id="rId1955" Type="http://schemas.openxmlformats.org/officeDocument/2006/relationships/customXml" Target="ink/ink974.xml"/><Relationship Id="rId1608" Type="http://schemas.openxmlformats.org/officeDocument/2006/relationships/image" Target="media/image801.emf"/><Relationship Id="rId1815" Type="http://schemas.openxmlformats.org/officeDocument/2006/relationships/customXml" Target="ink/ink905.xml"/><Relationship Id="rId189" Type="http://schemas.openxmlformats.org/officeDocument/2006/relationships/customXml" Target="ink/ink92.xml"/><Relationship Id="rId396" Type="http://schemas.openxmlformats.org/officeDocument/2006/relationships/image" Target="media/image195.emf"/><Relationship Id="rId2077" Type="http://schemas.openxmlformats.org/officeDocument/2006/relationships/customXml" Target="ink/ink1035.xml"/><Relationship Id="rId256" Type="http://schemas.openxmlformats.org/officeDocument/2006/relationships/image" Target="media/image125.emf"/><Relationship Id="rId463" Type="http://schemas.openxmlformats.org/officeDocument/2006/relationships/customXml" Target="ink/ink229.xml"/><Relationship Id="rId670" Type="http://schemas.openxmlformats.org/officeDocument/2006/relationships/image" Target="media/image332.emf"/><Relationship Id="rId1093" Type="http://schemas.openxmlformats.org/officeDocument/2006/relationships/customXml" Target="ink/ink544.xml"/><Relationship Id="rId116" Type="http://schemas.openxmlformats.org/officeDocument/2006/relationships/image" Target="media/image55.emf"/><Relationship Id="rId323" Type="http://schemas.openxmlformats.org/officeDocument/2006/relationships/customXml" Target="ink/ink159.xml"/><Relationship Id="rId530" Type="http://schemas.openxmlformats.org/officeDocument/2006/relationships/image" Target="media/image262.emf"/><Relationship Id="rId768" Type="http://schemas.openxmlformats.org/officeDocument/2006/relationships/image" Target="media/image381.emf"/><Relationship Id="rId975" Type="http://schemas.openxmlformats.org/officeDocument/2006/relationships/customXml" Target="ink/ink485.xml"/><Relationship Id="rId1160" Type="http://schemas.openxmlformats.org/officeDocument/2006/relationships/image" Target="media/image577.emf"/><Relationship Id="rId1398" Type="http://schemas.openxmlformats.org/officeDocument/2006/relationships/image" Target="media/image696.emf"/><Relationship Id="rId2004" Type="http://schemas.openxmlformats.org/officeDocument/2006/relationships/image" Target="media/image999.emf"/><Relationship Id="rId628" Type="http://schemas.openxmlformats.org/officeDocument/2006/relationships/image" Target="media/image311.emf"/><Relationship Id="rId835" Type="http://schemas.openxmlformats.org/officeDocument/2006/relationships/customXml" Target="ink/ink415.xml"/><Relationship Id="rId1258" Type="http://schemas.openxmlformats.org/officeDocument/2006/relationships/image" Target="media/image626.emf"/><Relationship Id="rId1465" Type="http://schemas.openxmlformats.org/officeDocument/2006/relationships/customXml" Target="ink/ink730.xml"/><Relationship Id="rId1672" Type="http://schemas.openxmlformats.org/officeDocument/2006/relationships/image" Target="media/image833.emf"/><Relationship Id="rId1020" Type="http://schemas.openxmlformats.org/officeDocument/2006/relationships/image" Target="media/image507.emf"/><Relationship Id="rId1118" Type="http://schemas.openxmlformats.org/officeDocument/2006/relationships/image" Target="media/image556.emf"/><Relationship Id="rId1325" Type="http://schemas.openxmlformats.org/officeDocument/2006/relationships/customXml" Target="ink/ink660.xml"/><Relationship Id="rId1532" Type="http://schemas.openxmlformats.org/officeDocument/2006/relationships/image" Target="media/image763.emf"/><Relationship Id="rId1977" Type="http://schemas.openxmlformats.org/officeDocument/2006/relationships/customXml" Target="ink/ink985.xml"/><Relationship Id="rId902" Type="http://schemas.openxmlformats.org/officeDocument/2006/relationships/image" Target="media/image448.emf"/><Relationship Id="rId1837" Type="http://schemas.openxmlformats.org/officeDocument/2006/relationships/customXml" Target="ink/ink916.xml"/><Relationship Id="rId31" Type="http://schemas.openxmlformats.org/officeDocument/2006/relationships/customXml" Target="ink/ink13.xml"/><Relationship Id="rId2099" Type="http://schemas.openxmlformats.org/officeDocument/2006/relationships/customXml" Target="ink/ink1046.xml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1904" Type="http://schemas.openxmlformats.org/officeDocument/2006/relationships/image" Target="media/image949.emf"/><Relationship Id="rId485" Type="http://schemas.openxmlformats.org/officeDocument/2006/relationships/customXml" Target="ink/ink240.xml"/><Relationship Id="rId692" Type="http://schemas.openxmlformats.org/officeDocument/2006/relationships/image" Target="media/image343.emf"/><Relationship Id="rId138" Type="http://schemas.openxmlformats.org/officeDocument/2006/relationships/image" Target="media/image66.emf"/><Relationship Id="rId345" Type="http://schemas.openxmlformats.org/officeDocument/2006/relationships/customXml" Target="ink/ink170.xml"/><Relationship Id="rId552" Type="http://schemas.openxmlformats.org/officeDocument/2006/relationships/image" Target="media/image273.emf"/><Relationship Id="rId997" Type="http://schemas.openxmlformats.org/officeDocument/2006/relationships/customXml" Target="ink/ink496.xml"/><Relationship Id="rId1182" Type="http://schemas.openxmlformats.org/officeDocument/2006/relationships/image" Target="media/image588.emf"/><Relationship Id="rId2026" Type="http://schemas.openxmlformats.org/officeDocument/2006/relationships/image" Target="media/image1010.emf"/><Relationship Id="rId205" Type="http://schemas.openxmlformats.org/officeDocument/2006/relationships/customXml" Target="ink/ink100.xml"/><Relationship Id="rId412" Type="http://schemas.openxmlformats.org/officeDocument/2006/relationships/image" Target="media/image203.emf"/><Relationship Id="rId857" Type="http://schemas.openxmlformats.org/officeDocument/2006/relationships/customXml" Target="ink/ink426.xml"/><Relationship Id="rId1042" Type="http://schemas.openxmlformats.org/officeDocument/2006/relationships/image" Target="media/image518.emf"/><Relationship Id="rId1487" Type="http://schemas.openxmlformats.org/officeDocument/2006/relationships/customXml" Target="ink/ink741.xml"/><Relationship Id="rId1694" Type="http://schemas.openxmlformats.org/officeDocument/2006/relationships/image" Target="media/image844.emf"/><Relationship Id="rId717" Type="http://schemas.openxmlformats.org/officeDocument/2006/relationships/customXml" Target="ink/ink356.xml"/><Relationship Id="rId924" Type="http://schemas.openxmlformats.org/officeDocument/2006/relationships/image" Target="media/image459.emf"/><Relationship Id="rId1347" Type="http://schemas.openxmlformats.org/officeDocument/2006/relationships/customXml" Target="ink/ink671.xml"/><Relationship Id="rId1554" Type="http://schemas.openxmlformats.org/officeDocument/2006/relationships/image" Target="media/image774.emf"/><Relationship Id="rId1761" Type="http://schemas.openxmlformats.org/officeDocument/2006/relationships/customXml" Target="ink/ink878.xml"/><Relationship Id="rId1999" Type="http://schemas.openxmlformats.org/officeDocument/2006/relationships/customXml" Target="ink/ink996.xml"/><Relationship Id="rId53" Type="http://schemas.openxmlformats.org/officeDocument/2006/relationships/customXml" Target="ink/ink24.xml"/><Relationship Id="rId1207" Type="http://schemas.openxmlformats.org/officeDocument/2006/relationships/customXml" Target="ink/ink601.xml"/><Relationship Id="rId1414" Type="http://schemas.openxmlformats.org/officeDocument/2006/relationships/image" Target="media/image704.emf"/><Relationship Id="rId1621" Type="http://schemas.openxmlformats.org/officeDocument/2006/relationships/customXml" Target="ink/ink808.xml"/><Relationship Id="rId1859" Type="http://schemas.openxmlformats.org/officeDocument/2006/relationships/customXml" Target="ink/ink927.xml"/><Relationship Id="rId1719" Type="http://schemas.openxmlformats.org/officeDocument/2006/relationships/customXml" Target="ink/ink857.xml"/><Relationship Id="rId1926" Type="http://schemas.openxmlformats.org/officeDocument/2006/relationships/image" Target="media/image960.emf"/><Relationship Id="rId2090" Type="http://schemas.openxmlformats.org/officeDocument/2006/relationships/image" Target="media/image1042.emf"/><Relationship Id="rId367" Type="http://schemas.openxmlformats.org/officeDocument/2006/relationships/customXml" Target="ink/ink181.xml"/><Relationship Id="rId574" Type="http://schemas.openxmlformats.org/officeDocument/2006/relationships/image" Target="media/image284.emf"/><Relationship Id="rId2048" Type="http://schemas.openxmlformats.org/officeDocument/2006/relationships/image" Target="media/image1021.emf"/><Relationship Id="rId227" Type="http://schemas.openxmlformats.org/officeDocument/2006/relationships/customXml" Target="ink/ink111.xml"/><Relationship Id="rId781" Type="http://schemas.openxmlformats.org/officeDocument/2006/relationships/customXml" Target="ink/ink388.xml"/><Relationship Id="rId879" Type="http://schemas.openxmlformats.org/officeDocument/2006/relationships/customXml" Target="ink/ink437.xml"/><Relationship Id="rId434" Type="http://schemas.openxmlformats.org/officeDocument/2006/relationships/image" Target="media/image214.emf"/><Relationship Id="rId641" Type="http://schemas.openxmlformats.org/officeDocument/2006/relationships/customXml" Target="ink/ink318.xml"/><Relationship Id="rId739" Type="http://schemas.openxmlformats.org/officeDocument/2006/relationships/customXml" Target="ink/ink367.xml"/><Relationship Id="rId1064" Type="http://schemas.openxmlformats.org/officeDocument/2006/relationships/image" Target="media/image529.emf"/><Relationship Id="rId1271" Type="http://schemas.openxmlformats.org/officeDocument/2006/relationships/customXml" Target="ink/ink633.xml"/><Relationship Id="rId1369" Type="http://schemas.openxmlformats.org/officeDocument/2006/relationships/customXml" Target="ink/ink682.xml"/><Relationship Id="rId1576" Type="http://schemas.openxmlformats.org/officeDocument/2006/relationships/image" Target="media/image785.emf"/><Relationship Id="rId2115" Type="http://schemas.openxmlformats.org/officeDocument/2006/relationships/customXml" Target="ink/ink1054.xml"/><Relationship Id="rId501" Type="http://schemas.openxmlformats.org/officeDocument/2006/relationships/customXml" Target="ink/ink248.xml"/><Relationship Id="rId946" Type="http://schemas.openxmlformats.org/officeDocument/2006/relationships/image" Target="media/image470.emf"/><Relationship Id="rId1131" Type="http://schemas.openxmlformats.org/officeDocument/2006/relationships/customXml" Target="ink/ink563.xml"/><Relationship Id="rId1229" Type="http://schemas.openxmlformats.org/officeDocument/2006/relationships/customXml" Target="ink/ink612.xml"/><Relationship Id="rId1783" Type="http://schemas.openxmlformats.org/officeDocument/2006/relationships/customXml" Target="ink/ink889.xml"/><Relationship Id="rId1990" Type="http://schemas.openxmlformats.org/officeDocument/2006/relationships/image" Target="media/image992.emf"/><Relationship Id="rId75" Type="http://schemas.openxmlformats.org/officeDocument/2006/relationships/customXml" Target="ink/ink35.xml"/><Relationship Id="rId806" Type="http://schemas.openxmlformats.org/officeDocument/2006/relationships/image" Target="media/image400.emf"/><Relationship Id="rId1436" Type="http://schemas.openxmlformats.org/officeDocument/2006/relationships/image" Target="media/image715.emf"/><Relationship Id="rId1643" Type="http://schemas.openxmlformats.org/officeDocument/2006/relationships/customXml" Target="ink/ink819.xml"/><Relationship Id="rId1850" Type="http://schemas.openxmlformats.org/officeDocument/2006/relationships/image" Target="media/image922.emf"/><Relationship Id="rId1503" Type="http://schemas.openxmlformats.org/officeDocument/2006/relationships/customXml" Target="ink/ink749.xml"/><Relationship Id="rId1710" Type="http://schemas.openxmlformats.org/officeDocument/2006/relationships/image" Target="media/image852.emf"/><Relationship Id="rId1948" Type="http://schemas.openxmlformats.org/officeDocument/2006/relationships/image" Target="media/image971.emf"/><Relationship Id="rId291" Type="http://schemas.openxmlformats.org/officeDocument/2006/relationships/customXml" Target="ink/ink143.xml"/><Relationship Id="rId1808" Type="http://schemas.openxmlformats.org/officeDocument/2006/relationships/image" Target="media/image901.emf"/><Relationship Id="rId151" Type="http://schemas.openxmlformats.org/officeDocument/2006/relationships/customXml" Target="ink/ink73.xml"/><Relationship Id="rId389" Type="http://schemas.openxmlformats.org/officeDocument/2006/relationships/customXml" Target="ink/ink192.xml"/><Relationship Id="rId596" Type="http://schemas.openxmlformats.org/officeDocument/2006/relationships/image" Target="media/image295.emf"/><Relationship Id="rId249" Type="http://schemas.openxmlformats.org/officeDocument/2006/relationships/customXml" Target="ink/ink122.xml"/><Relationship Id="rId456" Type="http://schemas.openxmlformats.org/officeDocument/2006/relationships/image" Target="media/image225.emf"/><Relationship Id="rId663" Type="http://schemas.openxmlformats.org/officeDocument/2006/relationships/customXml" Target="ink/ink329.xml"/><Relationship Id="rId870" Type="http://schemas.openxmlformats.org/officeDocument/2006/relationships/image" Target="media/image432.emf"/><Relationship Id="rId1086" Type="http://schemas.openxmlformats.org/officeDocument/2006/relationships/image" Target="media/image540.emf"/><Relationship Id="rId1293" Type="http://schemas.openxmlformats.org/officeDocument/2006/relationships/customXml" Target="ink/ink644.xml"/><Relationship Id="rId2137" Type="http://schemas.openxmlformats.org/officeDocument/2006/relationships/theme" Target="theme/theme1.xml"/><Relationship Id="rId109" Type="http://schemas.openxmlformats.org/officeDocument/2006/relationships/customXml" Target="ink/ink52.xml"/><Relationship Id="rId316" Type="http://schemas.openxmlformats.org/officeDocument/2006/relationships/image" Target="media/image155.emf"/><Relationship Id="rId523" Type="http://schemas.openxmlformats.org/officeDocument/2006/relationships/customXml" Target="ink/ink259.xml"/><Relationship Id="rId968" Type="http://schemas.openxmlformats.org/officeDocument/2006/relationships/image" Target="media/image481.emf"/><Relationship Id="rId1153" Type="http://schemas.openxmlformats.org/officeDocument/2006/relationships/customXml" Target="ink/ink574.xml"/><Relationship Id="rId1598" Type="http://schemas.openxmlformats.org/officeDocument/2006/relationships/image" Target="media/image796.emf"/><Relationship Id="rId97" Type="http://schemas.openxmlformats.org/officeDocument/2006/relationships/customXml" Target="ink/ink46.xml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customXml" Target="ink/ink504.xml"/><Relationship Id="rId1360" Type="http://schemas.openxmlformats.org/officeDocument/2006/relationships/image" Target="media/image677.emf"/><Relationship Id="rId1458" Type="http://schemas.openxmlformats.org/officeDocument/2006/relationships/image" Target="media/image726.emf"/><Relationship Id="rId1665" Type="http://schemas.openxmlformats.org/officeDocument/2006/relationships/customXml" Target="ink/ink830.xml"/><Relationship Id="rId1872" Type="http://schemas.openxmlformats.org/officeDocument/2006/relationships/image" Target="media/image933.emf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1525" Type="http://schemas.openxmlformats.org/officeDocument/2006/relationships/customXml" Target="ink/ink760.xml"/><Relationship Id="rId1732" Type="http://schemas.openxmlformats.org/officeDocument/2006/relationships/image" Target="media/image863.emf"/><Relationship Id="rId24" Type="http://schemas.openxmlformats.org/officeDocument/2006/relationships/image" Target="media/image9.emf"/><Relationship Id="rId173" Type="http://schemas.openxmlformats.org/officeDocument/2006/relationships/customXml" Target="ink/ink84.xml"/><Relationship Id="rId380" Type="http://schemas.openxmlformats.org/officeDocument/2006/relationships/image" Target="media/image187.emf"/><Relationship Id="rId2061" Type="http://schemas.openxmlformats.org/officeDocument/2006/relationships/customXml" Target="ink/ink1027.xml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customXml" Target="ink/ink340.xml"/><Relationship Id="rId892" Type="http://schemas.openxmlformats.org/officeDocument/2006/relationships/image" Target="media/image443.emf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customXml" Target="ink/ink270.xml"/><Relationship Id="rId752" Type="http://schemas.openxmlformats.org/officeDocument/2006/relationships/image" Target="media/image373.emf"/><Relationship Id="rId1175" Type="http://schemas.openxmlformats.org/officeDocument/2006/relationships/customXml" Target="ink/ink585.xml"/><Relationship Id="rId1382" Type="http://schemas.openxmlformats.org/officeDocument/2006/relationships/image" Target="media/image688.emf"/><Relationship Id="rId2019" Type="http://schemas.openxmlformats.org/officeDocument/2006/relationships/customXml" Target="ink/ink1006.xml"/><Relationship Id="rId405" Type="http://schemas.openxmlformats.org/officeDocument/2006/relationships/customXml" Target="ink/ink200.xml"/><Relationship Id="rId612" Type="http://schemas.openxmlformats.org/officeDocument/2006/relationships/image" Target="media/image303.emf"/><Relationship Id="rId1035" Type="http://schemas.openxmlformats.org/officeDocument/2006/relationships/customXml" Target="ink/ink515.xml"/><Relationship Id="rId1242" Type="http://schemas.openxmlformats.org/officeDocument/2006/relationships/image" Target="media/image618.emf"/><Relationship Id="rId1687" Type="http://schemas.openxmlformats.org/officeDocument/2006/relationships/customXml" Target="ink/ink841.xml"/><Relationship Id="rId1894" Type="http://schemas.openxmlformats.org/officeDocument/2006/relationships/image" Target="media/image944.emf"/><Relationship Id="rId917" Type="http://schemas.openxmlformats.org/officeDocument/2006/relationships/customXml" Target="ink/ink456.xml"/><Relationship Id="rId1102" Type="http://schemas.openxmlformats.org/officeDocument/2006/relationships/image" Target="media/image548.emf"/><Relationship Id="rId1547" Type="http://schemas.openxmlformats.org/officeDocument/2006/relationships/customXml" Target="ink/ink771.xml"/><Relationship Id="rId1754" Type="http://schemas.openxmlformats.org/officeDocument/2006/relationships/image" Target="media/image874.emf"/><Relationship Id="rId1961" Type="http://schemas.openxmlformats.org/officeDocument/2006/relationships/customXml" Target="ink/ink977.xml"/><Relationship Id="rId46" Type="http://schemas.openxmlformats.org/officeDocument/2006/relationships/image" Target="media/image20.emf"/><Relationship Id="rId1407" Type="http://schemas.openxmlformats.org/officeDocument/2006/relationships/customXml" Target="ink/ink701.xml"/><Relationship Id="rId1614" Type="http://schemas.openxmlformats.org/officeDocument/2006/relationships/image" Target="media/image804.emf"/><Relationship Id="rId1821" Type="http://schemas.openxmlformats.org/officeDocument/2006/relationships/customXml" Target="ink/ink908.xml"/><Relationship Id="rId195" Type="http://schemas.openxmlformats.org/officeDocument/2006/relationships/customXml" Target="ink/ink95.xml"/><Relationship Id="rId1919" Type="http://schemas.openxmlformats.org/officeDocument/2006/relationships/customXml" Target="ink/ink956.xml"/><Relationship Id="rId2083" Type="http://schemas.openxmlformats.org/officeDocument/2006/relationships/customXml" Target="ink/ink1038.xml"/><Relationship Id="rId262" Type="http://schemas.openxmlformats.org/officeDocument/2006/relationships/image" Target="media/image128.emf"/><Relationship Id="rId567" Type="http://schemas.openxmlformats.org/officeDocument/2006/relationships/customXml" Target="ink/ink281.xml"/><Relationship Id="rId1197" Type="http://schemas.openxmlformats.org/officeDocument/2006/relationships/customXml" Target="ink/ink596.xml"/><Relationship Id="rId122" Type="http://schemas.openxmlformats.org/officeDocument/2006/relationships/image" Target="media/image58.emf"/><Relationship Id="rId774" Type="http://schemas.openxmlformats.org/officeDocument/2006/relationships/image" Target="media/image384.emf"/><Relationship Id="rId981" Type="http://schemas.openxmlformats.org/officeDocument/2006/relationships/customXml" Target="ink/ink488.xml"/><Relationship Id="rId1057" Type="http://schemas.openxmlformats.org/officeDocument/2006/relationships/customXml" Target="ink/ink526.xml"/><Relationship Id="rId2010" Type="http://schemas.openxmlformats.org/officeDocument/2006/relationships/image" Target="media/image1002.emf"/><Relationship Id="rId427" Type="http://schemas.openxmlformats.org/officeDocument/2006/relationships/customXml" Target="ink/ink211.xml"/><Relationship Id="rId634" Type="http://schemas.openxmlformats.org/officeDocument/2006/relationships/image" Target="media/image314.emf"/><Relationship Id="rId841" Type="http://schemas.openxmlformats.org/officeDocument/2006/relationships/customXml" Target="ink/ink418.xml"/><Relationship Id="rId1264" Type="http://schemas.openxmlformats.org/officeDocument/2006/relationships/image" Target="media/image629.emf"/><Relationship Id="rId1471" Type="http://schemas.openxmlformats.org/officeDocument/2006/relationships/customXml" Target="ink/ink733.xml"/><Relationship Id="rId1569" Type="http://schemas.openxmlformats.org/officeDocument/2006/relationships/customXml" Target="ink/ink782.xml"/><Relationship Id="rId2108" Type="http://schemas.openxmlformats.org/officeDocument/2006/relationships/image" Target="media/image1051.emf"/><Relationship Id="rId701" Type="http://schemas.openxmlformats.org/officeDocument/2006/relationships/customXml" Target="ink/ink348.xml"/><Relationship Id="rId939" Type="http://schemas.openxmlformats.org/officeDocument/2006/relationships/customXml" Target="ink/ink467.xml"/><Relationship Id="rId1124" Type="http://schemas.openxmlformats.org/officeDocument/2006/relationships/image" Target="media/image559.emf"/><Relationship Id="rId1331" Type="http://schemas.openxmlformats.org/officeDocument/2006/relationships/customXml" Target="ink/ink663.xml"/><Relationship Id="rId1776" Type="http://schemas.openxmlformats.org/officeDocument/2006/relationships/image" Target="media/image885.emf"/><Relationship Id="rId1983" Type="http://schemas.openxmlformats.org/officeDocument/2006/relationships/customXml" Target="ink/ink988.xml"/><Relationship Id="rId68" Type="http://schemas.openxmlformats.org/officeDocument/2006/relationships/image" Target="media/image31.emf"/><Relationship Id="rId1429" Type="http://schemas.openxmlformats.org/officeDocument/2006/relationships/customXml" Target="ink/ink712.xml"/><Relationship Id="rId1636" Type="http://schemas.openxmlformats.org/officeDocument/2006/relationships/image" Target="media/image815.emf"/><Relationship Id="rId1843" Type="http://schemas.openxmlformats.org/officeDocument/2006/relationships/customXml" Target="ink/ink919.xml"/><Relationship Id="rId1703" Type="http://schemas.openxmlformats.org/officeDocument/2006/relationships/customXml" Target="ink/ink849.xml"/><Relationship Id="rId1910" Type="http://schemas.openxmlformats.org/officeDocument/2006/relationships/image" Target="media/image952.emf"/><Relationship Id="rId284" Type="http://schemas.openxmlformats.org/officeDocument/2006/relationships/image" Target="media/image139.emf"/><Relationship Id="rId491" Type="http://schemas.openxmlformats.org/officeDocument/2006/relationships/customXml" Target="ink/ink243.xml"/><Relationship Id="rId144" Type="http://schemas.openxmlformats.org/officeDocument/2006/relationships/image" Target="media/image69.emf"/><Relationship Id="rId589" Type="http://schemas.openxmlformats.org/officeDocument/2006/relationships/customXml" Target="ink/ink292.xml"/><Relationship Id="rId796" Type="http://schemas.openxmlformats.org/officeDocument/2006/relationships/image" Target="media/image395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26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6 15 0,'-3'-6'38'16,"-21"10"13"-16,24-2 11 15,2 8 8-15,2 3 3 16,8 11-27-16,23 35 11 16,-11-20-40-1,1 4-5 1,1 4 0-16,28 52 8 15,-29-48-12 1,-5-2-1-16,-6-5-2 16,-2-5-3-16,-3-3-1 15,-2-2-1 1,-3-1-1-16,-2 0 0 15,-4-1 0-15,-5-1-1 16,3 1-2-16,-2-1-1 16,-1-6-3-16,-4 0 0 15,-5 9-12 1,9-21 9-16,4-2-4 15,0-7-9 1,1-1-12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09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6 14 0,'-17'-10'35'0,"4"10"8"16,13 0 7-16,0 0 7 15,0 0 3-15,0 0-26 16,0 0-10-16,0 0-6 15,-1 7-6-15,1 5-2 16,-5 2-1-16,1 6 1 16,-5 6 2-16,-3 12 1 15,-4 8-2-15,0 4-1 16,0 3-1-16,2 5-3 15,4-4-1 1,4-1-2 0,5 0 0-16,1-4-2 15,0-7 0-15,6-3-1 16,2-6 0-16,3-5 0 15,1-5 0-15,-1-4-1 16,-2-6 1-16,-2-3-2 16,-1 3-11-1,-6-11-7-15,-1-1-16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7.5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3 14 0,'6'-13'34'16,"-7"25"8"-1,1-9 9-15,0 11 7 16,0 11 3 0,0 6-26-16,0 6-6 15,0 2-8-15,0 1-6 16,1-3-5-16,5-5-3 15,-4-4-4-15,3-9-3 16,-2-3-6-16,2-6-5 16,-2-1-7-16,0-1-7 15,1-8-4-15,-4-8-3 1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7.8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90 13 0,'-4'-10'30'0,"2"10"6"16,2 0 6-16,0 0 5 15,0 0 6-15,0 0-23 16,0 0 0-16,0 0-3 16,5-3-2-1,4 0-5-15,1-1-4 16,5-2-3-16,1 0-4 15,1-4-3 1,5 0-1-16,2-1-1 16,-4 1-2-16,-1 3-2 15,-1 1-1-15,-5 2 0 16,-6 5 0-16,1 2 0 15,-4 10 1-15,-1 14 0 16,-4-3 0-16,1 13 0 16,0 0 0-16,0-1 0 15,0 1-1-15,0-2-2 16,0-9-2-16,0 1-2 15,0-8-5 1,0-6-8-16,0-3-8 16,0-7-6-1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0.2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-2 18 0,'10'2'42'15,"-20"13"9"-15,8-14 6 16,0 9 7-16,2 4 6 16,0 11-35-16,0 3-9 15,0-2-5 1,0 4-5-16,0-1-3 15,7-1-3-15,3-3 0 16,1-4-1 0,9-5-1-16,8-4-2 15,0-8 1-15,0-4 1 16,2-4 2-16,-4-7 2 15,-4-6 0-15,-4-10-2 16,-8-7-3-16,-6-3-3 16,-6 2-3-16,-13 3-1 15,-4 4 0-15,-11 9 0 16,-7 4-1-16,-2 6-4 15,-1 5-6-15,-1 4-10 16,5 3-14-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9.7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66 20 0,'-1'-5'47'15,"-11"-4"11"-15,11 8 7 16,1 1 6-16,0 0 3 15,0 0-38 1,0 0-13-16,1-3-6 16,1-1-4-16,1-1-4 15,11-2-2 1,8-5-1-16,0 5-2 15,0 0-1-15,0 1-2 16,-1 6-1-16,-1 1 2 16,8 14 3-1,-19-2-1-15,-3 2-1 16,-6 2 1-16,-3 1-2 15,-7 1 1-15,1-3 1 16,-4-3 1 0,-2 4 0-16,-17 10 8 15,14-16-7 1,-5-2-1-16,8-2-2 15,5-1-1-15,4-3-3 16,-2-3 0-16,8-1-3 16,9-4 0-16,4 1-2 15,7-5-3-15,9 2-1 16,2 4 1-16,0 7 0 15,1 7 3-15,-1 0 0 16,-6 7 2-16,-9-1 1 16,-6 4 0-1,-7-1 1 1,-8-2 0-16,-3-2 2 15,-6-5 1-15,-3-2-1 16,-7-3 0-16,2-2 0 16,-1-2 0-16,-2-2-1 15,0-2-4-15,2 1-6 16,2-2-6-16,11-1-9 15,-3-2-11-15,5-4-10 1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9.1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3 20 0,'-4'0'46'0,"4"0"9"16,0 0 6-16,0 0 5 15,3 0 4 1,5 0-38-16,9 0-12 15,-1 0-6-15,6 0-6 16,4-1-5-16,0 1-4 16,-2-5-5-1,18-6-36 1,-23 5 3-1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9.1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 12 0,'27'-3'41'15,"-32"12"22"-15,5-9 10 16,0 2 4-16,0 9 6 16,0 9-21-16,0 3-30 15,0-1-12-15,0 3-4 16,0 0-4-16,3-1-5 15,-3-5-4-15,2-1-2 16,0-4-2-16,1-2-3 16,1-3-4-16,-1-3-4 15,0-2-4-15,-3-2-7 16,0-4-6-1,0-5-10-15,0-2-10 16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8.8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2 0 20 0,'-20'6'51'0,"-15"9"14"15,21-5 5-15,0 6 3 16,-8 3 5-16,0 12-39 15,-5 0-20-15,-23 29 3 32,25-31-17-32,6-4-5 15,5-4-5-15,0-5-6 16,7-6-7-16,1-2-9 15,3-8-9-15,9-3-6 16,3-5-2-16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8.4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16 0,'20'-5'43'0,"7"7"13"16,-27 1 6-16,3 3 7 16,6 5 7-16,5 1-29 15,8 6-20-15,3 2-7 16,6-1-4-16,4 0-9 15,-4-1-6-15,5-3-1 16,-11-2-3-16,0-2-3 16,-3-2-4-16,-9-3-6 15,-3-3-7 1,-2 0-8-16,-2-2-12 15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8.1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75 16 0,'11'-12'40'16,"-20"10"12"-16,9 2 6 15,0 0 7-15,0 0 5 16,0 0-30-16,0 0-15 16,0 0-7-16,6-3-4 15,0-3-6 1,3-2-3-16,4-2 1 15,6-2 0-15,13 3 1 16,2 1-2-16,0 2 0 16,-3 6 0-16,0 6-2 15,-8 1-1-15,-3 3 0 16,-6 1-1-16,-5 0 0 15,-4 3 0-15,-8 2 1 16,-2 1 1-16,-1 1 0 16,-7-3 0-16,-3 1 0 15,0-1-1 1,1-2 0-1,-1-1-1-15,-15 8 1 16,18-14-1 0,4-1 0-16,1-2 0 15,5-2 0-15,6-4-1 16,6-3-3-16,6 0-3 15,10-2-2-15,6 5-2 16,1 4 0-16,2 6 0 16,-6 5 0-16,-7 6 4 15,-7 3 1-15,-8 4 1 16,-7-2 1-16,-6 1 3 15,-21 15 6 1,3-22-2 0,-1-7 0-16,-1 0 0 15,-1-4-2-15,-3-6-1 16,4-1-2-16,1-4-3 15,6 2-4-15,6-3-7 16,5-5-8-16,3 0-11 16,5-2-8-16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7.4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8 14 0,'-15'3'33'15,"8"-9"49"1,7 6-33-16,0 0 5 16,0 0-23-16,10-1 25 15,6 1-27 1,3 0-2-16,9-2-4 15,1 1-4-15,1 1-6 16,-5-1-6-16,1 1-9 16,-5 0-10-16,-7 1-8 15,-4-1-8-15,-4 0-12 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6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9 0 18 0,'-14'2'43'0,"-19"11"10"16,27-10 3-16,-3 4 5 15,-1 6 4-15,-8 10-33 16,-4 3-15-1,-19 34 9-15,19-30-20 16,4 1-5 0,3-5 0-16,3-4-4 15,4-5-7-15,2-7-8 16,1 0-10-16,4-5-11 1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7.2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12 0,'20'15'30'0,"-15"11"5"15,-7-19 6-15,2 1 5 16,0 6 6 0,0 1-21-16,0 4-6 15,0-5-3-15,0-4-3 16,0-3-3-16,0-1-3 15,-1 0-1-15,1-6-1 16,0 0-2 0,0-6-2-16,0-12-2 15,4-4-3-15,-1-3-1 16,12-3 2-16,-2 6 0 15,3 5 1-15,0 5 1 16,3 3 1-16,-1 15-1 16,-3 7-1-1,-4 3-1-15,0 4-3 16,-1 3-1-16,8-5-4 15,-5-1-5-15,0-3-6 16,-1-3-8-16,1-5-8 16,2 0-6-1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6.2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 15 0,'28'-2'33'16,"0"-8"7"-16,-18 10 11 15,8 1 11-15,4 8 7 16,0 1-26-16,3 8-5 16,-2-2-8-16,0 6-11 15,1 0-10-15,-1 0-5 16,-1 0-2-16,-4-3 0 15,-2-4-2-15,-4-3-3 16,-4-2-4-16,3-3-6 16,-1-1-7-16,-6-2-10 15,4-1-10-15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5.9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1 6 15 0,'3'-2'33'15,"0"2"6"-15,-1 0 5 16,2-2 9-16,2 2 5 16,-3 0-27-16,0-1-3 15,-2-1-1 1,1 2-5-16,-2 5-6 15,-3-5-3-15,0 2-3 16,-1 1-3-16,-1 5-1 16,1-7-1-16,1 2 0 15,-6 2 0-15,2-5-2 16,-7 4 0-16,-9 5-2 15,5-2-1 1,-1 5 0-16,6 3 1 16,1 5-1-1,-1 4 0-15,-3-2 0 16,-5 3 1-16,5 0 0 15,5-2 1 1,8-1 0-16,-6-3-1 16,6-4 2-16,6-2-2 15,-5-5 0-15,14-5 0 16,-2-9 0-16,17-2-3 15,5 1-3-15,11 1-2 16,1 6-2-16,-9 5 0 16,0 6 1-16,-7 7 2 15,-9 4 3-15,-6 4 3 16,-10-1 3-16,-6-1 2 15,-6 4 1 1,2-3 1-16,-27 15 6 16,20-26-10-1,-10-5-2-15,4-3-2 16,-4-3-3-16,1-5-3 15,2-5-6-15,6-5-7 16,4-1-7-16,2 0-9 16,3 1-5-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4.7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57 14 0,'3'-6'32'0,"-21"14"1"16,18-8 1-16,2 0 0 15,5 2 1-15,27 1-19 31,-1-4-5-31,9 2 3 16,10-5 1-16,10-2 2 16,13-4 0-16,9-5-2 15,8 0-2-15,13-1-1 16,17 0-4-16,20 1-2 15,14 1-5-15,11 3 0 16,19 2 0-16,10 1 1 16,9 2 2-16,14 1 0 15,6 2 0-15,2 0 0 16,3 0-1-16,2 2-2 15,0 2 0 1,-9 5-1-16,175 8-9 16,-242-7-9-1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9.2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 13 0,'0'-9'27'0,"-3"9"4"15,3 0 3-15,0 0 3 16,0 0 2-16,0 0-23 16,0 0-1-16,5 6 10 15,-1 0-14 1,-2 3-1-16,-1-2-1 15,1 6 0-15,-4 1 0 16,2-3-1-16,0 1-1 16,0-2 0-16,0 2-2 15,0 0-1 1,0-3 0-16,0-3-1 15,0-2 0-15,0 1-2 16,0-3 0-16,0 0-3 16,0-1-3-16,0 1-9 15,0-1-12-15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8.4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82 13 0,'13'-3'37'15,"-17"3"15"-15,4 0 8 16,0-1 8-16,2-1 6 15,0-1-23-15,14-4-17 16,0-5-10-16,13 0-7 16,-3 2-11-16,-5 0-11 15,0 1-13-15,-5 3-12 16,3-1-13-1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8.1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3 21 0,'11'-3'49'0,"-10"2"11"16,-1 1 8-16,-3 7 3 15,-1 10 3-15,-4 1-41 16,-2 1-11-16,10 0-9 16,0-2-7-16,0-2-1 15,3-5-3-15,9-4-4 16,4 0-2-16,4-2 0 15,4 1-1-15,0-2 0 16,-4 0-1 0,-5-2 3-16,-3 3 1 15,-3 7 0-15,-9 2 1 16,-3-1 2-16,1-1 0 15,-8 1 0-15,0-3-3 16,-7 2-3-16,3 0-6 16,-6-4-8-16,6 2-8 15,2-3-7 1,3-5-5-16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7.8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72 13 0,'-7'-1'31'15,"13"1"11"1,-6 0 6-16,0 0 5 16,1 0 7-16,1-4-23 15,3-2-7-15,9-2-7 16,0-1-6-16,1 4-6 15,0-3-9-15,0-1-10 16,-1 1-11-16,-3 0-10 16,-1 2-7-16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7.5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17 0,'8'-9'40'15,"-12"12"9"-15,4-3 6 16,0 4 7-16,0 7 6 15,0 5-33-15,6 1-10 16,5 6-7-16,0-2-7 16,2-5-6-1,0 1-4-15,-3 2-1 16,-3-1-3-16,-1-8-1 15,0 3-3-15,-3-4-4 16,-5-2-5-16,2 2-29 16,-3-9-15 15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7.1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5 12 0,'-3'-16'29'16,"12"5"48"-1,-9 11 24 1,0 0-69-16,0 3-3 15,0 12-3-15,0 11-5 16,0 1-5-16,0 4-3 16,0-2-5-16,0-3-5 15,0-2-2-15,0-1-2 16,-1-2-2-16,1-6-3 15,0-2-5-15,-3 0-6 16,3-4-7-16,0-2-5 16,0-4-4-1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6.8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18 0,'3'-14'41'0,"8"14"8"16,-14 0 7-16,2 0 6 15,2 3 3-15,2 4-35 16,3-1-8-16,1 7-5 15,8 0-7 1,27 15 2 0,7 0-3-1,-23-15-7-15,-4-3 0 16,1-4-1-16,18 4-3 15,-14-10-7 1,-19-1-1 0,-2-4-3-16,-3 1-7 15,-3-3-6 1,-1-1-5-16,-5 0-5 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6.8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9 0,'22'6'44'0,"-39"9"7"16,17-5 5 0,0-2 4-16,0 6 3 15,0 4-39 1,0 4-8-16,1 0-4 15,2-5-6-15,-2-2-3 16,5 1-1-16,0-6-4 16,1-2-6-16,-6-1-7 15,1-4-11-15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6.4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97 12 0,'0'-7'27'16,"8"13"4"-16,-8-6 6 15,0 0 4-15,0 0 6 16,0 0-20-16,0 0 1 16,0 0-1-16,0 0-3 15,0 0-3 1,0 0-4-16,0 0-4 15,0-8 5 1,1 0-12 0,6-4-2-16,2 0-1 15,0-2-1-15,7 0-2 16,0 1 0-16,2 6-1 15,3 1-1-15,-2 4 0 16,-6 2 0-16,-3 9 0 16,-2 0 0-16,-2 1 1 15,-2 1 1-15,-1-4 0 16,0 5 0-16,-6 4 0 15,-1 0 0 1,-2 0 1-16,-16 15 3 16,8-18-1-1,-18 19 9 1,16-21-7-1,16-7-5 17,6-4-1-32,38-19-3 31,-25 15 1-31,19 5-5 15,4 9 0 17,-29 2 5-17,-3 1 2-15,-5 37 0 31,-35 0 4-15,-2-28 2 0,-5-3-3-1,-3-7-12 1,14-7-21-1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59.0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9 12 0,'0'-13'26'16,"8"13"1"-16,-8 0 2 15,0 0 2-15,0 0 3 16,0 0-23-16,0 0 3 16,0-6 0-1,0 0 3-15,0 0 18 16,0 4-16-1,0 2 1 1,0-2-1-16,0-2-1 16,0 4-2-16,0 0-3 15,0 0-3-15,0 1-3 16,0-1-3-16,0 5 0 15,0-1-2 1,0 6-1-16,0 15 1 16,0-9-1-1,0 18 0 1,0-22-2-16,0 14 0 15,0-14 0 1,0-3 0-16,0-1 0 16,0 3 1-16,0-6-1 15,0 0 0-15,0 2 0 16,0-2 0-16,0-1 1 15,0 0-1-15,0 1 1 16,0-2 0-16,0-3 0 16,0 0 0-16,0 0 0 15,0 1 1-15,0-1 0 16,0 0 1-16,0 0 0 31,0 0 2-15,0 0-1-1,0 0-2-15,0 0-1 16,0 0-3-16,0 0-3 15,0 0-7-15,0 0-9 16,0 0-14-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57.8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248 17 0,'-1'-14'39'16,"-7"0"9"-16,8 14 8 15,0 0 8-15,0 0 4 16,0 0-31-16,3 0-6 15,-1 3-7 1,2 6-8-16,3 12-5 16,1-1-3-16,2 2-4 15,-1 2-2-15,0-1-1 16,-4-2-2-16,0 13-4 15,-2-22 2 1,-2-2 0-16,4 0-1 16,-4-8 3-1,0-2 0-15,1-3 1 16,-2-5-1-16,3 1 1 15,-2-5 0 1,1-5 0-16,-1 0 0 16,1-2 1-1,-7-1 1-15,5-1 0 16,0-1 0-16,-1 2 1 15,-4-1 0-15,5 2-1 16,-1-2-1-16,-5 5 0 16,3 4-1-16,-3-2 1 15,-2 2 0-15,2 3 0 16,4 0-1-16,-4 2 1 15,2 1 0-15,3 8 0 16,-2-7 1 0,1 2 1-16,4 6 2 15,1-3 0-15,5 3 1 16,10 16 5-1,-5-9-7-15,5 5-1 16,-1 0-1-16,5-2-1 16,-3 0-1-16,2 6 0 15,14 17 1 1,-19-23-1-16,3 2 2 15,0-1 0 1,-3-3 0-16,-4-1 0 16,-2-3 1-16,2-4-1 15,-6 0-1 1,-2 0 0-16,3-4 0 15,-1 1 3 1,-6-3 0-16,-3-2 0 16,2-1-1-16,-2-1 1 15,-2-5 1-15,1 5-2 16,-5-9 1-16,3 1 1 15,-1 0 0-15,0 4-1 16,-5-7 1-16,3-6-1 16,2 7 0-16,4-2-1 15,-1 1 0-15,-1-1-1 16,2-3 1-16,0 4-1 15,0-1 0 1,2 3-1-16,0 3 1 16,-1 4-2-16,-1 0 1 15,3 2 0-15,0 1 0 16,0 2 0-16,0 2 0 15,0 1-1 1,-1 1 2-16,1 0 2 16,0 0-2-1,0 0 0-15,0 0-1 16,0 0-1-16,0 0-3 15,-3 4-7 1,3 0-10-16,-3-2-14 16,1 2-19-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56.5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4 42 15 0,'-7'-4'35'0,"13"-8"7"16,-6 12 6-16,0 0 7 16,0 0 6-16,0 0-27 15,-1 0 21 1,1 0-35-16,-5 2-3 15,2 0-5-15,-3 3-4 16,2 4-1-16,0 7-2 16,2-3-3-1,4-1-2-15,1-4-1 16,-3-2-2-16,4-1-1 15,0-1 0 1,4-2 0-16,-3-5 0 16,10-8 1-1,-8 4 7-15,-2-3 4 16,-5 0 2-16,-5-5 4 15,4-1 2-15,-1 3 0 16,-3 1-1-16,-1 5 0 16,-4 2-2-1,-1 5-4-15,0 9-1 16,0 4-2-16,6 2-4 15,0 5-1-15,2-2-3 16,3 2-2-16,0 1-3 16,2-5-1-16,5-3-1 15,3-4 1-15,2-2 1 16,0-4 3-16,-1-3 2 15,-1-6 1-15,-1-3 2 16,-1-7 3-16,-4-3 1 16,-1-1 4-1,-2-28 11-15,-4 27-10 16,-1 5 1-1,-3 6-2 1,-20 13 4 0,11 5-9-16,3 7-4 15,5 0-7-15,2 1-10 16,0 0-11-16,3-3-16 15,2-3-20-15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4.3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-1 17 0,'-32'8'42'0,"30"-6"62"16,-1-2-52-1,3 0-1-15,0 0-33 16,14 6-15-16,9-1 3 16,9 0 7-16,17 0 5 15,8 0 3-15,10 0 1 16,12-5-4-16,121 0 2 15,-75-3-17 1,15 0-2-16,10 0-1 16,12 0 0-16,15 5 0 15,0-2-2 1,-5 1-1-16,-9-1-1 15,-7 1-2-15,-16-2 0 16,-16-2-3-16,-17-1-5 16,-17-3-11-1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3.9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5 0 15 0,'-24'12'38'16,"10"20"11"-1,1-25 2-15,-8 8 2 16,-1 4 3-16,-5 7-29 15,-1-2-16-15,-3-2-6 16,2 0-8-16,3-6-14 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3.6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0 0,'20'14'47'15,"4"3"6"-15,-24-17 6 16,1 7 7-1,8 3 5-15,6 3-41 16,0 7-9-16,8-1-5 16,-5 1-6-16,2-3-8 15,1-3-6 1,-6-3-7-16,-6-6-10 15,-2 0-14-1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3.2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54 15 0,'7'-19'42'16,"-13"25"11"-16,6-6 2 16,0 0 1-16,0-4 2 15,5-4-29-15,2 1-22 16,6-3-3-16,2 4 1 15,2 1-2-15,1 4-3 16,-3 5 3-16,-7 4 0 16,4 2 3-16,-6-1 2 15,-6 2 3-15,-4 3 2 16,2 3-1-16,-1-4 1 15,-4-1-2 1,-3 6-2-16,-1-5-2 16,0-1-1-16,-3 2-2 15,3-2-2-15,1-4 0 16,7-3-3-16,7-3-1 15,-1-2-2-15,7-3-3 16,3 3-3-16,6 1-3 16,0 5 0-16,-1 2 1 15,-3 3 2 1,-5 3 4-16,-4 0 3 15,-3-1 3-15,-5 4 3 16,-2-4 1-16,-2 0-1 16,-6-4 0-1,-23 1 2 1,19-4-4-16,0-3-1 15,-9-5-15 1,15 0-9-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2.8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 14 0,'-3'-3'32'0,"-8"9"5"16,11-6 5-16,0 0 4 15,0 0 3 1,0 0-23-16,6 2-1 16,5-3 0-16,7-2-3 15,1 2-4-15,2 0-3 16,6-2-6-16,-6 3-11 15,-3 1-10-15,-5-2-10 16,-4 1-12-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2.4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6 0 17 0,'-46'12'49'16,"8"37"15"-16,37-42 6 15,-5 8 5 1,-5 7 4-16,-24 29-13 31,16-29-55-31,0 1-8 16,3-6-16-16,2-2-16 15,3-5-15-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6.6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20 0,'4'0'43'0,"-10"22"4"16,5-21 2-16,-1 5 6 15,-2 11 6-15,1 4-38 16,0-2-6-16,3 0 0 16,0 0-4-16,0-1-6 15,6-5-2 1,4 0-2-16,0-6 2 15,5-2 0-15,-1-4-2 16,2-1 1 0,0-4-1-16,-3 1-1 15,2-7 0-15,2-4-1 16,-5 0-1-16,-5-5 0 15,-4-3 1-15,-6 0-1 16,0 0 1-16,-5 6-1 16,-24-5 0-1,10 17 0-15,1 5 0 16,7 1-4-1,-12 7-22 1,18-2-1-16,4 3-10 16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2.1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4 0,'17'-2'30'0,"-4"13"6"15,-12-10 8 1,4 1 6-16,1 2 8 15,4 6-22-15,5 7 0 16,2 5-6-16,10 0-7 16,1-2-7-16,0 4-6 15,-2-5-6 1,4-3-6-16,-5-4-5 15,-6-5-8-15,-6-1-7 16,-3 0-7-16,-2-3-5 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1.7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65 21 0,'-7'-8'48'0,"-12"-3"5"16,19 9 4-16,1-4 5 16,4 2 4-16,1 1-40 15,1-1-10-15,3-4-1 16,2 1-4-16,3 4-6 15,2-4-3-15,4 4 1 16,-3 3 1-16,-4 3 0 16,0 7 1-16,-5 0 1 15,-4 3 0 1,-2 4-2-16,-1 3 3 15,-7-1-1-15,-2 0 1 16,0 2 0-16,-8-2 2 16,-1-4-1-16,-3 2 0 15,2 1 1-15,-2-9 0 16,6 2-2-16,1-2-2 15,3-1 0-15,5-5-2 16,7-6-4-16,1 0-3 16,7 0-4-16,8-3-2 15,6 4-1 1,6 4 0-1,-6 5-1-15,1 1 1 16,-5 8 3-16,-5-2 0 16,-6 5 2-16,-8-2 2 15,-7 0 3-15,-3-1 3 16,-4-2 2-16,-3-3 2 15,-7-5 1-15,3 0 1 16,-5-3-2-16,4-1-2 16,4-2-2-16,-4 1-5 15,3-5-5-15,2 1-7 16,5-2-8-1,2 2-10-15,7-6-10 16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1.1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4 13 0,'-19'6'29'16,"18"-4"7"-16,1-2 7 15,-3 0 4-15,3 0 7 16,0 0-20-16,0 0 1 16,0 0-2-16,1 0-3 15,10 0-3 1,8 0-5-16,0 0-6 15,7 0-5-15,2 0-2 16,1-7-4-16,-2 3-2 16,-7 4-5-16,-2-3-6 15,-3 5-8-15,-5-2-6 16,2 2-11-16,-5-2-11 15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6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2 16 0,'-6'8'42'16,"2"-16"10"0,3 8 2-16,1 0 3 15,3 1 5-15,4-1-29 16,3 0-14-16,5 0-4 15,3 0-1-15,7 1-5 16,-5 1-12-16,4-4-15 16,-4-2-15-16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53.9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18 16 0,'5'-15'37'0,"-5"5"9"16,0 10 8-16,0 0 8 15,0 0 5 1,0 9-28-1,0 4-8-15,-3 6-3 16,1-1-7-16,1 4-6 16,-4 2-3-16,1-2-2 15,1 1-2-15,0-2-1 16,-2-3-2-16,3 2 0 15,0-2-1-15,1-2 0 16,-1-1 0-16,2-3-1 16,0-2 1-16,0-3-2 15,0-1 0-15,0-2 0 16,0-2 0-1,2-1-1-15,1-2 0 16,5-2 0-16,9 0 0 16,5 0 1-16,4 2 1 15,5-1-1-15,1 1 0 16,4-4 1-16,-4 2-1 15,-5 2 2-15,-5-1 1 16,-7 1 3-16,-7-3 1 16,4 4 0-16,-6 0-6 15,-5 0-8 1,4-2-56-1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53.3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4 60 14 0,'7'-11'30'16,"-24"5"5"-16,15 7 4 15,2-1 4-15,0 0 3 16,-3 0-26-16,3 3 0 16,0 0-2-1,0 0-1-15,-3 3-1 16,-1-2-2-16,3 2-2 15,1-5-2-15,-3 5-2 16,0 0-1-16,9-3-2 16,-3 0 1-16,1-4 1 15,9-4 0 1,-4 1 2-16,-1-4 1 15,11-21 27 1,-15 19-25 0,-2-2-1-16,-7 4 0 15,2 0-2 1,2 4 1-16,-6 4-1 15,-6 1 0-15,-3 5 0 16,4 1-3-16,1 5-2 16,5 1 0-16,-1 3-3 15,1-1 0-15,0-3-1 16,6 1 0-16,0 0-1 15,3-1-1-15,0-2 0 16,4-3-2-16,11-2 1 16,-5-4 1-16,-3-1 0 15,0-4 2-15,0-1 0 16,-1-6 2-1,1-13 2 1,-10 5-2-16,0 3 0 16,-2-1 0-16,-1 1 0 15,-1 4-1 1,0 3 1-16,-6 5 0 15,0 4 0-15,-2 6 0 16,0 8 0-16,4-1-4 16,-1 5-3-16,5-2-6 15,1 3-6-15,0-1-8 16,2-2-9-1,-1-3-8-15,5-4-8 16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5:07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43 12 12 0,'-16'-9'30'15,"-17"11"5"-15,26-2 1 16,-2 0 4-1,-6 0 5-15,2 1-23 16,-10 1-7-16,1-2 0 16,-3 0 2-16,0 0-4 15,-1-2 1-15,-5 1 0 16,-4-1 2-16,-8-1-3 15,-5 2-2-15,-5 1-3 16,-6 3-3-16,-4-2-2 16,-5 1-2-16,-2-2 1 15,-5 0 1-15,2 1 0 16,-10-1 2-1,8-1 1-15,3-2 0 16,3 1 1-16,1 4-2 16,-1-2 0-16,3 1-1 15,-1 2-1-15,0 3-1 16,3 1-1-16,-1-1-1 15,7-3 0-15,-2 0 0 16,-3-3-1-16,11 0 1 16,1 0-1-16,3 3 1 15,-1-1 1-15,2 0-1 16,2 0 1-1,2-1 0-15,-1 5 0 16,1-7-1 0,-2 2 1-16,8 1-1 15,-41-5-1 1,33 3 0-16,10 0 1 15,-13 3 0-15,2 1 0 16,2 1 1-16,-1 0-1 16,-4 0 0-16,2 1 1 15,2-2-1-15,1 4 0 16,-4-3 0-16,1-3 0 15,6-2 0-15,-5 0 0 16,9 3 0 0,-5-2 0-16,-5 1 0 15,4 1 0-15,-2-2 0 16,7 2 0-16,-1-3 0 15,5 3 0-15,-2-1 0 16,2-2 0-16,3 1-2 16,3 0 0-16,-5-1-2 31,5 0 0-31,0 0 0 15,0 3 1-15,0 3 1 16,-1-1 1-16,1 1 1 16,2 2 0-16,-3 0-1 15,6-4-1 1,-1-1-1-16,0 3 0 15,3-2-1-15,4-1 0 16,-6 0 0-16,7-1 1 16,0-1 1-16,-3 2 0 15,2 0 1 1,5-3 1-16,1 3-1 15,-4 1 1-15,6-4-1 16,-3 0 1-16,3 0-1 16,-3 5 0-16,3-1 0 15,-1-2 1-15,3-2 0 16,1 1 1-1,4 1-2-15,-2 7 1 16,-2 5 0-16,1 1-1 16,-1-2 1-16,5 9 0 15,-4 5 0-15,5-1 0 16,-1 5 0-16,1-3 0 15,3 4 0-15,-2-1 0 16,-1 3 0-16,2 1 0 16,7-1 0-16,1 0 0 15,-1 0 0-15,4 1 1 16,-2-2-1-16,-8 0 0 15,4-5 1 1,-4 5-1-16,-6-5 0 16,5 0 0-16,-1-3-1 15,-1-5 1 1,-1 5 0-16,1-3-1 15,0-7 0-15,0-2-2 16,0-5-3-16,0 5-2 16,0-9-2-16,0-1-1 15,3-6 0-15,4-1 2 16,8-1 4-16,3 0 1 15,4-1 2-15,-3 1 2 16,6 1 1 0,1-1 0-16,3 0 1 15,4 0 1-15,1-2 1 16,4 1 1-16,1 3 2 15,4-1 2-15,-4 1 0 16,1-2-1-16,-2 4-2 16,2 2-1-16,2 1-4 15,-2-1-1-15,0 1 0 16,1 2 0-16,5 0 1 15,2-2-1-15,-2-1 2 16,4 2 2-16,0 0 4 16,2-1 1-1,3-4 0 1,-1 1 1-16,0 4-2 15,1-3-3-15,-1 3-3 16,-1 1 0-16,-7-1-2 16,0 1 1-16,-2-1-1 15,-1 0 0-15,-4-3 1 16,-1 2 2-16,1 2 1 15,1-1 2-15,2-3 0 16,-4 2 1-16,4-5-1 16,-1 6-1-16,-1-6-1 15,0 1-2 1,2 2 0-16,-2-1-1 15,6-1 0-15,-3 4 0 16,6 1 0-16,0 0 0 16,2-2 1-16,-3-2 0 15,-1 1 2-15,1 0-1 16,-2 0 0-16,-2 0-1 15,-1 0-1-15,0 0 0 16,2 0-1-16,2 0 0 16,-1 4 0-16,3-5 0 31,-2-1 0-31,2 1 0 15,-4-2 1-15,-2 1 1 16,-2 2 0-16,-7 0 0 16,5-3 0-16,-2-1-1 15,-1-1 0-15,-1 4-1 16,2-3 0-16,-3 1 0 15,-1 3 0-15,1-2 1 16,0-1-1-16,-1 0 0 16,2 0 0-16,-3 2 0 15,0-1-1-15,-1 1 2 16,8-2-1-1,-1-1 0-15,-4-1-1 16,5 4 1-16,-3-2 0 16,1 1 0-16,-6 1 0 15,-5-1 1-15,3 1-1 16,-3-1-1-16,-3 1 1 15,0 1-1-15,1-3-1 16,-3 3 0-16,2-2 0 16,1 2 0-16,-2 0-1 15,1-1 0 1,-3 0 1-1,0-1 1-15,-1 1 0 16,-1-1 1-16,-2 1 0 16,2-1 0-16,1-2-1 15,-3 2 0-15,-1-1 0 16,2 0-1-16,-4 2 0 15,-1 1 1-15,-3 3-1 16,-3-3 1-16,-3-2 0 16,1 1 1-16,-1 1 0 15,-2 0 1-15,1 0-1 16,-1-2 2-1,1 1-1-15,-1-6 2 16,-2 4-2 0,1-2 0-16,0-2 0 15,0 0 1-15,0-5 1 16,0 2 0-16,0-1 0 15,0-3-1-15,0 0 0 16,-2 1-1-16,2-3 2 16,0 1-1-16,0 0 2 15,0 1 0 1,0-1 0-16,0-1 1 15,0 0 0 1,0-20 3 0,0 19-5-16,0-1 0 15,0 0-1-15,0 1 0 16,0-2-1-16,0 1 1 15,0-1 0-15,0 4-1 16,0-3 0-16,0 1 1 16,0 4 0-16,0 1-1 15,0-3 1-15,0 3-1 16,0-1 0-1,0-3 0-15,0 0-1 16,0 4 0-16,0 0 0 16,0-2 0-16,0 6 0 15,0-4 0-15,0 2 0 16,0 0 0-16,0 0 0 15,0-1 0-15,0 4 0 16,0-3 0-16,0-1 0 16,0-1 0-16,0 1 0 15,0 0 0 1,0 4 0-1,0-2 0-15,0 0 0 16,0 1 0-16,0 0 0 16,0-1 0-16,0 2 0 15,0 0 0-15,0 1 0 16,0 0 0-16,0-3 0 15,0 2 0-15,0-1 0 16,0 3 0-16,0-3 0 16,0 2 1-16,0 2-1 15,0 1 0-15,0 0 0 16,0 2 0-1,-1-2-1 1,1 3 1-16,0 0 0 16,0 0 0-16,-2 0 0 15,2 0 0-15,0 0 0 16,-1 0-1-16,-3 0 1 15,-4 0 0-15,-1 0 0 16,-3 0 0-16,-2 0 0 16,2 0 0-16,-2 0 0 15,0 0 1 1,2 0-2-1,1 0 1-15,-9 0-1 16,8 0 1 0,3 0 0-16,1 0 0 15,1 0 0-15,1 0 0 16,-1 0 0-16,-1 0 1 15,4 0-2-15,-2 0 0 16,1 0-2-16,1 0-1 16,2 0-3-16,1 0 0 15,-1 0 0-15,-1 0 1 16,1 0 2-1,-1 0 1-15,0 0 1 16,1 0 2 0,1 0 0-16,-1 0 0 15,1-3 0-15,-2 1 0 16,-2 1 0-16,2 1 1 15,-3 0-1-15,3 0 1 16,-1 1-4-16,0-4-11 16,1-1-26-16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5:03.4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9 14 0,'35'-40'34'0,"-29"55"8"16,-6-15 7-16,0 0 9 15,-2 7 7-15,-2 9-27 16,1 3-8 0,-1 0-4-16,4 3-7 15,1 2-7-15,5-5-3 16,3-3-1-1,7 0 0-15,-1-9-1 16,5-2 0-16,-2 1 0 16,5-6 0-16,-4-9 0 15,-1-3-1-15,-1-6-1 16,1 2-1-16,-6-9-1 15,-9 1 0-15,-5 2-2 16,1 5 0-16,-12 1-1 16,-5 9-2-1,-6-2-6-15,1 5-9 16,-6 1-9-16,1 4-14 1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5:03.0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5 0 19 0,'0'3'44'15,"-7"47"7"-15,5-45 10 16,1 11 7-16,-8 13 2 16,-1 5-37-16,0 0-7 15,2-4-7-15,2 3-9 16,2-5-5-16,5-5-1 15,4 1-1-15,1-7-2 16,5-4-1 0,10-4 1-16,2-9-1 15,4-1 1-15,0-7 1 16,7-3 1-16,-9-7 2 15,-3-4 1-15,-6-1 0 16,-6-4 0-16,-3-7 0 16,-2 4-2-16,-8-3-1 15,-9 1-1-15,0 7-2 16,-11 7-2-16,0 2-2 15,-4 2-2 1,0 5-3-16,-3 6-4 16,5 9-3-16,-1 1-7 15,6 3-6 1,2 3-6-16,6 2-6 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5:02.6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71 14 0,'-22'-24'80'15,"25"24"-28"-15,1 0 9 16,14 0 6-16,2-8-24 15,4-2-14-15,5 4-5 16,3 2-7-16,1-2-12 16,-5 2-11-16,-1-1-11 15,-5 3-13-15,-5 0-11 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6.1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38 13 0,'-14'-17'30'16,"28"-22"6"-16,-14 35 4 15,0 0 7-15,0-10 4 16,4-2-22-16,0 4-1 15,7-1-2-15,6 1-4 16,7 6-4-16,2 5-5 16,5 8-4-16,-6 8-3 15,6 3-4 1,-4 4-1-16,-4 0-1 15,-8 3 0-15,-5-2 0 16,-5 0 0-16,-4-3 0 16,-10-4 1-16,2-1-1 15,-6-6 0-15,-5-3-2 16,-4 3-2-16,1-8-2 15,-2-4-3-15,-7-1-4 16,-2 1-2 0,9-2-3-16,5 4-2 15,2-2-3-15,7 1-3 1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5:02.2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56 14 0,'10'-33'32'15,"-7"7"7"-15,-1 26 8 16,-2 0 9-16,0 0 8 16,0 0-23-16,0 4-4 15,0 8-6-15,-3 9-6 31,-6 3-8-31,5 0-6 16,-15 29 5 0,8-28-10-16,0-3 0 15,-3-5-1-15,4-5 1 16,6-3-3-16,2-3-1 15,4-8 0-15,9 1-2 16,4-5-2-16,7-6-1 16,7 0-1-16,8 8-2 15,-3 4-2-15,1 7-1 16,-9 6 1-16,-4 5 1 15,-1-2 1-15,-11 0 2 16,-4 3 2-16,-3 2 2 16,-12-2 2-1,2-3 1-15,-3 2 0 16,-11-4 1-16,-2-2-2 15,-7 0-3-15,4-4-5 16,-1-2-7-16,-3-1-7 16,6-4-8-16,4-4-10 1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49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4 0,'-5'6'35'0,"5"5"11"15,0-11 12-15,0 0 9 16,2 0 6-16,4 0-22 15,2 0-7-15,13 0-6 16,-2 0-8-16,2-1-7 16,0 1-6-1,1-3-10 1,-5-1-18-16,2 1-21 15,-6-1-23-15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49.6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39 16 0,'2'0'42'0,"4"-10"18"16,-8 8 8-1,2 2 6-15,0 0 5 16,5 0-28-16,3 0-17 15,6-3-9-15,3 2-4 16,8-1-5-16,4-2-4 16,-3 1-4-16,4-2-4 15,-4 3-2-15,-9 1-3 16,-3-5-1-16,-4 4-3 15,-3 4-6-15,-1-1-7 16,-6 1-10 0,-6-1-13-16,2 6-12 1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49.1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0 47 0,'0'-2'39'0,"0"2"7"16,2 0 9-16,1 7 9 16,0 13-24-16,3 6-2 15,-2 5-4-15,1 1-7 16,-1-1-10-16,-3-3-6 15,4-1-6-15,-4-5-5 16,1-1-4-16,-2-8-5 16,0-3-5-1,0-6-6-15,0-5-6 16,0-6-5-1,0-7-1-15,0-3 0 16,0-4 3-16,-2-5 7 16,2-2 8-16,-1 0 8 15,-1-2 10-15,-1 2 8 16,0-1 7-16,-1 2 5 15,1 11 4-15,0 1 1 16,2 4-1-16,2 8-2 16,4 10-3-16,5 21 16 15,2-6-23 1,2 0-2-16,4 3-2 15,-2 0 0 1,5-3-2-16,-2 0-2 16,3-1-2-16,0-2-1 15,1-3-2-15,-1-4-2 16,-3 0-1-16,-1-6 0 15,0-3 0-15,-5-3 1 16,0-3-1-16,-3-2 2 16,-2-2 0-1,-3-3 1-15,0-5-1 16,-5-3 0-16,-2-4 0 15,1-3 0-15,-1-7-2 16,-2-2 1 0,-6 0-1-16,1-1-1 15,-1 4-1-15,1 7-4 16,3 7-5-16,0 3-5 15,3 7-9-15,5-2-10 16,-2 9-9-16,3 0-7 16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48.5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 29 0,'38'-12'68'15,"-57"24"9"-15,19-12 1 16,0 9 2-16,1 10 3 16,4 4-58-1,-2 4-18-15,3 2 0 16,-1 2-1-16,7-1-3 15,-6-1-2-15,-1-1-1 16,-2-1 0-16,1-5 0 16,0-2 0-16,-4-2-1 15,0-5 1-15,3-1 0 16,-1-3-1-1,-1-3 0-15,-2-5-1 16,1-4 0-16,0 2 0 16,1-9 1-16,-1-5 0 15,2-7 1-15,8-8 0 16,5-1 1-16,-2-11 1 15,6 0 1-15,-4 0 1 16,-3 9 2-16,-4 10 2 16,-2 8 2-16,-1 6 0 15,-2 12-1-15,-8 12 1 16,2 4 0-16,-3 5 0 15,-1 2-4 1,-3 26 3 0,10-27-6-1,3-5-4-15,3-1-2 16,2 1-3-16,13-4-3 15,-5-4-5-15,2-4-8 16,1-3-5-16,0-5-5 16,2-5-8-16,-3 0-7 15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47.9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2 20 18 0,'6'-20'45'15,"-1"20"14"-15,-7 0 10 16,2 0 6-1,0 3 5-15,-3 8-35 16,3 3-18-16,-1 6-11 16,-1 0-7-16,7 8-7 15,-1-3-2-15,5 0-1 16,3 3-2-16,-1 3-1 15,-2-6-2-15,-2 3-1 16,-2-3 1-16,-1 0 2 16,-7-3 2-1,-3-3 2-15,-5-4 3 16,-5-3-1-16,-2-2-1 15,-1-7-1 1,-3-1-5-16,2-2-5 16,1-5-7-16,-1-1-9 15,6-1-9-15,1 0-7 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47.5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2 13 21 0,'22'5'51'16,"-28"-25"11"-16,6 20 6 16,0 0 4-16,0 10 4 15,-8 18-40-15,-3 3-15 16,0-2-3-16,-5 5-5 31,-5-4-3-31,2 3-3 16,3-6-1-16,3-2-3 15,-2-1 0-15,1-5-2 16,3-5-1-16,1-3-1 15,6-4 1-15,8-1-1 16,0-2 0-16,2-1 0 16,15-3 1-16,5-3-1 0,2 0 0 15,4-3-1-15,-1 0-1 16,8 2-2-16,-8 0-2 15,-3 2-2 1,-5-1-2-16,-5 2-2 16,-3 1 0-1,-5 0-3-15,-1 0-5 16,-5 0-8-16,5 0-7 15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47.0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38 16 0,'-10'-38'38'0,"2"38"6"15,8 0 53 1,0 0-42-16,0 6-32 16,0 5-8-1,0 7-2-15,0 1-1 16,0 3-4-16,0 24 2 15,0-28-6 1,2 1-1-16,2-2-1 16,1-3-1-16,-5-2 1 15,1-5 0-15,1-4 1 16,-2-6 0-16,-2-2 2 15,4-3-1 1,-1-12 0-16,-1-5 0 16,3-3-2-16,7-4-1 15,4 3 0 1,0 7-2-16,17-5-4 15,-15 24 2 1,1 10-1-16,-6 7 1 16,6 20-1-1,-12-17 4-15,-2-1 1 16,-3-1 3-16,-1-3 1 15,-1-5 3-15,2-1 0 16,0-3 0-16,0-3-2 16,0-7-3-16,0-5-2 15,3-7-1-15,8-8-1 16,5 5 1-1,3-1-1-15,3 1 0 16,-3 16-1-16,-1 7 0 16,-5 8 0-16,0 9-1 15,-2 2 1-15,-2 2 0 16,-2 3 0-16,-1 2-1 15,-2-8 0 1,-5 3-1-16,1-3-2 16,0-4-1-16,0-3-4 15,0-3-5-15,0-3-6 16,-2-2-8-1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44.5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10 110 13 0,'19'-12'29'16,"-11"-3"4"-16,-8 15 3 16,0-3 6-1,1-3 9-15,-1 5-21 16,0-11-1-16,-9-3 0 15,-7 0-3-15,-12 2-6 16,-12 6-7-16,-14 4-5 16,-14-2-2-16,-15 5-2 15,-16 6 0-15,-7 11-1 16,-7 8 2-16,0 12 3 15,-8 4 1-15,-2 5 1 16,5 7-1-16,11 6-2 16,7 4-2-16,11 0-2 15,11 8 0 1,18 4-1-16,7 1-2 15,19 0 0-15,14-3-3 16,12-5-2-16,14-5-1 16,12-4-2-16,10-6 1 15,17-9 0-15,11-1 3 16,15-11 3-16,14-4 2 15,8-5 2 1,7-9 1-16,9-3-1 16,10-2-1-16,9-8-2 15,-2-4-1-15,-4-4 0 16,-1-1-1-16,-5-3 2 15,2-3 2 1,-4-5 4-16,-9-3 3 16,-7-5 2-16,-6-4 1 15,-10-1 1-15,-9-6-2 16,-5-2 0-16,-6-6 0 15,-11-7-1-15,-4 1 0 16,-8-10 0-16,-11 2-1 16,-9-5-1-16,-11 2-2 15,-3-1-2-15,-15 4-2 16,-10 4-3-16,-7 4 0 15,-15 3-1 1,-14 8 1-16,-82-34-2 16,63 47-2-1,-6 3-4-15,-1 6-6 16,3 7-5-16,2 6-8 15,7 2-9 1,6 6-13-1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30.5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2 0 14 0,'0'10'31'0,"0"-1"6"16,-5-7 5-16,0 9 4 15,1 7 2-15,-6 5-27 16,-5 1-5-16,1 4-5 16,2-3-5-1,-1 1-6-15,0-3-8 16,2-1-11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5.7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5 14 0,'24'-15'33'16,"-31"-7"8"-1,7 22 5-15,0 0 5 16,1 0 3-16,2 3-24 16,0 10-7-16,1 12-6 15,1 8-4-15,2 5-2 16,-4 3-5-16,-1 5-3 15,-1-4-1-15,0 0-2 16,1-6 0-16,-2-2-5 16,0-4-4-16,0-10-7 15,-3-2-9-15,3-5-7 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9.8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4 17 0,'13'-17'44'0,"-4"11"11"16,-9 6 6-16,7-2 8 16,3 2 7-16,8 0-33 15,0-1-16-15,33-11 5 31,-21 5-38-31,-8 2-17 16,-6 1-16-1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9.4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26 16 0,'5'-28'38'15,"-5"28"9"-15,-2 0 10 16,1 0 11-16,-4 9 7 16,-5 9-31-16,0 4-6 15,3-3-8-15,1 0-11 16,1-1-9-16,5-6-4 15,9 1-2-15,6-3-3 16,11 1-1 0,36 12 0-1,-24-8 0-15,-11 3-1 16,-8 8 0-16,-4-2 0 15,-11-2 0-15,-11 3 0 16,-1-5 1-16,-5-2 1 16,-4-5-1-16,-6-2 0 15,0-4-1-15,1 0-2 16,-3-2-5-16,3 1-6 15,3-8-7 1,1 1-9-16,3-7-9 16,2-1-5-1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9.1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13 0,'6'-3'30'15,"-1"3"50"1,-5 6-29-16,0 8 8 16,0 5-21-1,0 6-8-15,0 4-4 16,0 8-6-16,0-1-9 15,0 1-7-15,0-3-3 16,0-2-1-16,0-5 1 16,0-5-2-16,0-8 2 15,0-2-1-15,0-2-2 16,0-2-5-16,0-4-8 15,0-1-11-15,0-2-9 1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8.7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20 12 0,'-14'3'29'0,"3"21"6"15,11-24 6-15,0-2 5 16,0 1 4-16,8-2-20 15,8-3-4-15,4 2-2 16,5 1-4-16,6 2-4 16,-6-3-5-16,0 0-4 15,19-6-26 1,-26 7-6-1,1-3-8-15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8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4 17 0,'18'-3'43'16,"-6"-7"10"-16,-12 10 3 15,3 0 7-15,9-4 7 16,4 2-33-16,9-1-17 16,-2-3-2-16,2-1-5 15,3-2-12 1,-3 5-8-16,-7 2-4 15,-5-1-3-15,-7 3-6 16,0-1-4 0,-6 1-4-16,-3 4-2 15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8.3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7 6 14 0,'1'-6'33'0,"-2"6"7"15,-1 0 6-15,2 0 6 16,-1 1 6 0,-17 35 3-1,6-11-37 1,1 9-4-16,-6-4-6 15,-2 7-4-15,0 0-4 16,4-2-2-16,-2-1-2 16,2-4-1-16,3-10-2 15,5-2 0-15,0-3-5 16,4-6-5-16,0-3-7 15,3-6-7-15,1 0-9 16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8.0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23 16 0,'-8'-11'35'15,"21"1"7"-15,-13 7 4 16,4 3 7-16,-1 0 8 16,0 0-29-16,5 9-5 15,0 13-1 1,6 4-6-16,-1 4-7 15,3 3-6-15,0 1-3 16,2-2-2-16,0-4-1 16,-1 0-1-16,-1-6-1 15,2-3 0 1,0-5-2-16,-3-1-3 15,-4-4-4-15,-2-9-5 16,1 0-6-16,-2-3-5 16,-4-1-3-16,-2-3-2 15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7.0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1 12 0,'-3'3'35'16,"-1"9"14"-16,4-12 8 15,-2 13 5-15,-1 5 5 16,-4 14-22-16,-2-1-17 16,6-3-9-16,8 1-3 15,-1-1-5 1,8-4-2-16,8-2-2 15,9-7 1-15,5-2 0 16,-2-10-1-16,1-1-2 16,-2-11-1-16,3-5 1 15,-7-8-2 1,-12-1-2-16,-8-10 0 15,-11 0 0-15,-5-1-1 16,-4 1 0-16,-9 10 0 16,-10 5-2-16,-2 11-2 15,-3 1-5-15,2 4-8 16,4 2-8-16,-2 5-12 1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6.6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54 18 0,'0'3'40'0,"-10"-3"5"15,9 0 6-15,2 0 5 16,-1 0 4-16,0 0-34 16,0 0-7-16,0 0-1 15,0 0-4-15,0 0-4 16,0 0-1-16,0 0 0 15,0 0-1-15,0 0-1 16,6-3-2-16,3-2-1 16,1-2 0-1,6-5-1 1,2 1-1-16,4 2-1 15,3 3-1-15,2 2 0 16,-5 5 0-16,-5 6 0 16,-4 5 1-16,-6 3-1 15,-1 5 0-15,-2-2 0 16,-7 1 0-16,-2 0 0 15,-1-6 0-15,-6 6 0 16,-11-3 1-16,5-1 0 16,-1-2 1-16,-2-1 0 15,2 1 1 1,2-4 0-16,-2-2-1 15,8-1 0-15,0-2-1 16,8-4-1-16,-5 0 0 16,14-7 0-16,2 1-1 15,0 2-2-15,7-7 0 16,14 4 0-16,-2 0-1 15,-4 4-2-15,1 6 1 16,-5 4 0-16,-6 5 0 16,-1-1 1-16,-6 7 2 15,-2 0 1 1,-10-4 1-1,-1-1 0-15,-2-1 1 16,-13-3-1-16,3-2 0 16,-5-1 0-16,-2-2 0 15,0-1-1-15,5-1-1 16,4-2-1-16,3 1-4 15,4-1-7-15,3-3-10 16,1 0-10-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6.1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5 13 0,'-6'1'31'0,"6"2"6"15,0-3 3-15,0 0 3 16,6 0 5-16,2 1-25 16,9 0-5-16,2-3-3 15,1 2-3 1,1-2-5-16,2-2-6 15,0 1-13-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5.0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02 19 0,'-2'2'42'16,"2"4"3"-16,0-8 2 15,0 1 2-15,0-2 3 16,3-2-35-1,-4-1-3-15,5-1 4 16,-2 3 1-16,-2-1 1 16,10-1-2-16,2-6-1 15,4 2-4-15,2-3-3 16,4 1-3-16,3 0-3 15,0 4-1-15,-2 6-2 16,4 2-1-16,-7 3 0 16,-3 9 0-16,-6 2 0 15,-2 6 0-15,-9-3 2 16,-6 4 1-1,3-3 2-15,-8 1 0 16,-4-2 2-16,2 0 1 16,-1-3-1-16,-3-2 1 15,8-3-1-15,0-3 0 16,5-3-2-16,1-3-3 15,7-5-2-15,-2-1-3 16,8 2-2 0,11-3-2-16,2 4 1 15,4 6 0-15,-1 4 0 16,-2 8 2-16,-2 0 0 15,-5 5 1 1,-8 4-1-16,-4 4 2 16,-5-2 0-16,-8-5 2 15,-2-2 1-15,-6-3-1 16,-3-1 1-16,-11-5-1 15,5-4 0-15,-3-2 0 16,-1-2-1-16,2-5-4 16,-5-3-6-16,8 2-10 15,7-7-13-15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5.7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2 13 0,'19'-16'75'16,"-19"16"-31"-16,3-3 7 15,6 0 9-15,8 2-19 16,5-2-12-16,5 0-3 15,4-3-3-15,1 2-9 16,-7 0-11-16,-1 2-8 16,-6-1-7-16,-7 0-11 15,-3 2-11-15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5.7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8-1 17 0,'-13'1'37'0,"1"13"8"15,12-13 6-15,-3 8 6 16,-7 10 5 0,-2 7-33-16,-1 4-7 15,-1-2-6-15,-5 4-6 16,-5 0-6-16,4-1-4 15,3-6 1-15,3-1-2 16,4-5-2-16,3-9-7 16,1 0-8-16,2-5-9 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5.4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16 0,'2'12'35'16,"-14"-12"7"-16,12 0 5 15,6 3 5-15,9 6 7 16,1 8-27-16,9 4-4 16,3 2-3-16,1-1-4 15,3-1-7 1,0-1-6-16,-1-4-4 15,-1-4-6-15,-7-3-8 16,-7-2-13-16,-1-4-10 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25.0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9 13 0,'6'0'65'15,"-6"0"-25"-15,0 0 7 16,0 0 6-16,0 0-22 16,0 0 1-16,0-5-3 15,1 0-3 1,8-9-7-1,6-7-5-15,31-20-2 16,-17 23-10 0,-1 3 0-16,0 4 0 15,-3 11 0-15,-6 8 0 16,-4 11-1-16,-6 6 1 15,-2 6-1-15,-7 3 1 16,-6-2-2-16,2 0 1 16,-4 0 0-16,-6-2 0 15,-5-4 1-15,-1-6 0 16,6-1 0-1,-5-5-1-15,1-7 0 16,3-3-1-16,0-4-1 16,4-7-1-16,2-5 1 15,3-4-1-15,5-4 0 16,8-1 1-16,0 1 0 15,1 4 1-15,6 4 0 16,5 8 0-16,24 12 0 16,-18 3 0-1,-3 0-1 1,5 1-3-16,-2-2-7 15,1-2-8 1,2-3-10-16,-1-3-9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4.4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41 12 0,'-8'-20'27'15,"-1"3"4"-15,11 14 4 16,-4 1 7-16,2 2 5 16,0 0-20-16,0 5 0 15,0 12-2-15,0 14-2 16,0 8-3-16,0-1-4 15,0 2-1-15,0-1 1 16,0 1-1-16,0-2-1 16,0-7 0-16,0-4 0 15,-3-5-1 1,-1 6 4-1,2-25-12-15,2-9-2 16,2-7-2 0,-1-8-2-16,13-10-1 15,0-3 0-15,6 8-1 16,2 7 1-16,0 5-1 15,1 16 1-15,-2 8 0 16,-3 5 1-16,-5 4-2 16,-3 6-1-16,-3-3-4 15,-2-3-4-15,-1-4-7 16,1-6-10-1,-1-5-11-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4.0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62 16 0,'-10'0'36'0,"10"6"8"16,0-6 4-16,1 0 1 15,-1-2 2-15,10 1-29 16,5-2-8 0,10 0-4-16,-3-1-2 15,3-1-2-15,-3 2-2 16,0-1-7-16,-3-2-7 15,-2 0-8-15,4-4-5 16,-5 0-5-16,-1-1-1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3.8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0 56 0,'-19'53'49'16,"19"-35"7"-16,0 7 6 16,0 10 4-16,0 1-34 15,0 3-9-15,1-1-8 16,2-2-8-16,-2-4-4 15,3-2-4-15,-1-10-5 16,-4-4-8-16,2-5-9 16,-1-8-8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53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-2 15 0,'11'-6'37'15,"-8"34"12"-15,-6-22 10 16,0 13 8-16,-8 15 3 15,-3 6-28-15,8 1-9 16,1 5-10-16,8-2-8 16,-1 0-4-16,-2-3-2 15,0-4-2-15,0-9-4 16,0-6-2-1,0-3-2-15,0 8-10 16,0-20 0 0,0-4-7-16,0-2-8 15,3-2-8-15,-3-3-9 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3.5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2 0,'7'-5'30'16,"3"16"9"-16,-10-11 11 16,0 2 10-16,0 10 5 15,0 7-24-15,0 6-7 16,0-3-11-16,0 3-11 15,0-4-9-15,0-2-2 16,0-1-4-16,0-8-7 16,0 2-10-16,0-6-11 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3.4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53 16 0,'17'-28'35'0,"-15"4"5"16,-2 24 5-1,0 0 57 1,0 0-78-16,0 2-2 15,0 11-3-15,0 9 0 16,0 3-2 0,0 0-3-16,0-2-3 15,0 7-2-15,0-8-4 16,0-3-2-16,3-3-2 15,9-4 1-15,-2-3-2 16,0-5 1-16,6-4-1 16,-1-10 0-1,0-4 1-15,-3-3-1 16,-2-7 1-16,0-1 0 15,-2 5 0-15,-1 4 0 16,-4 6 0-16,1 12 2 16,-4 13-1-16,2 9 0 15,-4 2 0-15,5 0-1 16,0 1 0-16,3-4-1 15,3-4 1-15,6-4 0 16,4-9 0-16,0-9 0 16,0-4 1-16,0-8 0 15,-3-6 0 1,-1-5-1-16,-2-5 0 15,1-3 0-15,-4 1-1 16,-1 2 0 0,-6 5 0-16,-2 8-2 15,1 6-4-15,-2 5-6 16,-2 5-11-16,-1 7-12 15,3-1-9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1.9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73 12 0,'2'3'29'16,"-2"9"7"-16,0-12 8 15,0 3 4-15,0 10 4 16,0 12-24-16,0-3-5 16,-2 4-7-16,2-2-4 15,0-2-1-15,-1-2-1 16,0-2 0-16,-4-7 1 15,2 0-1-15,0-10-2 16,0 3 0 0,3-8-2-16,0-5-2 15,0-5-2 1,2-8 0-16,-1-6-2 15,8 1-1-15,3 4 1 16,4 4 0-16,-1 6-1 16,-4 10 0-16,0 9 1 15,2 5-1-15,-4 8 0 16,-2 1 1-16,-2 3-1 15,-4-1 2-15,1-3 0 16,-4-3 0-16,2-6 2 16,0-1-1-16,0-6 0 15,2-6-1-15,0-7 0 16,1-2-1-1,3-10-1-15,3-4 1 16,4-5 0-16,-1 3 0 16,0 5 0-16,3 7 0 15,5 11-2 1,-11 17 0-16,-5 7 1 15,-2 7 0-15,-1-1 0 16,2 2 0 0,3-7 0-1,7 20-3-15,-4-26-1 16,0-3-1-1,3-1 0-15,0-10-3 16,7-3 1-16,-5-4 1 16,4-7 1-16,-2 3 1 15,-1-8 1-15,1-5 2 16,-3-2 1-16,1-3 2 15,-6 5 0-15,-5 7 1 16,0 5 4-16,-9 10 2 16,-1 7 0-16,1 6-1 15,-3 9 0-15,4 0-3 16,3-4-4-16,4 2 0 15,0-7 0-15,9 3-2 16,3-6-1 0,3 0 1-16,2-4-1 15,3-8 1-15,0-2 1 16,1-4 2-16,1-2-1 15,-3-6 0-15,1-1 0 16,0 0 0 0,-5 0 0-16,-1 6 0 15,-5 3-1-15,-1 4 2 16,-3 4 2-16,-5 10 0 15,2 1 2-15,-1 1 0 16,-4 4 0-16,1-2-2 16,0-3-1-1,0-2 0-15,0 2-3 16,0-7-1-1,0-2-1-15,0 0-3 16,0-8-2-16,0-5-4 16,0-2-3-16,-3-1-2 15,-5 5 2-15,-3 2 4 16,-1 7 3-16,-4 7 6 15,-5 8 2-15,2 4 1 16,-2 4-1-16,4 1 0 16,7 0-1-16,-1-3 1 15,5 0-1 1,9-4 1-16,6-2-1 15,1-6 1-15,2-1-1 16,3-4 0 0,-2-7 2-16,9-4 0 15,-6-2 0-15,5-4 0 16,-2-3 0-16,-4-4 0 15,-1-5-1-15,0-3 1 16,-3-5 0-16,4-6-1 16,-5-3 1-16,1 2 1 15,-1 2 0-15,-6 8 4 16,-1 10 5-16,0 7 5 15,-9 17 2 1,1 11 1-16,-3 15 2 16,2 11 0-16,-2 5-5 15,3 0-1-15,7-4 0 16,2-1-1-16,5-4-5 15,6-2-5-15,4-7-8 16,6-7-10-16,3-12-14 16,0-4-20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0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128 15 0,'14'-23'32'0,"-23"-2"6"15,13 22 6-15,-1-2 7 16,1-2 5-16,-2-8-25 16,-2 1-3-16,0-3-2 15,-4 4-6-15,-4 6-5 16,-2 7-2-16,-7 7-4 15,-1 6-1 1,-2 11-1-16,4 2-3 16,2 4-1-16,6-2 0 15,0 0-3-15,5-3-2 16,2-5-2-16,5-5-1 15,4-4-2-15,-1-4-1 16,9-7 0-16,0-10 0 16,4-2 0-16,-3-4 0 15,0-5 0-15,-2-4 1 16,1-2 2-16,-6-1 0 15,-4 5 3 1,-3 5 5 0,-3 5 12-1,0 16-6-15,0 7 0 16,0 6-1-16,3 4-5 15,-3 0-2-15,0-1-1 16,4-1-1-16,5-2-3 16,-1 0-4-16,1-5-6 15,-3-7-6-15,0 1-9 16,3-7-4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29.9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84 14 0,'-1'-42'31'15,"-12"39"4"-15,13 3 7 16,0 0 6 0,0 0 6-16,0 0-25 15,0 1-3 1,3 8-1-16,4 4-4 15,2 6-4-15,2 2-1 16,4 3-1-16,3-1-2 16,1 1-3-16,2 2-2 15,0 1-4-15,1-7-2 16,-2 4-1-16,2-6-1 15,-3-4-1-15,2-3 1 0,-5-3 0 16,0-3 0 0,-6-2 1-16,-2-8 2 15,2 0 0-15,-7-4 2 16,-3-6-1-1,1-3 0-15,-1-36-1 16,0 18-3 0,-1 0-1-16,1 0 1 15,0 5-1-15,0 3-3 16,0 8-5-16,-2 4-6 15,-2 5-10-15,1 4-12 16,2 5-9-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29.5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5 0,'1'10'34'16,"1"5"10"-16,-2-15 8 15,0 6 7-15,0 17 3 16,0 8-27-16,0 1-8 15,0 2-9-15,0 0-8 16,0 2-5-16,0-2-2 16,0-3-2-1,0 17-8 1,0-32-6-16,0-8-7 15,0-4-8-15,0-4-8 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29.3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36 13 0,'-22'0'31'15,"22"7"10"-15,0-7 8 16,0 0 5-16,0 0 4 15,6 0-20-15,7-1-7 16,9 2-8-16,3-2-6 16,6-2-4-16,-1-2-6 15,3 0-7-15,2-1-6 16,-6 0-7-16,-1 2-8 15,-6-2-7 1,0-1-7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29.1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78 13 0,'-6'-47'29'15,"0"21"6"-15,6 23 7 16,1 1 9-16,1 5 8 15,4 8-21-15,0 8-2 16,5 6-3 0,3 6-7-16,-1 3-8 15,3-1-7-15,0 1-4 16,-2 0-3-16,3-6-5 15,-6-3-3-15,-1-6-5 16,-1-7-3-16,-6-5-6 16,0-2-8-16,-8-7-8 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28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2 58 15 0,'15'-43'42'16,"-26"27"13"-16,11 16 5 15,0 0 5 1,0 0 3-16,0 0-28 16,-1 0-18-16,-4 13-6 15,-3 8-3-15,-10 18 0 16,-1 2-2-16,-3 2-3 15,-3 1 0-15,2 0-3 16,4-6-4-16,-1-2-6 16,6-8-6-16,5-7-9 15,-1-10-10-15,1-6-12 16,5-11-6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2.1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7 76 20 0,'-4'3'44'0,"-14"3"7"16,17-1 3-16,-4 5 3 16,1 6 2-1,-2 11-41-15,0 4-6 16,0 1-5-16,0-1-3 15,2-2-2-15,-1-1-2 16,1-3 0-16,-2-1 0 16,2-6 0-16,1-5 0 15,-2-3-1 1,5-7 2-16,0-7 0 15,2-8 1-15,-1-9-1 16,2-7 1-16,4-7 0 16,5-8 0-16,-3-1-1 15,1-3 0-15,1 4 2 16,3 2 4-16,0 6 1 15,-3 13 1-15,1 10 0 16,3 15-1-16,-5 13-2 16,2 12-2-1,10 41 2 1,-13-28-3-16,0-1-2 15,0-2 0-15,-4 1 0 16,1-4-1-16,2-3 0 16,-4-4-1-1,2-7 0-15,-4-3-3 16,3 4-18-1,-5-13 3-15,0-3-9 16,0-8-7-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2.6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154 13 0,'10'1'29'0,"-8"11"5"16,-2-12 5-16,0 0 4 16,1 0 3-16,-1 0-23 15,0 0 0-15,0 0-2 16,0 0 1-16,0 0-1 15,0 0-3-15,0 0-3 16,0 0-5-16,-4-10-4 16,-3-7-4-1,-2-5-2-15,-3-1 0 16,-4-5 0-16,0 4 1 15,-4 8 0-15,4-3 2 16,-3 11 0-16,0 8 1 16,6 11 1-16,2 5-1 15,4 6-2-15,1 6-1 16,3 4 0-16,5 7-1 15,-1 2 0-15,2 5 0 16,2 2 0-16,0 4 0 16,0-1 0-16,-1 1 0 15,-2-2 0 1,-1 0 0-1,-1 0 0-15,-1-7 0 16,-1-11-1-16,1 28-7 16,-4-39-3-1,2-8-5-15,0-4-7 16,1-7-8-16,0-7-4 1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1.6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6 0 16 0,'-5'-3'37'16,"2"10"9"0,-1-7 4-16,0 6 6 15,-15 27 37 1,8-8-72-16,-21 29 8 15,19-26-22 1,-8 3-4-16,5 2-1 16,-6 0 0-16,5-1 0 15,-22 34 2 1,22-35-2-16,2-3 0 15,4 0 1-15,3-6-2 16,7-12 0-16,8 1 0 16,2-1 0-1,7-10-1 1,9 0 0-16,7-2 0 15,6-5-1-15,2 6-1 16,2-4-2-16,5-1-3 16,-7 2-4-16,-8 4-1 15,2 0-2-15,-15 0 0 16,-2-3 0-16,0 1-1 15,-3 4-4-15,-5-2-5 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9.6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0 15 0,'1'18'36'0,"2"-2"11"15,-3-16 9-15,0 0 9 16,0 11 6-16,0 10-24 16,0 2-7-16,0-1-5 15,-9-2-4-15,2-4-5 16,0-3-5-16,2-4-5 15,1-3-5 1,3-9-5-16,6-6-3 16,4-5-2-16,1-10-1 15,10-2-1-15,6 0 1 16,-1 6 0-16,1 7 0 15,-4 11 2-15,-6 9 1 16,-4 5 0-16,-3 1 0 16,-3 2-2-16,0-4-9 15,-2 1-12-15,2-2-15 16,4-1-18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9.3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15 0,'0'2'35'0,"0"5"11"16,-2-3 10-16,5 5 9 15,-3 3 7-15,0 10-26 16,-1 3-8-16,1-1-7 15,0-2-10-15,-1-2-9 16,1-3-7-16,0-3-7 16,0-3-9-16,0-4-11 15,0-6-12 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9.0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3 12 0,'9'-40'31'16,"-8"36"11"-16,-1 4 10 16,0 0 11-16,2 8 7 15,-2 13-20-15,0 1-9 16,0 8-7-1,0 4-10-15,0-4-9 16,0 3-5 0,0-1-3-16,0-1-2 15,0-4-2-15,0-2 0 16,0-5 1-16,0-4-1 15,0-1 2-15,0-7 0 16,0-3 0-16,0-3-2 16,0-2 0-16,0-3-1 15,0-10-2-15,1-9 0 16,5-2 0-16,9 1 0 15,0 0-1 1,7 6 1-16,-3 9 0 16,5 8 1-16,-4 9 0 15,-1 4 0-15,-7 4 1 16,-6 3-1-16,-5-1-1 15,-9 1 0-15,-1-4 0 16,-2-3-1-16,-3-3-4 16,-7-2-4-16,3-4-3 15,5-4-3-15,1-4-3 16,4-2-2-16,-1-3 0 15,4-1 0-15,2 1-5 32,3 0-3-32,2 0-2 15,4 2-1-15,8 1 2 16,4 0 5-16,-5 3 7 15,8 2 10-15,6 2 11 16,1 1 8-16,-1-2 7 16,4 0 8-16,3 0 4 15,5-3 1-15,-3-3-4 16,-6 0-3-16,-4-4-8 15,-4-5-5-15,-2-3-6 16,-6 0-3-16,-8-7-2 16,-4 6 0-16,-7-1 0 15,-4 8 2 1,-14 16 11-1,8 15-2-15,-1 4 4 16,4 0 0-16,6 2-3 16,5 2-2-16,5-4-3 15,5-2-5-15,4-5-3 16,6-1-4-16,2-9-8 15,3-2-9-15,2-5-9 16,4-2-12 0,2-3-10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8.2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29 19 0,'-12'3'42'0,"22"3"9"16,-10-8 5-16,0 2 4 15,8-3 4-15,5 0-35 16,9 1-9-16,2-1-6 15,0 0-4-15,2-2-7 16,0 3-10 0,-2-4-11-16,-2 2-11 15,-2-1-10-1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8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3 0,'20'-12'31'16,"0"27"9"-16,-17-15 11 16,-1 9 11-16,-2 7 6 15,1 6-24-15,2 7-8 16,2 5-8-16,-1-1-11 15,-3 0-8-15,1-6-5 16,1 0 0-16,3-2-2 16,1-6-2-16,0-6-3 15,-7-5-5-15,3-5-4 16,1-6-6-1,-2-2-9-15,5-7-10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7.7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 38 53 0,'3'-38'48'0,"-3"38"13"16,0 0 8-16,-7 0 7 15,-8 4-29-15,-1 5-9 16,-9 1-8-16,6 3-11 15,4-1-8-15,5 1-5 16,8-1-2-16,11-3-5 16,6 3-4-16,10 3-2 15,1 1-1 1,7 0-2-16,-4 0-1 16,-7 2 2-16,-7 1 2 15,-8-3 2-15,-7-4 2 16,-9-3 3-16,3 0 0 15,-2-3-1-15,-7-1-2 16,-6 3-4-16,2-4-3 16,7-1-7-16,-1 0-7 15,6-6-7-15,-2 0-5 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7.4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13 0,'25'-18'31'0,"-9"26"8"15,-16-8 8-15,0 0 10 16,0 7 8-16,2 12-24 16,-2 0-4-16,0 3-8 15,0 0-7-15,0 1-9 16,3 2-5-1,4-3-3-15,2-6-2 16,6-3-2-16,1-3 0 16,0-7 0-16,2-3-1 15,-2-5 0-15,3-3 0 16,-1-5 1-1,-3-5-1-15,-2-5 0 16,-1-4-1-16,-2 0 1 16,-3 2 0-16,-2 0-1 15,-7 6 1-15,2 6 0 16,0 9 0-16,0 8 0 15,-1 8 0 1,-1 7 0-16,2 0-1 16,0 0 1-16,0 4 0 15,0-1 0-15,2-2 0 16,-1-4 0-16,7-4 0 15,3-3-2-15,3-2-4 16,0-3-3-16,1 1-4 16,0-1-5-16,0-1-6 15,-8-1-4-15,2 0-2 16,-5-3-5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6.9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9 12 0,'-3'-17'29'15,"9"20"7"-15,-6-3 3 16,0 0 3-16,0 0 4 16,0 6-23-16,0 9-5 15,0 5-3-15,0 5-2 16,0 2-1-16,0-4-3 15,0 1-2-15,0-2-2 16,0-3-1 0,0-5 0-16,0 0-1 15,0-9 0-15,0-2 2 16,0-1 2-16,0-7 1 15,1-2 0 1,4-15-1-16,2-3-1 16,2-7-2-16,1-2-2 15,6 2-1-15,-4 3 0 16,6 5 0-16,1 5 1 15,0 13-1-15,-3 9 0 16,3 7 0-16,-3 5 0 16,-2 6 0-16,-4 1-1 15,-3 0 1-15,1 0 0 16,-3-3 1-16,-2-3 0 15,-1-3 1-15,-1-4-1 16,-1-5 1 0,0-2-2-16,0-5 1 15,0-5 0-15,0-5-1 16,5-7 0-16,8-4-1 15,2-4-1-15,8-2 1 16,-2 5-1-16,1 7 1 16,3 12 0-16,-3 8 1 15,-6 8-1-15,2 9 0 16,-7 4 1-1,3 1-2-15,-4-1 0 16,0 1-2-16,-3-4-3 16,-1-5-3-16,-4-3-4 15,5-3-5 1,-5-4-4-16,-1 0-6 15,-1-8-6-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5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2 0 16 0,'-3'13'37'16,"-9"8"7"-16,2-18 9 15,-3 6 6-15,0 7 7 16,-3 5-31-16,-3 7-7 16,2 0-7-16,-7-2-8 15,5-2-9-15,3-5-9 16,5-3-10-16,2-6-14 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53.1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1 14 0,'5'-11'38'0,"-13"16"14"15,8-5 14-15,0 0 12 16,0 0 7-16,7 0-24 16,3 0-12-1,5 0-13-15,14-2-13 16,9-3-10-16,2-5-12 15,7 2-19-15,-3-2-22 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5.5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0 12 0,'1'-10'29'16,"-5"0"6"-1,4 10 5-15,0 0 6 16,0 1 6-16,3 8-21 15,4 3-1-15,4 5-1 16,6 2-2-16,2 1-5 16,5-3-5-16,-2 1-4 15,2-2-8-15,-1-1-6 16,1-5-7-16,-1-1-6 15,-5-2-9-15,-5-1-7 16,-5-3-6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5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40 14 0,'0'0'33'0,"0"0"7"15,0-2 4 1,2-2 5-16,1 1 5 15,5-5-25-15,3 1-7 16,1-2-4-16,-1-4-3 16,1-2-4-16,0-1-4 15,-3-2-2-15,-5 4-1 16,-2 2 0-16,-4 1 0 15,-1 6 2-15,-1 2-1 16,-4 6 1-16,-9 6 1 16,3 4-2-16,0 5-2 15,-4 3 0-15,8 1-2 16,2 4-1-1,3-3 0-15,7 1 0 16,3-2 1 0,2 1-1-16,4-5 1 15,5-5 0-15,0-1 0 16,5-5-3-16,-2-2-3 15,0-4-5-15,0-1-8 16,-1-3-11-16,-2-3-11 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4.9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 17 0,'6'6'39'16,"-5"-10"6"-16,1 4 3 15,7 0 6-15,2-2 4 16,8 1-32-16,12 1-8 15,-1-9-2 1,3 2-4-16,-5 1-10 16,-6 3-9-16,-4 1-12 15,-4 0-8-15,1 1-5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4.7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12 0,'6'7'30'15,"-12"-6"10"-15,6-1 8 16,0 9 5-16,0 13 6 16,0 11-21-16,0 5-8 15,0 0-8-15,0 0-6 16,0-4-6-16,0 1-4 15,0-7-2-15,0-2-2 16,0-3-2 0,0-9-2-1,0-1-4-15,0-4-23 16,0-9 4-1,-3-1-6-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4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28 13 0,'-2'-9'29'0,"-8"24"6"15,10-15 8-15,0 0 6 16,0 4 1-16,0 17-24 15,0 1-5-15,0 0-6 16,0 3-8-16,3-2-2 16,-2-3-1-16,4-4 1 15,-4-4 1 1,-2-4 3-16,1-2 3 15,0-3-1-15,-3-1 0 16,1-10-2 0,2-1-3-16,0-4-3 15,0-7-1-15,0 0-1 16,6-2-1-16,6 0 1 15,3-1-1-15,4 1 0 16,-3 4-1-16,2 3-3 16,-4 6-8-16,2-2-10 15,-1 5-11-1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4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2 14 0,'0'6'32'16,"23"-6"6"-16,-23 0 5 15,3 0 4-15,-1 0 4 16,2 0-24-16,5 0-3 16,0-1-3-16,2-8-4 15,0-1-2-15,1-3-5 16,-4-4-2-1,3-14 0 1,-10 17-6-16,-5 3 0 16,1 4 1-16,-3 3-1 15,-4 5 1-15,-5 3 0 16,-1 8-1-16,2 2 0 15,1 3-1-15,0 2 0 16,6 3-2 0,5 0 1-16,1-1-1 15,4 0 0-15,-1-2 0 16,7-3 0-16,5-4-1 15,-1-2-4-15,3-2-2 16,3-4-5 0,-4-3-9-16,3-5-7 15,-1-3-4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3.6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2 18 0,'-2'-18'42'0,"2"-1"56"15,0 15-45 1,0 2 1 0,0 1-34-16,0 2-6 15,0 2 2-15,3 9 1 16,2 6 1-16,4 7-2 15,-5 0-2-15,-1 3-3 16,6 2-7-16,1 3-2 16,-1-3-2-16,0 1 0 15,-2-7 0-15,-2-2 0 16,-1-6-1-1,8-3 1-15,-6-4-1 16,1-5 1-16,-1-9 0 16,7-7 1-16,-2-6 1 15,2-5 0-15,-3-5 0 16,-3 0-1-16,2 3 0 15,0-1-1-15,9 2 0 16,-2 2 0-16,-4 3-1 16,2 0-2-16,0 1-6 15,-2 2-8-15,-4 3-9 16,1 3-11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1.6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1 12 0,'13'-12'56'15,"-9"10"-23"1,4 1 1-16,-1-1 1 16,5-2-25-16,1-2-2 15,-4 0-2-15,4 2-1 16,-6 0 2-16,-2-2 0 15,1-2 3-15,-2 1 0 16,1-2-1 0,-8 0-1-16,3 1-2 15,0-3-1-15,-2 7-2 16,2-2 0-16,-1 5-1 15,-8-1 2 1,-3 4-1-16,0 2 1 16,3 8 0-16,1 4 1 15,0 2 3-15,4 5 0 16,2-3 2-16,11 2 0 15,-4-1 0-15,8 0-3 16,6-4-1-16,6-4-2 16,5 0 0-16,-2-2-2 15,1-8-3-15,-1-2-8 16,-2-5-10-16,-3-2-12 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0.8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5 15 0,'-6'-10'33'15,"10"0"6"-15,-4 10 5 16,0 0 4 0,0 0 2-16,0 4-28 15,0 9-6-15,0 5-5 16,0 3-4-16,0 5-2 15,0 2-3-15,0 0-1 16,0-3-1-16,0 2 0 16,0-2 0-16,0-3-1 15,3-2 1-15,-1-1-1 16,1-5 1-1,-3-3-2-15,0-2 0 16,1-4 0-16,-1-2-1 16,0-6 0-16,3-2 1 15,0-4 0-15,0-5 0 16,0-5 3-16,3-5 1 15,6 0 1-15,-2-4 2 16,8 5 2-16,1 2 1 16,-2 4 3-16,7 6 0 15,1 10-1-15,-1 10-1 16,-4 7-3-16,-5 3-4 15,0 5-5 1,-8 1-5 0,5-3-7-16,-6 1-5 15,0-2-6-15,-6-3-5 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40.2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84 16 0,'-13'0'34'15,"13"-1"1"-15,0 1 0 16,0 0 0-16,0 0 3 15,1 0-30-15,11 1 6 16,4-1 9-16,5 5 8 16,7-5 6-16,3-3 1 15,13-9-5-15,2 3-7 16,2-3-12-16,-2 2-14 15,-3-2-13 1,-4 0-10 0,-5 4-11-16,-9-3-9 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52.6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15 0,'2'14'37'15,"4"9"10"1,-6-15 10-16,0-4 6 15,-2 17 4 1,2 1-27-16,0 4-10 16,-1 5-9-16,1-6-6 15,0-4-6-15,0 10 4 16,0-23-8-1,0-2 0-15,0-6 0 16,0 0-1-16,0-8-1 16,0-13-1-16,1-9-1 15,4-3 1-15,-1-6 0 16,8 3 0-1,3 3 1-15,4 8 0 16,-5 6 1-16,4 7-1 16,0 12 0-16,-4 13-1 15,-3 5-1-15,-1 6 0 16,2 2-2-16,1-1-2 15,-1 3-1-15,-2-1-5 16,2-5-6-16,-3-6-7 16,4 0-10-16,-4-7-8 15,-2-2-6-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9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3 13 0,'-17'-12'28'16,"28"11"3"-16,-11 1 4 15,0 0 6-15,-1-3 5 16,1 3-22-16,0 0 2 16,0 0 1-16,0 6-3 15,0 4-6-15,0 15-5 16,0 12-6-1,0 4-3-15,0 3-3 16,0-3-1-16,0-3 1 16,0-4-1-16,0-5-1 15,0-7-5-15,0-4-8 16,0-5-10-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7.9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17 19 0,'-9'0'47'0,"-11"1"14"16,20-1 11 0,4-1 96-16,6-2-113 15,5 3-7 1,3 0-8-16,5-3-4 15,1-2-3-15,4 4-4 16,1 1-5-16,-2-3-7 16,-2 0-7-16,-1 4-12 15,-2-1-16-15,-5 0-24 16,1 0-29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7.6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492 15 0,'-5'10'34'15,"1"-13"7"-15,4 3 7 16,0 0 7-16,0 0 6 15,0 0-27-15,0 0-3 16,0-3-2-16,0 2-3 16,1-5-1-16,2-7-1 15,2-3 2 1,2-5-1-16,0-7-1 15,1-4-1-15,-1-5-3 16,3-6-3-16,3-3-3 16,1-4-3-1,-3 2-3-15,3 4-2 16,-1 7-2-16,-5 12-1 15,0 6 0-15,-4 4 0 16,1 5 0-16,-3 5 0 16,3 27 1-1,-2-1-3-15,0 5-1 16,4 5 0-1,-1 3 0-15,4 3 0 16,0 3-1-16,2-2 1 16,-2-9 0-16,5 10-1 15,0-10 1-15,-1-5 0 16,-1-8 0-16,1 2 0 15,-4-5-1-15,0-6-1 16,-4 1-5-16,-3-3-5 16,1 0-8-16,2-2-8 15,-2-3-7-15,-2 0-5 16,-1 0-5-1,-1-3-5-15,3-5-3 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7.0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0 16 0,'20'-2'41'15,"-11"-5"16"-15,-9 7 11 16,2 0 8-16,-2 3 4 16,4 31 7-1,2-9-63-15,3 10-8 16,1 0-6-1,-1 0-1-15,-2 1-1 16,2-4-3-16,-3-1 0 16,-2 1-2-16,-1-4-1 15,-3-4 0-15,3-5-2 16,-3-9 0-16,0-3-2 15,2 4-5 1,-2-11 3-16,0-2-1 16,0-8 1-16,0-6 0 15,0-2 2-15,0-1-2 16,-3-9 0-1,1 2-1-15,1-2-1 16,-5-3 2-16,1 1 1 16,0 2 1-1,2 2 2-15,1-2 3 16,4-1 2-16,1 1 1 15,4 3 2-15,6-2 0 16,5 5-2-16,2 5-1 16,4 2-1-16,-2 5-1 15,4 5 0 1,-2 4 0-16,-4 7 1 15,-3 1 2-15,-3 5 2 16,-6 4 1-16,0 2 0 16,-3 1 0-16,-10-2-1 15,1-1-1-15,2 1-3 16,-9 0 0-16,-2-4-2 15,-2-2 0-15,2-1 0 16,-6 0-2-16,-1-2 1 16,4-2-1-16,5-2 0 15,2-1 0-15,1-3 0 16,4-2 1-16,2-2-2 15,4 1 1 1,5-1-1-16,4-1 0 16,2-1-1-1,7 2-1-15,5 4-1 16,6 6-1-16,-1 7 0 15,-1 8-1-15,-1 4 1 16,-5 6 1-16,-4-1 2 16,-5-3 1-16,-4 4 2 15,-9-8 0-15,-4 1 2 16,-7-5 0-16,-9-2 0 15,-3-2 0-15,-6-6 1 16,-1-5-1 0,1-1 1-16,-3-6-1 15,8 0 0-15,-2-1-5 16,1-9-4-16,3 1-6 15,5 3-7-15,3-3-7 16,4 1-9-16,0 3-7 16,7 0-5-16,3 3-7 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6.0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6 33 16 0,'-44'-12'85'15,"44"12"-27"-15,-2-1 11 16,2 1 7-16,0 0-28 16,0 0-7-16,0-2-9 15,0-5-9-15,2-2-9 16,6 5-3-16,3 4-2 15,11 1 0-15,9 7 0 16,4 0-2-16,0 13 0 16,2 3-3-1,3 8 0-15,-2 6-3 16,-4-2 0-1,22 34 0 1,-37-37-1-16,-8-7 0 16,-4-2-1-16,-9-7-2 15,-9 3-3-15,-6-4 0 16,-6-6-1-16,-14-5-1 15,6-5 0-15,-9 0 0 16,8-5-2-16,4 1-7 16,-1 1-5-16,6-5-6 15,3 5-9-15,8-5-5 16,3 2-4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5.6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 20 0,'1'-13'50'0,"-2"20"14"15,2-7 9 1,-1 0 5-16,-1 6 1 15,1 11-41-15,0 7-14 16,0 7-11-16,0 12-4 16,1 2-3-1,1 1-1-15,-2-6-1 16,0-7-4-16,1 0-4 15,-1-5-4-15,0-8-4 16,-1-4-6-16,1-7-8 16,0-4-8-16,0-5-6 15,0-9-3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5.2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1 5 13 0,'18'0'35'15,"-6"-6"13"-15,-12 6 12 16,0 0 9-16,0 8 5 15,-3 31 14 1,-9-12-58-16,-3 2-8 16,-2 5-7-16,-8-2-1 15,-2 5 0-15,-2 1-4 16,-2-7-2-16,0 7-2 15,6-6-2 1,2-6-2-16,-11 11 0 16,27-24-3-1,2-3-1-15,8 1-1 16,8-2-2-16,-4-7 0 15,11 3-2-15,4-4 1 16,3-1 2-16,27 0-1 31,-22 3 4-31,-1-6 0 16,-1 5-4-16,-3-4-6 15,-2 5-5-15,-2-6-7 16,-5 5-6 0,-3-1-8-16,-4-1-5 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4.8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3 14 0,'26'0'35'0,"-21"19"10"16,-5-17 9-16,1 2 8 16,1 4 3-16,1 2-28 15,0 5-7-15,1 4-8 16,-1-2-6-16,-6 0-4 15,-1-3 1 1,1-5 0-16,1-3-2 16,-1-1-1-16,2-1 0 15,7-10-1-15,0-1 1 16,-2-4 1-16,3-6-1 15,5 2-2-15,1-4-1 16,1 0-4-16,2 4-8 16,0 2-10-16,-1-2-10 15,5 0-11-15,10 3-11 16,-2 4-11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4.5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4 2 21 0,'-4'0'48'0,"-13"-3"7"16,17 3 4-16,-1 5 4 15,1 3 3-15,-3 10-41 16,2 0-7-16,-1-1-3 16,1 5-2-1,-5-1-1-15,1-4-1 16,2 2-1-16,2-1-1 15,5-2 0-15,4-7-2 16,2 1 0 0,6-6-2-16,3-1-1 15,5-3 0-15,-2-5-2 16,-1-3 0-16,-2-2-1 15,-6-3 0-15,-1 0 0 16,-8-5-1-16,-1-3 1 16,-6 2-1-16,-4 0 1 15,-5 3-2-15,-1 2 1 16,-3 3-1-16,-4 3-1 15,3 2-4-15,-2 4-2 16,0 4-4-16,4 2-7 16,-3 0-38-1,14-1 19 1,5-1-6-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4.0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1 52 13 0,'-7'-16'29'0,"-9"-2"8"16,14 18 7-16,-1 0 9 15,-3 0 51 1,3-6-64-16,-1 2-6 16,3 0-4-16,5 1-8 15,3 0-7 1,5 6-3-16,28 11 8 15,-12-2-15 1,1 6-1-16,2 2-2 16,-2 4 0-16,3-1-1 15,-1 4 0-15,-1-1 1 16,-5 1-1-16,-6-1-1 15,-2-1 1-15,-6-3-1 16,-4 3 1-16,-6-6 0 16,-2-1 0-16,-2-2-1 15,-6-1 1-15,-4-5 0 16,-8 2-2-1,-1-7 1-15,-3 3-1 16,3-1-1-16,-4-4-4 16,5 3-4-1,2-5-5-15,2-2-7 16,1-3-8-16,4-2-8 15,3-6-7-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52.2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19 0,'3'14'48'0,"-24"8"13"16,21-22 6-16,0 1 5 15,0 12 4-15,0 10-38 16,2 7-16 0,-2 1-7-16,4-1-6 15,3-1-4-15,4-4-4 16,-1-6-5-16,-6-4-6 15,1-2-3-15,-2-2-6 16,-2-4-8-16,-1-4-7 16,-1-2-3-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3.6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-3 55 0,'0'2'57'15,"0"-2"9"-15,0 0 4 16,0 0 1-16,0 7-28 15,0 9-23-15,0 6-10 16,0 6-6-16,3 6 0 16,-2 0-1-16,2 6 1 15,3-3 0-15,0-4-1 16,-3-2-1-16,0-3-2 15,-2-3 0-15,1-2-1 16,-1-13-2 0,1 0-4-16,-2-5-4 15,0-8-8-15,0-14-9 16,-2-2-8-16,2-6-4 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3.2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66 16 0,'-11'0'37'0,"14"0"8"15,-3 5 6-15,1 3 5 16,2 9 3-16,1 6-31 15,1 7-7-15,2-1-7 16,-1 3-5-16,-1 1-3 16,-3-1-2-16,3-7-1 15,-2 0 0-15,-2-3-1 16,-1-3 2-16,0-7 0 15,-1 0 0-15,1-6 2 16,0-5 1-16,0-1 0 16,0-3-2-1,0-16-1 1,0 5-3-16,0-34 0 15,0 22 0 1,0-2 1-16,0-1 0 16,0-1 1-1,0 1 0-15,0 1 1 16,0-2 1-16,0 4-1 15,3 1 1-15,9 1-2 16,20-7 2 0,-11 24-4-16,1 7-1 15,-3 4-3 1,1 8-1-16,1 0-1 15,-3 5 0-15,-8 1 1 16,-1 1 2-16,-8-2 2 16,-4-1 0-16,-3-2 1 15,-4 1 1-15,-5 0 1 16,-4-3 0-16,0-2 2 15,1-1 1-15,-2 1-1 16,4-1 0-16,1-5-1 16,2-1 1-1,2 0-2-15,4-3-1 16,13-4-1-1,13-4-2 1,3 1-1-16,5 4-1 16,4 3-1-1,-2 5-1-15,3 0-1 16,-4 4 1-16,-3 2 1 15,-7 3 1-15,-6 1 1 16,-2 6 2-16,-4-5 0 16,-10 0 0-16,1 2 0 15,-6-5 1-15,-9 2-1 16,-27 11 3-1,17-18-2 1,-21 12 2 0,27-17-5-16,4 0-2 15,5-1-3-15,1 2-4 16,3-1-4-16,2-6-5 15,4-4-6-15,5 2-7 16,-1-2-6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12.3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55 14 0,'-19'-4'34'0,"7"4"9"16,12 0 8-16,0 0 7 15,0 0 4-15,0-1-23 16,8-5-6-16,6 1-6 16,8 0-5-16,4-4-6 15,4 2-7-15,-1 1-11 16,-4 0-11-16,2 3-13 15,-3 0-12-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6.9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5 13 0,'-10'0'29'15,"7"-7"6"-15,3 7 9 16,0 0 7-16,0 0 9 16,0 0-20-16,0 0-3 15,0 0-4-15,0 3-7 16,0 3-6-16,0-2-9 15,0-1-4-15,0-1-3 16,2-1-2 0,-2 1-1-16,4-4 3 15,-6 2-2 1,2 0 3-16,-2 0 2 15,2 0 2-15,0 0 4 16,-2 2 1 0,-5 4 1-16,3-2-3 15,-1 2-4-15,3-2-2 16,-2 2-5-16,4 0-6 15,1-1-7-15,-1-3-7 16,2 0-9-16,2-4-15 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4.6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1 14 0,'7'-6'32'15,"9"10"5"-15,-16-4 7 16,6-1 5-16,0 1 5 16,5-5-21-16,7 4 0 15,0-3-3-15,1-11-3 16,0 0-5-16,-2 2-5 15,-5-8-5-15,-4 4-5 16,-2-2 0-16,-7 1-1 16,-2 5 2-1,1 6 1-15,-19 8 7 16,9 15-7-1,0 8-1-15,6 2-1 16,2 3-2-16,4 1-1 16,6-1-2-16,0-2-1 15,10-3-1-15,4-3-4 16,2-5-6-16,0-4-8 15,0-5-8 1,4-2-11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4.3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54 12 0,'8'-33'29'0,"-8"11"7"15,0 22 9 1,0 0 10-16,0 11 11 16,0 14-20-16,0 10-2 15,-1 5-6-15,1 1-8 16,0-1-10-16,0-2-7 15,0-3-5-15,0-1-4 16,0-6-2-16,0-4-3 16,0-5-6-16,0-6-4 15,0-6-8-15,3-2-8 16,-3-2-7-16,1-5-8 15,3-2-3 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4.1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1 236 13 0,'10'-23'33'0,"-10"10"8"16,0 13 11-16,-2 0 9 15,-4-6 7-15,-5 0-24 16,-6 2-6 0,-3 5-8-16,-1 10-7 15,1 8-9-15,1 4-3 16,-1 0-4-16,7 0-3 15,6-1-2-15,2-1-1 16,5-4-2-16,2-3-2 16,2-5 0-1,5-6-2-15,7-2-3 16,0-4-1-16,2-6-1 15,4-4 0-15,-6-6-1 16,-1-3 1-16,0-6 1 16,0-8 1-16,-4-3 2 15,1-3 1-15,-6 0 1 16,-2-1 1-16,-1 11 4 15,0 7 4-15,-3 11 4 16,2 10 2-16,-4 16 1 16,1 17 2-16,1 4-3 15,0 3-3 1,0 3-4-16,0-4-1 15,0-1-4-15,1 0-3 16,2-5-3 0,8-7-5-16,-3-6-5 15,7-4-7-15,3-6-5 16,-5-4-5-16,0-5-4 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3.6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4 240 16 0,'7'-18'36'15,"-14"14"6"-15,7 4 7 16,-3-3 6-16,-5-3 6 15,-4-1-31-15,-5 1-5 16,-1 7-5-16,-3 5-6 16,-2 6-4-1,4 3-4-15,-1 5 0 16,6 1-3-16,3 3-1 15,6-2-1-15,3-5-2 16,4-2 0-16,0-5-1 16,7-4-2-16,3-3-2 15,3-6-1-15,-2-3-1 16,0-8-1-16,4-6-2 15,-6-3-1-15,7-8-1 16,-5-9-1 0,-4-4 1-16,-1-6 2 15,-3 4 3-15,0 7 6 16,-1 9 7-1,-1 13 6-15,-1 12 6 16,-1 15 2-16,1 11 2 16,-2 10-3-16,0 7-4 15,0 3-7-15,0 2-2 16,1-5-3-16,4 1-3 15,-1-8-5-15,3-5-5 16,2-7-6-16,-1-3-8 16,0-7-7-16,6-4-3 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3.1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2 0,'13'12'30'16,"0"-12"10"-16,-13 2 11 15,0-2 9-15,0 7 5 16,0 9-22-16,0 3-10 15,0 3-10-15,0 1-12 16,0-3-6-16,0-1-5 16,0-1-1-16,0-5-3 15,0-4-4-15,0-2-7 16,0-4-8-16,0-3-8 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2.8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9 14 0,'9'-21'29'0,"-18"2"4"16,9 18 3-16,0 1 3 16,0 0 3-16,0 0-22 15,1 10 2 1,4 8 0-16,1 2-2 15,-6 4-1-15,4 2-4 16,-3-2-7-16,1 2-4 16,-2-2-2-16,3-4-1 15,-2-1 0-15,-1-7 1 16,0-3 0-16,0-5 1 15,2-3 0-15,-1-5 1 16,2-9-1 0,0-6-1-16,-1-5 2 15,3-1-2-15,4-5-1 16,4-4-1-16,5 6 0 15,0 5-1 1,-1 8 1-16,5 9 1 16,-5 6-1-16,0 9 0 15,1 4 1-15,-4 2 0 16,-3 2-1-16,-2 2 1 15,-4 0 0-15,0 1 0 16,-1-3 0-16,-2-4 1 16,-1-1 0-16,-4-3 1 15,3-5 1-15,0-1 0 16,0-4 0-16,0-2-2 15,0-9-1-15,0-4-2 16,2-6 0 0,7-2 0-16,1 0 1 15,6 2 0-15,-1 7 0 16,-1 6 0-16,0 9 0 15,2 9 1-15,-3 8-1 16,-4 3 1 0,0 2 0-16,-4-3-2 15,-2 1-2-15,0-4-3 16,0 0-5-16,-1-2-7 15,1-7-8-15,-3-3-7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52.0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12 16 0,'18'-9'38'15,"-23"6"9"-15,5 3 10 16,0 3 5-16,-2 11 3 16,-3 8-31-16,-4 4-9 15,0 8-8-15,5-3-7 16,0-2-4-16,1-4 0 15,9 1-3 1,2-7 0-16,0 1-1 16,6-11 0-1,10-2 2-15,3-2-1 16,-1-11 0-16,4-1 1 15,-5-7-2-15,-6-2 0 16,1-4 2-16,-4-4 0 16,-7-1 1-16,-9 0-1 15,-3-2 1-15,-4 2-1 16,-3 5-2-16,-9 2-1 15,-4 8-3-15,1 5-4 16,0 4-4-16,5 4-4 16,-3 6-4-16,1-2-4 15,6 5-5 1,4-3-3-16,2 0-4 15,4 1 0-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1.6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5 0,'-10'6'33'0,"8"5"5"16,2-11 5 0,0 0 3-16,3 21 1 15,0 11-28-15,-3 4-6 16,3 5-3-16,-3 2-1 15,0-1 0-15,0-2 1 16,-1 0 2-16,1-6 1 16,-5-6-2-16,4-3-2 15,1-10-2-15,-2-4-3 16,4-6-3-16,-2-5 0 15,6-11-2-15,-2-9 1 16,3-8 0 0,10-6 0-16,8 6 0 15,-3 9 0 1,-3 4-1-16,0 18 0 15,-1 12 0-15,-8 4-1 16,-3 7 0-16,4-2 0 16,-7 1 2-16,3-4-1 15,2-4 0-15,-1-2 0 16,0-3 1-16,3-3-1 15,2-5 0-15,3-4 1 16,5-4 0-16,-5-4 0 16,6-3 0-16,-3-7 0 15,2-6 1 1,-2-5 0-16,-7 1 0 15,-2-9 0-15,-4 5 1 16,-3 10 1-16,-5 8 2 16,-3 7 2-16,2 19 2 15,-8 8 3-15,5 10 2 16,2 2-1-16,3-4-3 15,8 0-3-15,2-3-1 16,3-1-6 0,7-7-5-16,4-6-5 15,1-8-9-15,5-3-12 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1.0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44 14 0,'-4'0'32'16,"-8"7"4"-16,12-7 6 16,0 0 4-16,2 0 5 15,4 3-25 1,2-2-1-16,7 2-3 15,1-3-5-15,4 0-4 16,2 0-6 0,5-3-4-16,-5 2-4 15,2-3-5-15,0-4-9 16,-2 0-6-16,-2-8-5 15,1-2-6-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0.7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 16 0,'6'-22'34'16,"-6"22"3"-16,0 0 2 15,0 0 3 1,0 12 3-16,0 7-30 16,0 9 2-16,0 4 2 15,0 4 2-15,0 1-1 16,0-2-3-16,0-1-2 15,-2-2-4 1,2-4-8-16,-1-5-9 16,1-5-10-16,0-5-9 15,0-3-8-1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56.0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 12 0,'7'-14'27'15,"-4"23"4"-15,-4-9 5 16,2 0 3-16,5 0 5 15,6 0-21-15,2 0 0 16,9 0 0 0,2 2-1-16,4-4 0 15,0 2-1-15,1 2-3 16,1-1-2-16,1-1-2 15,-2 0-2-15,2 0-4 16,0 2-1-16,-1-2-1 16,5 4-2-16,-5-1 1 15,5 1 0-15,-3-1 0 16,2 0 1-1,4 0-2-15,-7-1-1 16,8-2-1-16,-5 0-1 16,-1 1 1-16,-3 1 2 15,-2 1-1-15,-2-2 1 16,-2 2 0-16,-2-2-1 15,-1 1-2-15,2-4 1 16,0 1-1-16,-2 1 1 16,1-2 1-1,26 0 3-15,-26 0-2 16,2 1-2-1,-4 1-1-15,1 0 0 16,-1 0 0 0,-4 0-1-16,2 0 0 15,-1 0 1-15,0 0 0 16,4 0 0-16,3-3-1 15,-3 1 1-15,0-1-1 16,3 2 1-16,-6 1-1 16,2-2 1-16,0 1 0 15,-1 1 0-15,1-2 0 16,1 2-1-16,-2 0 0 15,-3 0 0 1,-4 0 0-16,3 2 0 16,-3-4 0-16,-1 4 0 15,0-2 0-15,-2 0 0 16,5 0 0-16,-2-2 0 15,2 1 0-15,0 1 0 16,-2-2 0-16,-3 2 0 16,2-1 0-16,3-2 0 15,1 0 0-15,2 0 0 16,-5-1 0-16,2 1 0 15,-4 1-1-15,1 1 1 32,0 1 0-32,-3 1 0 15,-3-1 0-15,-2 0 1 16,0 0-1-16,-1 0 0 15,-1 0 0-15,-1 0 0 16,1 3 0-16,-1-4 0 16,-1 2 1-16,0 1-1 15,2-1 0-15,-2-2-1 16,-2 1-3-16,2 0-4 15,0 0-8-15,0 0-12 16,0 0-18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33.9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4 12 0,'6'-10'31'15,"-4"1"10"-15,-2 9 11 16,9-1 12-16,-1-2 8 15,3 1-20-15,-2-5-6 16,1-9-8-16,0-3-12 16,-5-3-10-16,-2-1-5 15,-3 4-3 1,-3 5 1-16,1 5 0 15,-2 13 2-15,-4 17 2 16,1 11 4-16,4 2 0 16,2 6-2-16,8 0 0 15,6-1-2-15,8-9-3 16,4-8-4-16,7-9-4 15,4-8-7-15,-1-10-12 16,3-10-15-16,-5-4-21 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33.6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1 20 0,'-1'-10'48'16,"-2"7"11"-16,6 3 12 15,0 6 7-15,1 14 5 16,2 7-39-16,6 14-11 16,4 3-11-16,-1 6-10 15,-3-2-6-15,-4 1-4 16,1-4-1-16,-4-2-1 15,-2-8-3-15,0-3-2 16,-5-8-7 0,2-8-7-16,0-13-11 15,0-9-14 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9.2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97 17 0,'9'-63'95'16,"-9"60"-40"-16,-2-3 5 16,-8-6 4-16,0 1-33 15,-4 8-15 1,-2 7-3-16,2 12-1 15,-14 41 4 1,19-26-8-16,0 0 0 16,6-4-1-16,2-5-2 15,4-4-1-15,-3-7-2 16,3-6 0-16,5-7-2 15,3-9 0-15,-2-10-2 16,-2-2-1 0,-1-11-1-16,-2-1 0 15,2 5 0-15,-2 12 2 16,-2 5 3-16,1 9 2 15,-3 9 3-15,1 13 1 16,7-2 3-16,5 4 2 16,-1 1 0-16,4-5 0 15,1-3-3-15,5-7-2 16,-1-8-7-16,-4-2-11 15,4-11-11-15,-4-5-14 16,-3-8-17-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6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8 13 0,'1'38'30'15,"10"12"8"-15,-11-48 4 16,0 10 6 0,1 8 5-16,-1 1-25 15,2 2-7-15,2-5-5 16,2-3-3-16,0-5-3 15,-2-3 0 1,-4-10-1-16,3-5-1 16,-1-9 0-16,-1-5-3 15,1-7-3-15,2-2-2 16,2-6 0-16,4 6 0 15,0 8 0-15,2 8 1 16,0 8-1-16,-3 10 1 16,4 10-1-16,-4 5 1 15,1-4 0-15,6 1-1 16,2-5-1-16,-2-1 0 15,0-4-1-15,3-4 0 16,-3-7 1-16,-1-8 0 16,-6-4 0-16,4-3 1 15,2-1 0 1,-2-6 0-16,-1 0-1 15,0 2 2-15,-4 0-1 16,4 9 0 0,-7 4 0-16,2 13 1 15,-3 0 1-15,1 9 0 16,-1 1 2-16,1 1 0 15,-1-4-1-15,-3 2-1 16,1-1 0-16,-1-3 0 16,2 1-1-16,-1-2 0 15,-1-1 0-15,1 2 1 16,-2-4-2-16,0 0 1 15,0-2-1 1,0-3 0-16,0-2-2 16,-5-5-4-16,2-3-2 15,-4-2-2-15,-5 5-3 16,-4-2 1-16,-1 16 2 15,-4 7 5-15,-3 11 4 16,8 10 5-16,2-3 5 16,3 2 0-16,7-5 0 15,8-1-2-15,1-6-2 16,4-7-5-16,5-5 0 15,4-10-1-15,-1-11 1 16,17-27-1 15,-19 11 0-31,-5 1 0 16,-1 8 1-16,0 12 1 15,-2 6 2-15,-2 12 2 16,1 13 1-16,-1 7 1 16,6 6 0-16,-2 2-1 15,2 3-1-15,1 0-2 16,0-1 0-16,-2 1 0 15,-4-3 0-15,-2-2-2 16,-5-7 0-16,-4-5 1 16,-2-3-3-16,-9-7-2 15,-3-2-3-15,-6-4-5 16,-3-2-7-1,3-2-11-15,3-4-7 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5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4 0,'0'6'34'15,"3"21"9"-15,-4-16 7 16,1 5 5-16,0 9 5 15,0 6-25-15,0-3-9 16,0-2-8-16,1-4-6 16,-1-7-7-1,0-5-11-15,0-2-11 16,0-8-12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5.5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16 0,'1'3'39'16,"-8"25"6"-16,7-26 6 15,0 5 5-15,0 18 4 16,0 9-31-16,1 3-8 15,7 1-5-15,-3 2-4 16,1-6-4-16,-3-5 0 16,-1-2-1-16,1-5 2 15,-5-9 1 1,4-3-1-16,-2-11 2 15,0-14-7 1,0-6-3-16,1-5-1 16,4-8-1-16,3 2 1 15,3 1 0-15,-5 6 0 16,-2 8 1-16,-3 13 1 15,-2 13 0-15,-2 9 1 16,3 1 1-16,0 6 0 16,0 0-1-16,3 0 0 15,0-8 0-15,1-2-2 16,5 0-3-1,2-9-3-15,3 0-5 16,5-5-6 0,-2-10-8-16,-3-5-11 15,2-6-9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51.5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00 14 0,'0'10'33'0,"-5"2"6"15,5-1 2-15,0 6 2 16,-1 8 4-16,1 10-27 15,0 5-2 1,0 9-2-16,0 4 2 16,0-5-1-16,0 1-3 15,0-5-3-15,0-3-4 16,1-1-3-16,-1-11-3 15,0-4-1 1,3-4 0-16,-3-10-1 16,2 1 0-16,4-6 1 15,-5-5-1-15,1-8 1 16,2-6 1-16,2-5 1 15,0-11-1-15,-3-5 1 16,-1-10-1-16,3-8 2 16,-2-3 1-1,-2-6 0-15,1 4 3 16,-2 0 0-16,1 5 2 15,2 5 1-15,1 4-1 16,7 7-1-16,-3 5-1 16,9 9-2-16,-1 7-3 15,4 8-1-15,3 10-1 16,1 10-1-16,-2 7 0 15,0 5-2-15,-3 5 1 16,-6-1-1-16,-4 1 0 16,-5-5 0-1,-5 1 2-15,-4-1 0 16,-2-1 1-16,-6-5-1 15,-6-5 1 1,-3-2 1-16,-3-3-2 16,-3-3 1-16,3-2 0 15,-1-2-1-15,4-1-4 16,3-1-4-16,6 0-5 15,0-3-7-15,4 5-6 16,5-2-6-16,4 0-3 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5.0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12 0,'2'16'30'0,"9"11"7"16,-11-15 8 0,3 2 4-16,-1 5 6 15,0 1-21-15,1 2-7 16,-1-2-5-1,-2-1-3-15,0-6-4 16,1-3-3-16,1-7-1 16,-4-6-3-16,2-5-1 15,0-4-3-15,-1-8 0 16,-1-3-3-16,2-6 1 15,0 4 0-15,0-1 0 16,0 6-1-16,2 2-2 16,1 4-5-16,2 4-8 15,19-3-47 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4.7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103 12 0,'7'-32'29'0,"5"17"6"15,-12 13 7-15,0-3 5 16,0-9 5-16,-5 0-19 16,-3 0-2-16,-3 7-4 15,-3 10-5-15,2 7-5 16,3 4-6-1,-1 5-5-15,1 12-5 16,4 1-1 0,4-3 0-16,2-2 0 15,1-5 0-15,-2-7 0 16,7-5 0-16,2 0 0 15,6-8 0-15,-8-4 0 16,1-8 0-16,0-14-1 16,-2 1-1-16,2-2-1 15,-5-5-1-15,-1 1 1 16,0 4 0-16,-1 10 2 15,-2 5 2-15,1 10 2 16,3 7 1 0,-2 7 1-16,4 2-1 15,5 6 1-15,2 1-3 16,3-5-3-16,-4-8-8 15,-2-10-11-15,0-6-12 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33.2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463 12 0,'3'-23'29'15,"-3"4"6"-15,0 16 6 16,2-5 7-16,-2 0 6 16,0-6-19-16,0 0-1 15,-8-19 23 1,-2 23-34-16,-2 6-6 15,-1 4-6-15,-1 6-3 16,-3 4-3-16,1 9-2 16,7 6-2-1,4 0-1-15,-1 3 1 16,7-2-1-16,4-4 0 15,0-3-1-15,6-3 1 16,0-5-1-16,4-6 1 16,0-2-1-16,-2-6-2 15,-3-7 0 1,2-4-1-16,-6-4-1 15,1-3 1-15,-1-4 2 16,-4-2 0-16,1-3 2 16,-3 1 0-16,5 11 1 15,-6 5 1-15,1 6 2 16,0 7 2-1,0 6 1-15,1 5 1 16,2 3 2-16,8 3-1 16,3 1-1-16,2-4-1 15,2-2-1-15,-2-5-3 16,-1-1-6-16,-2-7-6 15,-1-4-9-15,1-6-6 16,-6-2-5-16,2-5-2 16,-3-6 4-16,-3-3 5 15,0 0 7-15,0 2 6 16,-3 3 6-16,1 12 5 15,2 4 6 1,-3 11 5-16,5 22 20 16,-2-8-15-1,0 2-1 1,-2-5-4-16,2 2-3 15,0-7-1-15,-2-2 0 16,-2-4 0-16,1-5 2 16,0-3-2-16,0-3 0 15,0-6-2-15,0-5-2 16,0-5-1-16,0-6-3 15,1-3 1-15,1 1 0 16,4 8-1-16,3 5 0 16,5 7 1-1,-3 11 0-15,3 12 0 16,2 0-1-16,2 5-1 15,4 3-4-15,-1-5-3 16,4-2-2-16,-5-3-2 16,1-1-2-16,-4-7 2 15,2-7 2-15,-4-7 0 16,-5-2 3-16,-1-6 2 15,-1-7 1-15,-3-7 1 16,-2 0 1-16,2-3 1 16,-1 6 0-1,3 2 1 1,-4 6 1-16,0 3 1 15,2 8 0-15,2 4 1 16,-1 4 0-16,-2 7 0 16,-1-1-1-16,3 3-1 15,0 2 0-15,0 0-1 16,0-2-1-16,-3-3 0 15,3-1 0-15,-6-1 1 16,1 5 1-16,-1-5-1 16,0 4 1-16,-1-7 0 15,2 2 0 1,-1 0-3-16,0 0-2 15,-1-4-2-15,-1-5-2 16,1-3 0-16,-10 7 0 16,0 0 3-16,-4 8 1 15,-1 12 3-15,1 13 1 16,2 10 0-16,3-4 0 15,2-8-1-15,4-1 1 16,5-3-1-16,5-6 0 16,-1-9-1-16,2-5 0 15,3-7 0 1,-1-15 0-16,0-14 0 15,0-4 1 1,-3 3 2-16,-5-2 3 16,2 6 0-16,-2 9 2 15,2 11 1-15,0 12-1 16,-1 12 0-16,1 11-2 15,4 9 0-15,3 7 0 16,1-2-3-16,-3 3 0 16,3 0 0-16,-1-2-2 15,-4-1 0-15,-3-5 0 16,-6-3 0-16,0-7-1 15,0-2 0 1,-9-4-2-16,-16 2-10 16,15-16 2-1,1 0-3-15,2-1-5 16,0-1-5-16,1 1-5 15,2-4-7-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31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14 0,'4'-3'35'16,"4"-1"12"-16,-8 4 10 15,4 0 8-15,5-1 7 16,4-2-27-16,3 0-12 15,5-3-11-15,0-1-13 16,-2-1-18-16,1-2-18 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31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2 0,'16'-26'29'15,"-3"24"52"1,-12 8-28-16,2 9 9 15,0 10-20-15,6 3-4 16,2 3-6-16,3 0-8 16,-6-5-9-16,1 2-8 15,0-9-5 1,-3-4-6-16,-3-5-5 15,-2-2-9-15,1-2-10 16,-7-9-11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31.2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2 19 0,'-18'-6'46'16,"27"0"76"-1,-9 11-54-15,7 8 1 16,4 7-40-16,1 10-12 16,1 1-9-16,3-3-5 15,-1 3-1-15,-3-2 2 16,-4-4 2-16,3-7 1 15,-7 0 2-15,2-10-1 16,1 0 0-16,-4-13-3 16,-4-6-2-16,2-7-2 15,-1-9-2 1,2-5 0-1,2 0 0-15,9 2 0 16,2 7 0-16,1 8 1 16,1 9 0-16,2 6-1 15,-2 13-1-15,1 0-3 16,1 4-3-16,-7-3-5 15,0 3-5-15,-6-4-8 16,1-3-5-16,-4-1-7 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8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3 17 0,'18'9'41'15,"-5"12"8"-15,-13-21 5 16,0 4 4-16,0 5 2 16,0 10-34-16,0 0-10 15,0 0-5-15,0-6-2 16,0-3-1-16,0 1 0 15,0-2 1-15,0-9 1 16,0 0-1-16,0 0 0 16,0-5-1-16,0-8-1 15,0-6 0 1,0-5 0-16,2-2 1 15,2 0-2 1,3-1 0-16,5 7-2 16,3 2-7-16,2 2-7 15,-1 4-8-15,0 4-8 16,1 0-12-16,0 4-10 1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8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5 0,'10'20'34'0,"-10"7"6"16,0-20 5-16,0 2 3 15,0 2 4-15,0 8-28 16,0-1-4-16,6-5-1 16,1 0-2-16,0-1-3 15,5-5-2-15,-3-4-1 16,4-3-2-16,-2-1-2 15,0-6-1-15,0-5 0 16,1 0 0-16,-6-1-2 16,-1-5-3-16,-2-2 0 15,-4 2 0 1,-1 1 0-16,-6 1-1 15,-4 4-2-15,-7 5-1 16,-1 2-2 0,5 7-2-16,1 1-5 15,2 3-5-15,-5 10-35 16,14-8 17-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8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01 45 0,'-6'4'40'16,"6"-5"5"-16,0-1 5 16,3-4 5-16,4 3-20 15,12-2-4-15,5-3-2 16,2-3-3-16,4 0-5 15,1-2-8-15,-2 5-13 16,-2-3-12 0,-7 3-13-16,3-1-10 15,-7 0-8-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7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28 15 0,'2'-11'32'0,"-34"-1"5"16,32 12 5-16,0 0 2 15,-1-3 3-15,-5 2-29 16,0 1 0-16,-3 0 0 15,1 0 0-15,-4-3 0 16,-6 3-1-16,4 5-4 16,1 1-3-16,-1 5-5 15,6 2-4-15,2 0 0 16,1 3-1-16,8 3 0 15,-3 2 0-15,5 4 0 32,5-2-1-32,5 5 0 15,-2 3 1-15,3-2-3 16,-3 2 0-16,3-7 0 15,-7-1-1-15,0-2-1 16,-2-6-3-16,2-4-3 16,-9-3-4-16,0-5-6 15,3-2-6-1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50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280 13 0,'8'-25'30'0,"-8"26"6"16,0-1 5-16,-2 0 7 16,2 5 5-16,0 11-23 15,0 34 20 1,-1 6-24-1,-7 3-16 1,3-37-8 0,2-1 1-16,-2-7 2 15,2 1 1-15,0-7 2 16,2-8 1-16,-1-6 1 15,1-8 0-15,-1-2-2 16,5-6-2-16,-1-7-1 16,2-2-2-16,5-6-1 15,7 2-1 1,3 4-1-16,-2 7 1 15,6 9 0-15,-4 11-1 16,2 13 0 0,-2 7 0-16,-4 8-1 15,-2 4-2-15,-3 1-2 16,2-1-2-16,0-5-2 15,-1-2-5-15,1-2-4 16,-2 0-5-16,5-1-4 16,-2-8 2-16,1-8 1 15,2-4 5-15,-3-5 7 16,2-3 8-16,-2-5 6 15,-4-9 6 1,3-1 4-16,-1-3 5 16,4 0 3-16,0-1 0 15,-5 4-2-15,0 6-3 16,1 6-4-16,-7 7-3 15,5 6-3-15,4 6-3 16,-4 4-1-16,-2 2 0 16,-1 1-1-16,4-1 0 15,-5-2 0 1,-2 0 0-16,-6-1 0 15,3-4 1-15,1-1-2 16,-1 0 2-16,3-4-1 16,-3 0-1-16,0-3 1 15,0-4-3-15,0-3-1 16,0-3 0-1,-6-4 0-15,3 3-1 16,-4 2 2-16,-3 7 1 16,-8 5 2-16,-1 14 1 15,-6 8 0-15,-16 41 0 16,25-29-1-1,4 0 0-15,7-5 0 16,7 26-10 0,10-35-1-16,-1-8-5 15,3-6-3-15,6-7-2 16,-2-10 0-16,3-2 5 15,4-6 4 1,-3-5 4-16,-6-5 3 16,12-39 4-1,-22 28 5 1,4-1 2-16,-9-3 2 15,1-3 2-15,2 0 2 16,-4-3-1-16,0 5 0 0,-7 10 1 16,7 9 0-16,0 8 0 15,-3 3-1-15,1 12-1 16,2 17-2-16,-3 12-2 15,-2 9-1 1,-3 5-2-16,8 4-1 16,0 2 1-1,5-2-1-15,1 0-1 16,-1-4-2-16,10-6-4 15,3-9-7-15,-2-2-7 16,2-2-8-16,1-9-7 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4.3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56 14 0,'-3'-32'68'15,"3"33"-29"-15,1-2 4 16,1 2 3-16,-1 5-25 15,5 1-1-15,-3 5 0 16,3 3-2-16,0 0-1 16,1 2-3-16,-2 5-5 15,-1-4-4-15,-1-1-2 16,0 4-3-16,-2-6 0 15,2-1 0-15,-1 0 1 16,-2-7 0 0,0-4 2-1,0-2 1-15,0-4-1 16,0-10 1-16,0-4 0 15,0-5-2-15,0-8-1 16,1-5 0-16,4 3-1 16,1-4 1-16,0 10-1 15,4 2 1-15,-1 16-1 16,0 8 1-16,-1 6 0 15,1 10-1-15,1 1 1 16,-1 7-1-16,0-2 0 16,-1 0 0-16,-3-3 0 15,0-3 1-15,-4-4 0 16,2-2 3-1,-4-3 0-15,1-7 1 16,0-5-1-16,0-10-1 16,0-6-1-16,1-9-2 15,-1-6 0-15,8-6 0 16,0 2-1-16,3 8 1 15,-2 10-1-15,2 11 0 16,-2 13 0 0,0 16 0-1,0 4 1-15,4 22-4 16,-1-21-1-16,-3-5-3 15,0-4-6-15,-2-5-4 16,-3 1-4 0,4-4-3-16,-4-4-2 1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30.7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36 16 0,'12'-22'39'15,"-25"8"8"-15,13 14 9 16,-6 0 8-16,-2 4 4 15,-3 6-32-15,-1 6-8 16,-1 14-6-16,4 2-9 16,2 0-4-16,5-4-3 15,4-7-2 1,2-5-1-16,-2 0-2 15,2-12 0-15,11-7 0 16,-2-11-2 0,-3-7-1-16,0-2-1 15,-2-4-1-15,-1-1 1 16,-3 2-1-16,-1 6 3 15,0 3 1-15,-1 12 1 16,-1 12 1-16,3 10-1 16,-2 14 0-16,4 3 1 15,1 8-1-15,5 0 1 16,1-3 0-16,6 4-1 15,-7-5 2-15,0-5-1 16,-4-5-1-16,-3-4 0 16,-5-5-2-1,-3-5-3-15,-2 0-1 16,-5-8-2-16,-5-4-3 15,-1 0-5-15,2-4-4 16,-5 0-8-16,1-3-7 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30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4 0,'3'-8'33'16,"-3"30"9"-16,0-22 7 15,0 5 7 1,1 2 5-16,-1-2-26 15,4 17-8-15,1 0-6 16,2 6-8-16,0-2-5 16,2-2-4-16,0-4-1 15,-2 0-1-15,2-7-1 16,-6-4-2-16,1-5-4 15,-1 1-7 1,-3-3-7-16,-2-6-11 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30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15 14 0,'-12'-3'33'15,"24"-21"8"-15,-12 24 6 16,0 0 7-16,0 0 5 16,0 2-26-1,0 10-7-15,0 5-7 16,1 1-7-16,1 5-4 15,1-2-6-15,0 0 0 16,4-4-1-16,2 1 1 16,1-2 0-16,-5-4-1 15,0-2-1 1,0-2 0-16,-2-2 1 15,0-3 1-15,-3-6 0 16,-2-2 0-16,1-1 2 16,1-4-1-1,0-17 5-15,0 10-2 16,0-2 2-1,0-2 0-15,0-7-2 16,1 3 0-16,2 0-3 16,0 0-1-16,2 6-3 15,6 4-2-15,1 0-3 16,1 7-6-16,-1-1-7 15,-3 1-10-15,-2 1-10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21.7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3 8 19 0,'1'0'42'16,"2"-9"7"-16,-3 9 8 16,0 0 5-16,0 0 4 15,0 0-36-15,-1 2-8 16,-2 2-4-1,-4 5-4-15,-4 0-3 16,2 4-1-16,-1 2 1 16,-5 0-1-16,-1 2-2 15,-6 5-3-15,2-3-1 16,-1 2 0-16,-1-3 0 15,-3 1 0 1,0 3 1-16,-15 19 7 16,19-23-8-1,5-3 0-15,-3-2-1 16,4-3-1-16,4-1-2 15,-3-2 1-15,3 5-1 16,-3 0 0-16,0-3 1 16,-10 8 2-1,12-6 0 1,0-2 0-16,-1-2 0 15,4 0-1-15,1 1 1 16,-1-1-2-16,0-1-1 16,0 3 0-16,0 0 0 15,2-4 0-15,-1 4-1 16,1-3 1-1,0 0 0-15,2 0 0 16,-1 3 0-16,-1-2 0 16,-2 1 1-16,0-1-1 15,3 0-1-15,1 1 1 16,-3-1 0-16,-1 2-1 15,2-2 1-15,0-1-1 16,-1 0 1-16,2 1-1 16,-1 1 1-1,3-4-1-15,-2 2 1 16,4 1 0-16,-2-2-1 15,1-1 1-15,1-1 0 16,1 0-1-16,-3-1 1 16,2-1 0-16,-1-1-1 15,2 10-2 1,1-5 1-16,-2-1-1 15,2 1 2-15,-1-1-1 16,-1-1 2-16,-1 0 0 16,0-2 0-1,2 1-1-15,-1-1 1 16,1 1-1-1,-1 1 0-15,0 1 0 16,0-1 0-16,2-1 1 16,0-1-1-16,0 1 1 15,0-1-1-15,0-1 1 16,0 0-1-16,0 0 1 15,0 0 0-15,0 0 0 16,0 0-1-16,0 0 1 16,0 0 0-1,0 0-1-15,0-3 1 16,3 0 0-16,3 2 1 15,1-1-1-15,2-2 1 16,3-1 1-16,0 1-1 16,2-1 1-16,3 0-1 15,3 0 1-15,-4 1-1 16,5 1 0-16,-5 1-1 15,2 1 0-15,0-1 0 16,-4-1 0-16,1 2 0 16,-3 0 0-16,-2-1 0 15,0 1 0 1,-1-1 1-1,-3 2 1-15,-1-1 0 16,0-1 0-16,-3 2 1 16,-2 0 0-16,-3 2 0 15,3-2-2-15,-2 0 1 16,2 0-1-16,-1 1 0 15,-3 5-1-15,-5-2 0 16,-5 2 0-16,-2 0 0 16,2 2 0-16,-1-3 0 15,-3 1-1-15,1 0 2 16,0-1-1-1,0-1-1-15,2-1 2 16,2 0-1-16,-1 1 1 16,6-4-1-16,0 0 0 15,4 0 0-15,-1 0 0 16,2 2 1-16,2-4 1 15,-1 2-1-15,1 0 1 16,-2-1 0-16,0 1-1 16,0 0-1-16,2 0 0 15,1-2 1-15,-2 2-1 31,2 0 1-31,0 0 0 16,0 0 0-16,0 0 1 16,0 0 0-16,0 0 0 15,0-3 1-15,0-4-1 16,0 0-1-16,0-1 0 15,0 0 0-15,0-1 0 16,0-2-1-16,0 3 2 16,-1-3 1-16,1 2 0 15,-2-1-1-15,-1 0 1 16,0 1-2-1,0-1 0-15,1-1-1 16,-1 3 2-16,1 0 0 16,1 1 1-16,-2-1 1 15,3 1 1-15,0 0 0 16,0 1 1-16,0 0-1 15,0 3 1-15,0 0-2 16,0 2-1-16,0-1-4 16,0 2-6-16,0 0-8 15,0 0-5 1,-2 2-5-1,2-2-10-15,0 3-10 16,-1 2-15-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5.300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87 57 18 0,'7'-34'44'0,"23"11"11"16,-30 23 11-16,1 0 5 15,-1 4 5-15,0 14-34 16,0 11-10-16,0 11-12 16,-7 9-8-16,0 2-4 15,-1-1-4 1,-3 2-3-16,-3-7-2 15,-3-8-1-15,2-4-5 16,-1-7-5-16,4-5-5 16,3-11-11-16,5-3-11 15,-1-8-7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2.632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1 2 21 0,'11'2'66'16,"-22"-7"26"-1,11 5 4-15,1 0-1 16,5 0-4-16,2 0-54 16,-1 0-71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8.21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1 40 14 0,'18'-15'32'16,"-36"2"8"-16,18 13 11 15,0 0 8 1,0 0 7 0,0 0-24-16,1-5-5 15,-1 2-7-15,0-1-8 16,2 4-7-16,2 4-3 15,4 4-1-15,5 5-2 16,3 8-3-16,6 1 0 16,5-3-2-16,-4-3-1 15,4 0-2-15,1-2 1 16,0-4 0-1,-2-3 0-15,1-2 1 16,23-10 4 0,-28-4-3-16,0-2-1 15,3-6 0-15,-1-2 0 16,1 2 0-16,-5 2-1 15,5-1 0-15,-1 7 0 16,-8 6-1-16,8 1-1 16,-4 4 0-16,-1 7 0 15,-3-3 0-15,23 13 1 16,-19-9-1-1,1-3 1-15,1-1-1 16,-9-1 1 0,4-2-1-1,-1 0 1-15,-4-2 0 16,2-4 1-16,-1-3-1 15,4-1 0-15,3 1 0 16,-1 2 0-16,2-2-1 16,0 3 0-16,-2 4 0 15,1 4-1-15,3 5 2 16,-1 3-1-16,1 0 0 15,-2 1 0-15,1-1 0 16,18 8 1 0,-20-18-1-1,-4-3-1-15,7-3 2 16,-4-5-1-16,3-1 0 15,0 1-1-15,21-9 1 16,-5 14-3 0,-21 11 2-1,1 2 0-15,1 2 0 16,-4 0 0-16,19 10 2 15,-15-16-1 1,-1-2 0 0,10-2 1-16,-5-5-1 15,4-2 0-15,-4-2 0 16,-2-2 0-1,1 0 0-15,2 0-1 16,-1 5 1-16,-4 1-1 16,2 6 2-16,1 4-2 15,-4 5 1-15,1 1 0 16,3-2 0-16,-2-1 1 15,4-1-1-15,-2-3 2 16,0-5-1-16,2-2 1 16,-1-5-1-16,4-2 0 15,-1 0 0-15,-4-3-1 16,1-1 0-1,-1 4-1-15,-2 3 1 16,2 5-2-16,-3 5 1 16,2 3 0-16,-2 3 1 15,2-2 0-15,-4 1 1 16,4 0 0-16,3-2 0 15,4-5 0-15,1-3 0 16,2-3 0 0,3-5 0-16,22-12-1 15,-27 8 0 1,-2 1 0-16,-4 6 0 15,4 0 0 1,-5 2-1-16,-1 8 2 16,1 1-1-16,-5 2 2 15,-1 0 0-15,-1-1 2 16,1 2-1-16,1-3 0 15,2-5-1-15,4-2 0 16,-1-4-1-16,2-2 0 16,1-2-1-16,0-1 1 15,0-3-2-15,-3 4 1 16,5 1-1-1,-1 4 1-15,-2 6 0 16,-4 5 2-16,-2 2 0 16,1 1 2-16,16 12 4 15,-11-13-5 1,-5-2-1-16,3-4-1 15,0-3-1-15,0-6 0 16,-1 0 0 0,4-4 0-16,-4 0 0 15,4 0 0-15,-5 2-1 16,1 5 1-16,-3 5 1 15,1 4 1-15,-2 5 0 16,1 0 2-16,1-1-1 16,0 0 0-1,2-7-2-15,-2 2-1 16,6-7-1-16,-1 1 0 15,5-5-2-15,-4-4 1 16,0 1 0-16,-1 0 0 16,-2 4 2-16,-1 4 2 15,-2 7 2-15,-5 3 1 16,3 1 0-16,5 0 0 15,3-2-1-15,6-2-6 16,5-6-3-16,3-5-5 16,5-7-1-1,-4 2-3-15,26-12-32 16,-43 15 9-1,-5 4-15-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5.643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202 14 0,'34'0'31'15,"-9"-21"4"-15,-24 21 6 16,8-1 5-16,1-1 4 15,2-1-24-15,6-13-1 16,2 2-3 0,-2-5-3-16,-6-3-2 15,-3-3-2-15,-3 1-2 16,-2-1-1-16,-7 8 1 15,-3 5 0-15,-3 8 1 16,-8 7 1-16,-7 13 1 16,3 7-1-16,-2 12-2 15,8 5-2-15,3 4-4 16,14-2-3-16,1-1-1 15,7-4-3 1,8-5 0-16,8-6-2 16,21 7-12-1,-23-23 0-15,-2-7-7 16,-4-6-9-16,-4-4-11 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4.95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90 53 14 0,'18'-25'33'15,"1"-2"8"-15,-20 29 9 16,-8-5 9-16,0 1 6 16,-6 8-25-16,-8 9-5 15,-1 7-6-15,-1 4-9 16,3 10-8-16,4-1-4 15,8-3-3-15,4-5-3 16,3-2-3 0,11-5-1-16,0-4-1 15,4-8 0-15,3-8 1 16,4-8 0-16,-3-6 2 15,2-8 2-15,0 0 2 16,-5 0 1-16,-1-3 1 16,-4 6 0-1,-2 4 1-15,-1 5-2 16,-4 10-1-16,1 11-1 15,-4 5-1 1,-5 12-2-16,-1 38-1 16,4-30 1-1,3 0-1-15,-4 0 1 16,2-6 0-16,0-2 0 15,0-1 0-15,-4-1 0 16,-3-5 0-16,-1-2 1 16,-2-6-1-16,-2-4-1 15,-4-2-2-15,0-7-2 16,-3-3-4-16,4 0-3 15,2-4-8-15,1-2-4 16,2-1-8-16,4-1-7 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9.8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163 14 0,'-15'-5'32'15,"17"7"7"-15,-2-2 5 16,0 0 6-16,4 0 4 16,3-5-24-16,5 1-3 15,-2-2-4-15,10-1-6 16,-6-2-5-16,-2 0-4 15,6 0-5-15,-11-3-4 16,3-1 0-16,-1-2 1 16,-3 1-1-1,-1-1 1-15,-5 3 0 16,-6 0 2-16,0 3 1 15,-6 4 1-15,-4 2 1 16,-6 4 1-16,3 8 1 16,-2 6 0-16,0 4 0 15,4 4 0-15,2 1-1 16,-1 32 0-1,14-30-4-15,7-5-3 16,4 3 1-16,4-10-2 16,7-1-1-16,7-2-3 15,1-4-5 1,6-7-4-1,3 0-9-15,-4-9-6 16,-3 3-3-16,1-7-3 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4.457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72-1 13 0,'4'1'32'0,"3"18"6"15,-7-19 6-15,-3 13 56 16,-3 11-72-1,2 5-6-15,-8 5-4 16,5 0-3-16,-12 23 10 16,13-33-15-1,-4-8 0-15,3-5-2 16,1-2 1-16,4-6-2 15,4-6 0-15,-2-9-2 16,0-2-1 0,1-8 0-16,11-2-2 15,3-2 1-15,-2 1 0 16,3-3-1-16,4 9-1 15,-2 6 1-15,-3 4-1 16,-4 10 0-16,-3 8 0 16,-3 12 0-16,1 1-1 15,-7 6 0-15,2 5 0 16,-1-6-1-16,0-1-2 15,0-4-3-15,0-4-2 16,0-3-5 0,0-7-6-16,0-3-6 15,0 2-8 1,0-5-4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4.005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2 36 15 0,'-6'-8'34'15,"-1"18"7"-15,8-10 6 16,-1 0 5-16,3 0 6 15,4-2-25-15,6-2 0 16,4 0-5-16,9-2-3 16,-5 0-4-16,8 2-10 15,2 1-11-15,-8-1-11 16,-2 1-10-16,1 1-10 15,0 1-9-1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3.78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7 513 13 0,'0'12'29'16,"-11"-9"6"-16,11-3 3 15,0 0 4-15,-2 0 2 16,2 0-25-16,0 0-4 15,0 0 0-15,0-2 1 16,0-2 1 0,0-3 0-16,0-7 0 15,2-9-2 1,14-37 1-1,-3 20-15-15,6-6 0 16,5-8-2-16,0 1-1 16,-2 3 1-16,0 5 1 15,0 4 1-15,-7 8 1 16,-2 8 3-16,1 6 2 15,-7 7 2-15,-4 12 0 16,-6 8 1-16,3 5-1 16,0 12-2-16,-4 12-2 15,4 1-1-15,-3 9-2 16,0-5-2-1,-2-2 1-15,2 4-1 16,2-3 1-16,-1-4-2 16,1-9-3-16,-1-4-3 15,2-10-5-15,0 0-5 16,0-7-5-16,0-7-6 15,0-6-4-15,0 2-4 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2.367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 29 14 0,'10'-3'34'0,"-20"-6"12"15,25 5 80 1,7 4-9 0,-1 0-83-16,7-3-13 15,-3 1-13 1,0-1-11-16,-6 5-13 15,0-4-14-15,-4-3-13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2.195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32 76 13 0,'24'-42'30'0,"-18"9"8"16,-5 33 10-16,5 1 9 16,-6 6 9-16,0 13-20 15,-4 10-4-15,-1 12-7 16,-1 6-6-16,-5 2-10 15,0-1-8-15,3-6-5 16,3-1-5 0,2-6-9-16,-1-10-7 15,-4-8-7-15,4-5-9 16,4-6-9-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1.977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01 13 55 0,'-3'-18'52'0,"3"18"8"15,0 0 6-15,0 11 40 16,0 11-82 0,-2 11-10-16,-6 4-8 15,4 8-3-15,-6 4 0 16,-4-5 0-16,1-2 2 15,0-2 3-15,0-8 0 16,5-7 1-16,0-8 0 16,3-3 1-16,2-9-1 15,5-6 0 1,1-9-1-16,3-11-1 15,2-5-3-15,11-11 0 16,5-4-1-16,1 2-2 16,1 2 0-16,-1 8 0 15,-3 11-1-15,-4 9 0 16,-8 15-1-16,-3 10 0 15,-7 12-3-15,-3 7-2 16,0-1-2 0,-1 3-5-16,-2-7-3 15,0-2-5-15,8-9-6 16,-5-4-6-1,3-8-7-15,0-2-5 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1.462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284 70 14 0,'17'-23'34'16,"3"1"8"-16,-21 14 8 16,-4-1 8-16,0 2 7 15,-3 1-27-15,-8 8-7 16,-5 7-8-16,-2 8-6 15,1 5-8-15,1 9-4 16,-1-1-2-16,6-4-1 16,10-1-2-16,3-6-3 15,7-7 0-15,1-3-1 16,5-11 0-16,5-6 2 15,2-9 1 1,3-6 2-16,-3-2 4 16,0 0 3-16,-3 3 4 15,-2 4 1-15,-3 5 3 16,-5 7-2-16,-5 10-5 15,1 10-2-15,-5 11-3 16,-2 10-2 0,1 6-5-16,0 5-1 15,-3-2-1-15,5 0-2 16,-3 0 0-16,-4-5 0 15,-2-7 3-15,-2-5 1 16,-1-7 0-16,-7-5 2 16,2-5-1-1,-1-5-1-15,0-7-4 16,-8-4-3-16,8-1-3 15,5-3-5-15,-1-2-4 16,6 0-6-16,3-1-5 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0.91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71 53 13 0,'13'-43'31'0,"-35"34"5"15,23 9 7-15,1 0 6 16,-2 1 7-16,0 14-24 15,-3 6-1 1,2 5-5-16,1-1-4 16,-6 6-7-16,-3-1-4 15,2-5-3-15,-1-2-4 16,1-5-2-16,-2 1-4 15,5-9-3-15,1 1-2 16,0-4-2-16,2-1-4 16,-1-8-6-16,1 0-7 1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0.697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49 119 16 0,'15'-31'84'15,"-15"26"-29"-15,0 1 7 16,0-5 4-16,0-5-31 15,0 0-7-15,0-2-8 16,-4 5-6 0,-5 0-4-16,-6 7-3 15,-2 8-2-15,-2 8-1 16,-2 6-1-16,2 5-1 15,0 3-1-15,5-1 0 16,0-3 0 0,7 3-1-16,1-6-2 15,6 0-1-15,2-7-1 16,4-3 0-16,5-3 0 15,4-6 1-15,5-6 2 16,-1-9 1-16,3-5 0 16,-3-7 0-16,2 0 1 15,-2-4 1-15,-3 3 1 16,-3 3 1-16,-3 4 2 15,-3 8 0-15,-2 6 1 16,-4 8-1-16,-4 13-2 16,-3 3-1-16,4 4-2 15,-3 12-1 1,1-2-1-16,5-4-1 15,2-2-5-15,-1-2-2 16,3-5-6 0,1-5-6-16,3-4-7 15,4-7-6-15,2-6-4 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20.13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25 50 17 0,'-16'-9'40'15,"4"12"9"-15,12-3 7 16,0 0 6 0,2 4 5-16,5-4-32 15,9 3-6-15,8-1-5 16,-1-4-5-16,6 1-5 15,5-2-2-15,3 0-5 16,-1 3-4-16,-6-4-3 16,-1 2-1-16,-3-1-1 15,-11 6 1-15,0 0 1 16,-8 4 0-16,-4 4 0 15,-2 5 1-15,-5 7 0 16,4 0 0 0,-2 1-1-16,2-4 1 15,-4-2-1-15,-2 1 0 16,0-2 0-16,2-4 0 15,1-4 0-15,-3-1 0 16,5-3 0-16,4-6-1 16,-3-2 1-16,0-1-1 15,0-7 1-15,0-6 0 16,4-8 2-16,9 2 2 15,-1-2 1-15,5 0 1 16,1-3-1 0,5 6 0-1,1 3-2-15,1 5-1 16,0 2-1-16,-3 2-4 15,1 2-5-15,-2 4-7 16,-4 1-8-16,-1 2-10 16,-3 1-9-16,-1 0-7 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26.4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9-3 16 0,'6'8'40'15,"-18"-8"13"-15,12 0 10 16,0 0 6-16,-2 12 4 15,-3 10-31-15,-6 4-11 16,-2 5-9-16,-1 1-8 16,-16 2-2-1,9-2-1-15,2 0-3 16,1 1-3-16,-1-8-2 15,2-6-5-15,6-4-6 16,3-4-10-16,5-5-9 16,1-3-12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8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1 18 0,'7'25'39'16,"-7"12"6"-16,-3-28 6 16,3-1 5-16,0 6 2 15,0-1-35-15,-5 27 13 31,-1-24-23-31,1-6-2 16,2-2 2-16,0-3 1 16,3 0-2-16,0-5-2 15,0-5-2-15,5-8-2 16,1-9-3-16,7-9 1 15,9-4 0-15,1 1 2 16,-1 4 2-16,3 10 1 16,5 8 1-16,-5 12-1 15,0 10 0 1,0 8 0-16,-8 6-2 15,-1-4-1 1,2 4-2-16,-5-7-6 16,-4-3-9-16,0-4-9 15,-2-6-14-15,6-2-17 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19.574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76 8 24 0,'-3'-9'58'16,"3"14"10"0,0-5 3-16,0 7 2 15,0 6 2-15,0 12-48 16,-3 6-17-16,-3 6-4 15,4 1-1-15,-2 7-2 16,-3-4-1 0,-2 0 0-16,-3-7-2 15,5-2-4-15,1-7-2 16,0 0-4-16,3-5-5 15,-2-1-31 1,4-16 14-16,0-9-4 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19.24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220 61 12 0,'5'-21'35'0,"-15"16"16"16,10 5 10-1,0 0 7-15,-1-5 4 16,1-1-22-16,-2-6-19 16,-1 6-9-16,-4 0-10 15,-3 6-3-15,-9 6-4 16,-5 4 0-16,-1 9-1 15,-1 1 0-15,1 3-1 16,0-2 0-16,3-2-1 16,6 3-2-16,6-3-5 15,10-3-5-15,1-1-4 16,11-3-2-16,8 3-3 15,7 1-1 1,-2-4 5 0,0 5 3-16,-5 2 2 15,-2 2 5-15,-5 0 7 16,-4-4 6-16,-3 1 4 15,-9 0 1-15,-5-2 2 16,-2-4-2-16,-5-1-5 16,-5 0-6-16,2-8-5 15,-4 1-5-15,2 0-6 16,1-4-6-16,-3 0-7 15,6-4-7-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5.8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17 14 0,'5'-5'34'15,"17"5"6"-15,-22-1 8 16,1 1 6-16,7-3 8 16,0 1-26-16,4-5-4 15,1-3-4-15,2-9-7 16,0-3-7-16,-4-3-5 15,-3 0-2-15,-2-5-1 16,-3 2 1-16,-6 5 2 16,0 10 2-16,0 8 1 15,-10 5 0-15,-2 12 0 16,-1 9-2-1,1 11-3-15,6 5-2 16,8-4-2-16,-1 3-1 16,7-1-1-16,7-3 0 15,5-4 1-15,7-6-1 16,5-7-2-16,2-7-7 15,-2-3-8-15,5-8-10 16,-9-7-16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5.4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2 25 0,'22'-3'60'16,"-29"18"11"-16,7-14 6 16,0 18 3-1,0 73 33 1,0-33-101-16,1 2-7 15,-1-6-8-15,0-2-5 16,0-6-3-16,0-4-2 16,0-11-3-16,0-4 0 15,0-10-4-15,0-6-6 16,0-10-7-16,0-2-4 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5.1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1 94 14 0,'-61'10'76'16,"58"-10"29"-1,3 0-45-15,0 0-3 16,8 0-38 0,1 1-6-16,8-1-6 15,8 0-2-15,39 0-5 16,-32 0-12-1,-3-4-6-15,-3 1-6 16,-1-1-4-16,-2-2 0 16,-4-4 4-16,-3-1 8 15,-2 4 7 1,0-8 8-16,-3 5 8 15,-2 4 7-15,-1-1 3 16,0 7 6-16,-1 1 3 16,-1 11-3-16,-2 4-2 15,2 6-5-15,-1 3-5 16,-1 2-4-16,2 1-5 15,0-1-2-15,-2 0-1 16,-4-5 1-16,2-3-1 16,-4-6 1-1,2-4 0-15,0-6 1 16,-1-3-1-16,1-7 1 15,0-4 0 1,0-3 1-16,0-5 0 16,0-6 1-16,0-2 0 15,6-5 1-15,-3 2-1 16,1 0 0-16,8 0 0 15,1 5-2-15,-1 8 0 16,3 11-1-16,8 25-1 16,-14 1 0-1,0 7 1 1,0 2 0-16,1-1-1 15,-1 2-1-15,-3-4-1 16,14 12-4 0,-9-25 4-16,-2-5 0 15,-2-4 2-15,2-4 0 16,-2-1 0-16,3-8 1 15,-1-3-1-15,-3-4 2 16,1-5 0-16,-2-4 1 16,4-3 0-1,0 2 2-15,-1 4 0 16,0 4 0-16,-1 2-2 15,-2 7-1-15,-1 3 0 16,0 6-1-16,-1 3 0 16,2 8 0-16,-2-2 1 15,0 4-1 1,-2-3 0-16,1 11 0 15,-1-11 1 1,2-3-1-16,-2-5 1 16,2 1-1-16,2 1 1 15,-5 0 0-15,0-2 0 16,0-1 0-16,-3-4 0 15,3 3-1-15,0 0-1 16,0-2-2-16,0-9-3 16,0-3-2-16,0 0 0 15,-2-3-1-15,2 2 2 16,-4 5 2-1,-3 5 2-15,-5 8 1 16,-4 13 0-16,-3 8 2 16,-2 4-1-1,8 3 0-15,1-3 1 16,7 0-1-16,3-5 0 15,0-1-1-15,9-7-2 16,1-9-1-16,1-5-2 16,2-8 0-16,4-8 2 15,0-5 2-15,-2-4 6 16,0-2 6-16,-2-1 3 15,-1 2 4-15,-4 7 0 16,-2 5-2 0,2 7-3-16,-1 27 4 15,-2 2-12 1,1 7-3-16,-3 4-2 15,2 2-2-15,-1 1-1 16,-1 1-1-16,2 2 2 16,-6 35 1-1,3-40 5-15,-6-4 0 16,-4-9 0-16,-2-7 0 15,-1-6-3-15,-5-3-2 16,-2-8-4-16,1-2-5 16,-1-5-7-1,4 0-7-15,0-1-6 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3.7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510 17 0,'-9'8'38'16,"-4"-12"9"0,17 0 68-1,1-1-53-15,1-23-9 16,-3 7-39-1,3-5-7-15,0-5-2 16,4-9 0-16,13-63 2 31,-12 46-2-31,0 4-1 16,4 4 0-16,-3 11-1 15,3 8-1-15,-5 10 0 16,2 12 0-16,0 11 2 16,-1 18-1-16,-2 13 1 15,-1 7 1-15,0 9-1 16,4 0-1-1,0 0 0-15,-2-3 1 16,-1-1-2-16,3-5-1 16,3-4-1-16,-7-4-2 15,3-5-2-15,-4-6-2 16,-1-5-2-16,-4-5-4 15,-2-3-2-15,1-8-4 16,0-4-6-16,-5-4-6 16,3-3-6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3.2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90 16 0,'3'8'35'16,"7"-17"7"-16,-10 9 7 16,9 0 10-16,-1-2 5 15,4 2-30-15,7-5-7 16,0-3-6-16,5-9-9 15,2-2-8-15,-4-2-3 16,-1-4 0-16,-7 2-2 16,-6-3 0-1,-8 1 1-15,1 11 2 16,-7 10 0-16,-5 7 2 15,-3 9 1-15,-10 10 1 16,4 8-1-16,-2 6-2 16,14-1-1-16,5-2 0 15,11-2-2-15,4-2-1 16,6-2 0-16,5-7 1 15,7-2-1-15,-1-7 0 16,2-3 0-16,-9-7-3 16,0-1-5-1,-4-9-10 1,-2-4-11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2.8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1 123 12 0,'-11'-50'29'0,"30"18"8"15,-19 30 8-15,0-2 9 16,0-8 7-16,-3 0-20 16,-5 7-3-1,-5-1-6-15,-6 9-5 16,-3 5-9-16,2 9-7 15,4 3-5-15,4-2-6 16,6 1-6 0,5 3-5-16,8-3-3 15,5 2-2-15,2-4 0 16,8 2 3-16,3-1 4 15,-4 1 2-15,-2-1 6 16,7 11 11 0,-22-16 1-16,-4-1 2 15,-6-3 1-15,-4-3-3 16,-3-1-4-16,-2 0-4 15,-5-2-7-15,2-2-5 16,-1-1-6-16,2-3-9 16,2-3-9-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2.48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34 14 0,'-18'11'34'0,"5"-33"5"16,13 22 5-16,2 2 4 16,3-4 5-1,7 2-26-15,6-3-3 16,1 0-3-16,3 2-6 15,3 2-6-15,6-1-8 16,-5-2-10-16,2 3-7 16,-3-2-1-16,2-1 1 15,-2-2 3-15,-3-2 7 16,1 4 10-16,-2 1 8 15,-8 2 6 1,-1 4 4-16,-6 14-1 16,-3 6-2-16,-2 4-5 15,-4 3-6-15,3-2-4 16,-1-2-3-16,1 0-2 15,0-4-2-15,0-2-1 16,0-5 0-16,0-4 0 16,1-3 1-16,2-7 2 15,6-3 0-15,3-7 1 16,2-8 0-16,0-3 0 15,0-7 0-15,1-4 0 16,-5-5 1-16,3-1 0 31,-4-2 1-31,-1 13 1 16,-5 1 2-16,-3 13 0 15,0 9 0-15,-2 14-1 16,-1 6 0-16,2 3-3 16,-1 10-1-16,1 2-1 15,1-5-1-15,3 1-3 16,-2-4-3-16,5-2-2 15,3-7-5-15,1-3-3 16,2-6-2-16,-2-2-1 16,2-4-3-16,3-2 0 15,-4-6 0-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1.8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7 20 0,'33'-17'44'16,"-29"6"10"-1,-4 11 7-15,2 6 4 16,-1 9 1-16,-1 10-40 15,0 13-8-15,0 8-7 16,0 1-6 0,0 2-3-16,0 43 2 15,0-53-5 1,-1-2-2-16,1-7-1 15,0-8-3-15,-2-3-4 16,2-7-5-16,0-6-4 16,0-5-5-16,-2-2-5 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8.5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5 14 0,'6'-5'32'0,"-1"5"6"16,-5 5 8-16,-2 12 3 15,-1 10 3-15,-3 2-26 16,-2 2-4-16,-1 0-5 15,5-1-4 1,5-2-1-16,2-8-3 16,10 8 1-1,3-22-8-15,6-4 1 16,-2-5-1-16,4-3 1 15,-4-6 1-15,0-7 1 16,-5 0 2-16,-9-5 0 16,-3-1 0-16,-5-1 2 15,-4-4 0-15,2 7-3 16,-9 3-2-16,-5 6-2 15,-5 5-3-15,4 6-3 16,-3 9-5 0,2 0-5-16,3 4-8 15,3 2-10 1,4-2-9-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1.5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1 13 0,'15'-26'30'16,"5"20"8"-16,-20 6 7 15,0 0 5-15,0 4 3 16,0 13-22-16,0 3-7 16,0 12-7-16,0 7-5 15,0 2-4-15,-1 4-3 16,-2 1-2-16,0-1-1 15,0-3-1 1,-3-6-1-16,0 0 1 16,1-7-1-16,2-10 0 15,0-3 1-15,1-5 2 16,1-6 1-16,1-8 1 15,0-2 1-15,3-15 0 16,3-2-1-16,1-11-1 16,6-9-2-16,0-7-1 15,6 2-1-15,-1 7 0 16,2 6 0-16,2 11 0 15,2 11-1-15,-4 16 1 16,1 11 0 0,-2 10-1-1,-9 6 1-15,1 4 0 16,-7 2 0-16,-1-2 0 15,-6-3 0-15,-3-5 0 16,-4 2 1-16,-21 6-1 16,12-21 0-1,-2-4 0-15,-2-9-2 16,0 1-3-16,-1-4-4 15,5-1-5-15,0 2-8 16,0-2-6-16,6-1-5 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0.9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6 33 14 0,'8'-18'32'0,"-6"3"6"16,-2 15 7-16,0 0 6 15,0 0 3 1,0 0-26-16,0 0-3 15,0 9-5-15,-1 12-5 16,-8 13-5-16,-1 11-1 16,-3 4-3-16,-3 6-3 15,-2-2-2-15,2-1 0 16,4-8-2-1,3-4 1-15,9-7-1 16,2-8-1-16,5-6 1 16,6-7 0-16,12-9 1 15,-3-7 1-15,8-7 1 16,-3-8 2-16,3-7 0 15,-5-11 0 1,23-44 2 0,-19-17-1-1,-23 54-3-15,-6 3-1 16,-4 5 0-16,0 4-2 15,-5 7-4-15,-25-6-14 16,18 25 1 0,0 5-7-16,0 5-5 15,2 5-4-1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4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97 17 0,'13'-6'38'16,"2"-19"8"-16,-15 25 11 16,0-9 6-16,7 0 5 15,-1-4-34-15,4-7-7 16,-1-7-10-16,-7-4-9 15,-2 8-4-15,0 2 0 16,-9 8 2-16,3 19 4 16,-7 14 2-16,-2 20 3 15,-3 3 3-15,11 1 0 16,4-1 0-16,7-7-1 15,8-3-4-15,1-7-3 32,17-5-4-32,-1-9-6 15,10-6-8-15,-4-5-10 16,-4-5-12-16,1-5-15 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4.5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22 0,'15'-9'52'16,"-9"21"10"0,-6-12 2-16,0 15 1 15,0 11 1-15,0 15-45 16,0 13-14-16,1 1-3 15,2 3-2-15,-4-1 0 16,1-10 0 0,0-4-1-16,0-8-1 15,-2-7-5-15,2-5-9 16,-1-9-12-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4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12 0,'17'3'30'16,"-9"17"6"-16,-8-12 6 16,1 2 5-16,1 11 5 15,-2 1-22-15,0 6-5 16,0-3-4-16,0 0-3 15,0-2-4-15,0-2-2 16,0-4-2 0,0-5-1-16,0-3-2 15,0-3 1-15,0-5-1 16,0-1-2-1,0-6-1-15,0-8-1 16,0-13 0-16,3-10 0 16,5 1 0-16,10-2-1 15,0 4 0-15,-2 6-1 16,-4 9 0-16,4 7-1 15,3 12 1-15,-1 13 0 16,-2 14-1-16,-7 1 1 16,1 2-3-16,-3-5-2 15,4 2-2-15,-5-2-1 16,1-5-1-16,3-3-1 15,-2-3 2 1,3-5 0-16,-3-5 1 16,4-1 0-16,2-6 2 15,0-7 0-15,-6-2 1 16,3-5 2-16,2-4 0 15,-1-8 1-15,0 1 0 16,2-4 1 0,0 1-1-16,-1 6 1 15,-3 6 1-15,-1 7 2 16,3 3-1-16,-3 5 2 15,-4 1 1-15,3 4-1 16,-2 8-1-16,0 1-1 16,-2-2-1-1,-1 0-1-15,-2 1-1 16,2-1 1-16,-1 0-1 15,-2 1 0-15,1 2 1 16,-1 3 0-16,0-8 0 16,2 4 0-16,-1-5 0 15,-1 1-1-15,0-3 1 16,0 1-1-16,0-4 1 15,0-3-1-15,0-4 1 16,0-5-1-16,0-3-1 16,-1-4-3-16,-2-4-1 15,0 2-3-15,-4 6-2 16,-5 7-4-1,-3 3 1-15,-4 17 0 16,-5 7 2 0,7 9 4-16,-1 1 5 15,0 2 3-15,5 0 4 16,3 0 2-16,5-5 0 15,7-7-1-15,1-2 0 16,1-10-2-16,9-6-1 16,5-8 0-16,1-8-1 15,0-4-1-15,-1-9 0 16,-3 0 0-16,-2-1 0 15,-1-2 1 1,-5 5 1-16,1 10 2 16,-4 7 0-16,0 10 2 15,1 10-1-15,1 12-2 16,-3 8 0-16,2 3-1 15,0 1-2-15,-1 2 0 16,1-2 1-16,-5 2 0 16,-2-1 1-16,1-2-1 15,-4-3 1-15,-6-1 0 16,-3-8-2-16,-2-6-1 15,-2-3-1-15,-1-4-4 16,-3-6-2 0,6-5-3-1,-8-2-5-15,2-4-7 16,2 0-7-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3.0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2 15 0,'-6'-7'41'0,"6"-3"11"16,0 12 6-16,2 1 2 15,6 2 5-15,8-3-29 16,8-4-15-16,6-3-6 16,1 0-3-16,1-3-4 15,-2 1-6-15,-1 1-9 16,-4 0-8-16,-6 2-11 15,0 3-9-15,-3-2-7 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2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16 17 0,'0'-3'35'16,"0"3"4"-16,0-1 3 16,0-2 2-16,0-6 1 15,7-4-31-15,1-11-1 16,0-1 0-16,3-6 4 15,-4-7 0-15,5-12 0 16,-2-6 0-16,3-1-2 16,-1 1-3-16,4 6-6 15,-1 9-1-15,-2 9-3 16,1 13-1-16,-4 11 0 15,3 11 1-15,-1 13 1 16,-3 11 1-16,0 10 1 16,4 5-1-1,-1 4-1-15,-2-1 0 16,5 1-1-16,-3-8-1 15,-1 0-1-15,-2-4-2 16,0-6-5-16,-3-6-4 16,-2-4-7-16,4-7-6 15,-7-2-7-15,-1-1-2 16,2-3-2-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2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 16 0,'-2'10'35'0,"2"-7"5"15,0-3 6-15,5 0 5 16,3 2 6-16,4-1-29 15,4 3-4 1,3-7-6-16,0 2-4 16,3-3-10-16,-2-5-16 15,-3 4-13-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2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15 0,'3'32'33'0,"4"32"7"16,-7-45 4-16,2 16 4 15,-2 6 2-15,0 3-28 16,0-4-4-16,0-1-6 16,0-1-4-1,0-6-3-15,2-7-4 16,3-6-6-16,-1-5-6 15,-2-6-5-15,-2-9-6 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1.9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18 0,'10'-17'40'15,"-17"12"2"-15,7 5 3 16,0 0 2-16,1 14 3 16,-1 8-35-16,0 9-3 15,3 7-1-15,-3 0 0 16,6 1-1-16,0-3-3 15,0 0 0-15,0-5-1 16,-3-3-1-16,1-5-1 16,-4-4-1-1,-1-5-1-15,-1-6 0 16,2-2 0-16,0-6-2 15,0-6 1-15,3-5-1 16,3-16 1-16,0-7-1 16,7-8 0-16,6-6 0 15,3 6 0-15,6 8 0 16,2 16-3-16,-5 14 0 15,-2 20-1-15,-3 6 0 16,-4 9 1-16,-7 1 0 16,-1 4 2-16,-2-5 2 15,-3-2-3 1,0-4-4-1,-1-6-7-15,-1-6-8 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8.1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13 0,'0'-3'31'16,"12"18"6"-16,-12-14 5 15,0 10 6-15,0 0 3 16,0 12-26-16,0 2-4 16,0 1-7-16,0-1-3 15,0-6-2-15,0-1-3 16,0-5 1-16,0-5 2 15,0-4 1 1,0-3 10 0,0-4-10-16,0-5-2 15,0-16-3-15,1-4-2 16,7-6-1-16,7 2-1 15,-2 2 0-15,7 11-1 16,-2 4 0-16,4 13 1 16,-1 6-1-16,-2 11 0 15,-4 5 1 1,-5 2-2-16,-3 3 1 15,-1-1-1-15,-1-2 1 16,-2-6 0 0,0-1 0-16,-2-3 1 15,-2-3 0-15,1-5 1 16,0-1 1-16,0-7-1 15,0-7 0-15,0-6 0 16,1-10-1-16,5-2-1 16,10-4 0-16,30-21 1 15,-17 35 0 1,15 8 1-1,-25 23-1-15,-4 10 0 16,-4 5-1-16,-7 2 0 16,2 1-1-1,-5-7-4-15,1-4-3 16,-2-1-8-16,1-5-9 15,-1-2-11-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1.3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140 15 0,'5'-18'34'16,"14"5"4"-16,-19 4 4 16,3 0 3-1,-3-3 4-15,0-4-29 16,0-3-2-1,-5 4-1-15,-2 0 0 16,-3 2-1-16,-5 12-2 16,-6 1-2-16,-2 9-2 15,-2 10-3-15,4 4-4 16,2 5-1-16,4 0-1 15,4-1-2-15,5 1 1 16,4-5 0-16,2-5 0 16,5-3 0-16,0-5 0 15,6-9 0 1,2-4 0-16,6-5-1 15,-3-7 0-15,-2-6 0 16,0-2-1-16,-2-1 1 16,-3-1 0-16,-3-3 0 15,1 5 1-15,-1 8-1 16,-1 9 1-16,-5 7-1 15,2 14 0-15,1 10 0 16,-4 6 0-16,1 4 0 16,0 2 0-16,0 3 1 15,0 0 1-15,0-2-2 16,0-1 1-1,-2-2 0-15,-2-5 1 16,0-1-1 0,-10-4 0-16,-2-4 1 15,1-7 0-15,-5-3 0 16,1-7-3-16,-3 1-3 15,1-8-5-15,6 0-5 16,1 0-6-16,0-2-6 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0.7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3 0,'3'0'29'0,"-3"10"6"16,0-10 8-16,0 6 5 15,0 12 4-15,0 8-23 16,-1 6-2-1,1-4-6-15,0 5-6 16,0-8-4-16,0-2-3 16,0-1-3-1,0-3-5-15,0-4-4 16,0-5-6-16,0-3-6 15,0-1-7-15,0-6-6 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0.5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28 13 0,'3'-13'28'15,"-3"10"3"1,0 3 4-16,0 0 3 15,0 5 4-15,0 5-22 16,0 11-2-16,0 2 0 16,0 12-2-16,0-2-2 15,0 5-3-15,0 0-3 16,0-1-2-16,0 0-3 15,0-2-4-15,0-4-1 16,0-4 0-16,0-4-3 16,0-5 0-16,0-5-1 15,0-4-2-15,0-2 0 16,0-5-2-1,0-2 1-15,0 0-1 16,0-7 1-16,0-11 3 16,0-1 2-16,0-5 0 15,0-5 2-15,0 1 2 16,0-3 0-1,0 1 2-15,0-3 1 16,0-1 0-16,0 4 2 16,0-7 1-16,8 5 0 15,6-2 0-15,-4 0 1 16,9 3-2-16,-2 3 0 15,5 3-2 1,2 6-2-16,-1 3-1 16,-4 4-3-16,2 9-1 15,-7 5-1-15,2 7 0 16,-4 4 2-16,-6 3 1 15,-2 3 3-15,-5 5 2 16,-1-1 2-16,-2 4 0 16,-5-2 1-16,-1 6 0 15,-3-3 0-15,0-2 0 16,-3 1 0-16,-1-5 0 15,0 0-2-15,2-4 0 16,-1-5-2-16,3-1-1 16,1-2 0-1,4-4 0-15,-1 0 1 16,9-6-1-1,0 0 0-15,1 0 0 16,8 0-2-16,3 0 1 16,1 3 0-16,7 8 0 15,-1 1 0-15,2 4 0 16,1 1 0-16,-2-1-1 15,-2 1 1-15,-2-2-3 16,1-3-1-16,-3 0-5 16,-3-3-3-16,0-1-4 15,-4-2-4-15,0-3-3 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5.1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0 13 0,'9'-12'30'15,"6"17"6"-15,-14-5 6 16,-1 0 9 0,8 0 7-1,2-2-19-15,9 1-2 16,3-6-2-16,0-7-6 15,5 1-5-15,-3-8-9 16,-1-2-6-16,-7-5-2 16,-8-2-3-16,-6 4 2 15,-9 8 3-15,-1 8 5 16,-11 13 1-16,0 13 2 15,-4 8 0-15,1 4-2 16,5 5-5-16,6 1-1 16,6 2 0-16,10-2-1 15,6-5 0 1,8-5-1-16,17-2 1 15,6-6-1-15,2-7-6 16,2-3-8-16,-3-8-12 16,5-2-14-16,-7-4-18 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4.8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9 18 0,'18'-61'43'0,"-15"33"10"15,-3 28 9-15,1 0 6 16,-1 12 6-16,0 15-37 16,2 11-9-16,0 11-8 15,3 5-6 1,-1 4-4-16,5 50 3 15,-6-60-12 1,-3-7-5-16,0-9-8 16,-1-5-7-16,1-8-10 15,0-9-13-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3.3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9 21 0,'4'-4'50'15,"-2"11"7"-15,-2-7 2 16,4-2 4-16,5 2 6 16,17 0-39-16,4 0-12 15,8-2-2 1,45-4-5-16,-44 3-28 15,-5-2-15-15,-4 1-10 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3.0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650 18 0,'-1'1'39'16,"-4"4"5"-16,5-7 5 31,2 1 7-31,2-7 7 16,6-6-34-16,8-10-4 15,0-4-4-15,2-4-6 16,4-8-8-16,-3-6-4 15,1-5-2-15,0-7 0 16,-3-5 1-16,-1-2 2 16,14-51 6-1,-19 75-5-15,-2 8 0 16,-3 10 1-16,1 12-1 15,4 19 0-15,-1 7-1 16,2 14 0 0,-3 11-1-16,0 1-2 15,-4 10-1-15,2 0 0 16,1-3-1-16,-1-1 0 15,0-3 0-15,-6-2-1 16,1-4-1-16,-1-6-2 16,1-5-2-16,-1-5-4 15,-1-4-4-15,-1-8-8 16,-1-1-9-16,3-5-8 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2.0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172 12 0,'6'10'29'15,"9"-4"45"1,-11-6-28-16,-1-6 6 15,6 2-22-15,1-5-1 16,3-1-4-16,-5-8-5 16,-3-7-4-16,0-1-5 15,-8-1-4-15,-3 2-1 16,-3 5-1-16,1 7 3 15,-6 8 3-15,1 16 0 16,-22 44 18 0,22-14-15-16,4 5-1 15,6-1-2 1,9-2-1-16,0-5-4 15,6-5-4-15,7-10-4 16,8-4-9-16,6-10-11 16,9-9-14-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1.7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9 13 0,'-15'-9'30'15,"3"9"52"1,12 0-33-16,0 0 3 16,0 0-25-16,0 0-5 15,3 2-5 1,3-2-4-16,1 1 1 15,8 3 0-15,4 0-1 16,3 1-2-16,3-3-5 16,-1-2-11-16,0-2-11 15,-1-5-13-15,2 1-8 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1.4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128 13 0,'10'-94'30'16,"-6"59"9"-16,-4 35 8 15,0 0 9-15,0 0 7 16,0 3-22-16,-1 10-8 16,1 15-7-16,-2 16-7 15,-2 9-9-15,-2 0-4 16,0 2-3-16,3-5 0 15,-1-5-1-15,1-4-2 16,-2-2-3 0,4-8-5-16,-1-8-3 15,2-5-7-15,0-9-7 16,0-8-5-16,0-5-4 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7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7 13 0,'3'7'30'16,"-1"10"4"-1,-2-6 5-15,0 3 4 16,0 2 4-16,0 9-26 16,0-3-3-16,-3 0-5 15,3 4-4-15,0-10-3 16,0-1-4-16,-3-2-2 15,3-1 2-15,0-6 2 16,0-5 1-16,0-1 2 16,0 0 3-1,0 0 0 1,0-15 6-16,0-5-10 15,0-5-3 1,1-1-1-16,-1-5 0 16,6 2-1-16,8 4 0 15,3 5 0-15,1 8 0 16,5 10-1-16,-4 10 1 15,0 5-1-15,-4 3-1 16,-2 4 1-16,-1 2 0 16,-3 0-1-16,-2-6 1 15,-2-1 0-15,-2 0 1 16,1-7-1-16,-4-3 1 15,1-2 0-15,-2-6 1 16,0 0 0 0,1-5 0-16,0-8 0 15,0-7 0-15,2-6 2 16,3-2-1-16,1 0 0 15,5 4 0-15,7 6 0 16,1 7-2-16,0 12-1 16,-1 11-2-16,-3 10 0 15,-5 3-2 1,0 3-1-16,-4 4-1 15,-2-4-3-15,-1-2-1 16,0-7-6-16,0-1-5 16,-1-9-7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1.2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7 65 16 0,'-1'-14'42'0,"-13"-8"74"16,11 16-51-1,-1-1 4-15,-3-2-33 16,1 3-16-16,-2 5-7 15,-2 10-4-15,0 5-5 16,1 8-1-16,1 6-1 16,0 5 0-16,2 2-1 15,4-1 1-15,1-2 0 16,1 4 0-16,1-7 0 15,5-1-1-15,4-4-1 16,7-5 0 0,0-6 0-16,4-5 0 15,-2-6-3-15,2-4-1 16,-2-4-4-16,1-5-5 15,0 0-6-15,-6-6-7 16,10-19-35 0,-14 15 30-16,6-22-18 15,-7 18 35 1,-1 2 6-16,2-1 7 15,-3-5 7 1,1 8 7-16,-2 6 6 16,1 6 7-16,-7 8 5 15,3 11-1 1,-9 30 19-1,4-9-32-15,-2-2-7 16,1 2-5-16,-3 2-1 16,0-8-3-16,9-5 0 15,-1-3-1-15,1-6 0 16,6-3-1-16,7-4 2 15,1-8 1-15,0-7-1 16,2-8 1-16,7-4 0 16,11-48 1-1,-18 30-3-15,-3 4 0 16,-1 5 2-1,-5-4 7 1,-8 35-3-16,-4 14 0 16,2 3 1-16,0 9-3 15,0 5-3-15,0-1-2 16,0 4 0-16,3-1-2 15,3-4-2-15,0-2-2 16,6-6-3 0,3-4-2-16,5-3-4 15,-5-6-3-15,7-7-4 16,-3-6-5-16,0-10-4 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0.3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0 12 0,'-26'7'28'16,"11"-8"3"-16,15 1 4 16,0 1 5-16,0 2 5 15,0-2-21-15,3 2 1 16,6 1 2-16,9 0 1 15,1-1 0 1,6-2-3-16,32-2 4 16,-30-2-32-1,-3 5-15-15,-4-5-16 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0.1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656 18 0,'3'1'38'15,"-4"-1"2"-15,1 0 1 16,0 0 2-16,2-1 3 16,3-7-34-16,1-2 1 15,0-3 5-15,0-3 4 16,-2-4 0-1,3-5-1-15,1-5-3 16,3-12-5-16,3-8-5 16,2-11-4-16,3-10-2 15,16-69 0 1,-17 83-2-16,0 12 2 15,-1 9 0-15,0 14 1 16,-4 12 2 0,-1 13 1-16,2 12 0 15,-5 11 0-15,0 15 0 16,-2 2-2-16,14 58-3 15,-15-43-2 17,0 52-3-17,0-59 2-15,-5-4-1 16,-2-7-1-16,1-8-2 15,0-4-1-15,0-6-4 16,0-5-4-16,1-7-5 16,-1-3-6-1,0-7-4-15,0-1-3 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41.97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0 19 14 0,'-2'-18'40'0,"2"21"20"16,0-3 13-16,-1 0 7 15,-1 5 3-15,-1 9-26 16,2 3-22-16,1 0-16 16,0 3-10-1,0 15 4 1,1-17-7-16,4-8 3 15,2 0 2-15,3-3 0 16,0-4-1-16,17-13 7 16,-16-5-10-1,1-2-3-15,-3-4 0 16,-5 2-1-16,-5-2-1 15,1 1 2-15,-3 8 0 16,-5-1 1-16,0 4-3 16,-8 6-7-1,-19 4-44 1,17 7-1-1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41.58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70-1 13 0,'13'4'39'16,"-8"-3"19"-16,-5-1 16 15,-3 0 9-15,0 6 5 16,-3 2-26-16,-1 9-20 16,-2 8-15-16,2 3-11 15,2 4-5-15,-1 1-3 16,1-1-1-1,2-4-2-15,3-3-2 16,0-5-2-16,1-1 1 16,4-4-1-1,6-5 2-15,1-4 0 16,6-3 1-16,-2-6 0 15,1-6 1-15,-1-7 0 16,-4-4-2-16,-2-8 0 16,-5-6-1-16,-4 2-2 15,-7-3 0-15,3 2-3 16,-3 5 0-16,-5 8-2 15,-8 7-3-15,1 1-2 16,1 6-3-16,-5 2-2 16,4 4-6-16,3 8-5 15,2 1-10 1,3 1-11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41.152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81 111 20 0,'24'-57'52'16,"-21"17"15"0,-6 36 11-16,-4-1 7 15,-6 3 5-15,-9-1-35 16,0 7-18-1,-10 5-12-15,2 4-7 16,6 2-7-16,0 2-6 16,6 0-5-16,8 2-2 15,7 6-2-15,8 0-2 16,2-2-1-16,8 6-1 15,7 4 1-15,0-1 1 16,5-1 2-16,-3-5 1 16,-6-2 2-1,-2-4-2-15,-6 1 1 16,-6-6-1-16,-7-4-2 15,-7 0-1-15,7-4-2 16,-10-3-2-16,-2 1-1 16,-4-5 1-16,5-2 0 15,0-2 1-15,-9-14-1 16,19 7 8-1,2-4 1-15,8-25 8 16,1 18 1 0,4 2 1-16,3-4 1 15,1 1-1 1,4-4-1-1,-1 4-1-15,-5 2-3 16,-3 5-2-16,0 4 0 16,0-2 0-16,-4 5-1 15,2 6-1-15,-5-5-2 16,1 6-5-16,-3-4-6 15,-1 1-8-15,3 5-9 16,0-3-12-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40.55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8 20 26 0,'0'-21'61'16,"-8"29"13"-16,8-8 7 16,0 0 4-16,0 23 38 15,0 2-105 1,0 6-8-1,0 4-5-15,0 1-1 16,0 1-1-16,0-5-1 16,0 0-1-16,0-1 0 15,0-4-1-15,0-7-2 16,0-2-2-1,0-3-3-15,0-6-3 16,0-4-4-16,0 0-4 16,0 2-6-16,0-5-7 15,0-1-7-15,0-1-8 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40.185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3 0 16 0,'-4'22'36'0,"4"-25"9"16,0 3 9-16,1 0 7 31,5 0 6-31,31 7 3 15,-15-4-42 1,4-3-6-16,2-1-7 16,5-1-7-16,-8 1-10 15,1-2-14-15,-4-1-16 16,-1 2-12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39.96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21-1 16 0,'-21'11'38'0,"19"-11"10"16,2 0 7-16,0 0 8 16,0 0 4-16,14 0 5 15,2 0-45 1,6 0-4-16,0 0-4 15,3 0-4 1,3 0-5-16,-7 0-8 16,-2 0-6-16,-4-3-6 15,-2 0-4-15,-6 4-3 16,8-5-25-1,-14 5 14-15,-2-1-8 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39.420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156 43 0,'19'1'36'0,"-19"-1"7"16,0 0 8-16,1 0 6 15,1 0-18 1,2 0 0-16,2 0-2 15,1 0-6-15,5-3-5 16,1 1-7-16,-2-7-7 16,-1-7-5-1,-3-2-3-15,1-4-1 16,-5 3-1-16,-3-5 0 15,-2 7 0-15,-1 2 2 16,2 3 1-16,-9 17 0 16,-1 8 0-16,1 15 0 15,3 3-1-15,1 1-1 16,-2 5 0-16,4-4 1 15,5 1 1-15,1-4-1 16,2-4-1-16,7-4-2 16,15 7-15-1,-8-24-4 1,-2-2-9-16,5-5-11 15,-1-5-13-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6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86 16 0,'-16'0'36'16,"13"-15"2"-16,-3 11 5 16,2-1 2-1,4 4 2-15,-1-8-32 16,-2 0-1-16,-3-1 0 15,-3 0 0-15,0 2 1 16,2 1 2 0,-8 4-3-16,0 0-2 15,1 1-2-15,-1 5-4 16,-3 2-1-16,2 8-1 15,-1 6-1-15,3 6 1 16,0 5-1-16,5 4-2 16,3 3 1-16,5-2-1 15,5 1 0-15,3-2-2 16,-2-3 0-16,2-2 1 15,17-7-1-15,1-8 1 16,5-1-1-16,4-7 0 16,-2-8-5-1,-1-1-6-15,-1-3-6 16,-5-2-6-16,-2-6-4 15,-1 1-2-15,-1-3 4 16,-5-6 5-16,0-1 6 16,3 1 5-16,-4-6 4 15,-1 0 5 1,1 0 4-16,0 4 3 15,-7 7 4-15,-3 5 5 16,1 3 5-16,-6 5 5 16,-5 10 1-16,4 8 0 15,-2 7-1-15,-7 9-6 16,-1 2-5-1,4-1-4-15,0-1-4 16,4-5-3-16,-2 1-2 16,5-5-1-16,3-2-1 15,2-12 0-15,5-1 0 16,8-1-1-16,5-8 0 15,-2-5-2-15,5-5-1 16,-1-6-1-16,-3-2 0 16,-6 2 0-16,-1-6 2 15,-6 0 3-15,-5-3 3 16,-4 3 2-16,-6 0 1 15,-3 7 1 1,-2 2-1-16,-4 7-1 16,-4 4-5-16,1 5-4 15,-1 2-7 1,2 2-7-16,3 7-8 15,6-2-5-15,3 2-2 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39.061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118 14 0,'23'-56'31'0,"-27"7"10"16,7 41 9-16,-2 2 10 15,2 4 11-15,2 2-20 16,-1 9-2-16,1 15-6 15,-2 11-9-15,-1 7-10 16,-2 7-8-16,2 1-8 16,-2-6-5-16,-3-4-4 15,3-7-4-15,-3-2-4 16,2-9-5-16,1-7-6 15,0-6-9 1,0-8-8-16,0-8-7 16,0-2-6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38.718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25 236 49 0,'-10'0'40'16,"10"0"5"-16,0 0 4 16,0 0 3-16,0 0-27 15,0 0-3-15,0 0-1 16,0 0 0-16,0 0-1 15,0 0-1-15,0-8-2 16,0-3-4-16,0-14-5 16,0-3-4-16,0-5-2 15,0 1-2-15,0 2 1 16,0 4-1-1,-3 7 0-15,-4 4 1 16,-1 5-1-16,3 10 1 16,-9 3-1-16,1 16 1 15,1 4 0 1,-2 11 0-16,2 6 0 15,0-2-1-15,3 2-1 16,3-2-2-16,8-5-2 16,-2-2-1-16,0-6-1 15,3-6-1-15,3-4 1 16,2-5 2-16,1-7 0 15,-3-6 2 1,13-6 1-16,-1-9 2 16,1 1-1-16,-3-11 1 15,0-8-1-15,-1-2 0 16,-2-3 1-16,-2 10-1 15,-4 6 1-15,-1 9 5 16,-3 2 2-16,-5 11 1 16,1 9 0-16,1 3 2 15,0 12-2-15,0 5-3 16,0 1-2-16,0-1 0 15,1 4-1-15,1-5-3 16,1-3-4 0,1-4-3-16,3-7-4 15,5 1-3 1,0-4-5-16,1-11-2 15,2-9-2-15,0-3 0 16,1-10 1-16,-3-3 3 16,2-12 3-16,-5 2 6 15,0 10 6-15,-4 3 7 16,0 10 6-16,-1 9 5 15,-4 11 3-15,0 11 2 16,-1 5 1-16,0 1 0 16,-1 3-4-16,1 1-1 15,0-4-1 1,-1-3-2-16,-1-8-1 15,1-2 1-15,-2-4 0 16,1-6-2-16,2-6-1 16,0-7-2-16,5-11-3 15,-1-6-2-15,6-7-1 16,4 1 2-16,0 9 1 15,-1 8 1-15,1 4 2 16,-4 13-1-16,0 14-1 16,-2 10-2-16,-1 7-2 15,-3 4-3 1,2-1-1-1,0-3-1-15,2-6-2 16,-1-5 0-16,0-4 2 16,1-4 0-16,3-5 1 15,0-4 2-15,-3-7 0 16,6-4 1-16,-1-6 0 15,-1-8 1-15,5-3 0 16,-2-2 1-16,0-2-1 16,-1 5 1-16,0 4 1 15,-4 7 0-15,9-2 8 16,-14 19-5-1,-4 7 0-15,0 2 0 16,5 2-2 0,-1 0-3-16,-7-4 0 15,2 1 1-15,2-4 0 16,-2 4 2-16,0-5-1 15,0-1 1-15,0-2 1 16,0 4-1-16,0-7 0 16,0 2 0-16,0 0 0 15,0 0-2 1,0-6 0-16,0-2-1 15,1-9-2-15,2 3-2 16,-9-2-1-16,3 2-2 16,0 2-1-1,-4 5-1-15,-9 3 1 16,0 14 2-16,-2 3 1 15,2 12 3-15,1 6 1 16,3-1 1-16,2-4 0 16,6 2 0-16,1-6 0 15,6-4 0-15,6-6 1 16,-4-2 0-16,7-7 0 15,4-5 1-15,1-6-1 16,5-6 0-16,20-25 1 16,-27 17 0-1,6-31 5 1,-16 29-2-1,0 5 0-15,-1 4 0 16,-1 9 0-16,-1 3 0 16,-7 8-2-16,4 12 0 15,1 8-1-15,-3 9-1 16,0 2-1-1,-2 2 1-15,3 5-2 16,-1-2 1-16,1 0 0 16,-2-1 1-16,-4-3-1 15,4-5 1-15,-6-3 3 16,1-1 0-1,-7 6 5 1,5-25-6-16,-2-4-4 16,1-4-4-16,1-7-6 15,0-1-6-15,0-5-8 16,3 0-9-16,-1-1-8 15,8-2-5-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10.2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8 14 0,'9'-33'34'0,"8"5"10"16,-17 24 11-16,0 1 10 16,0 3 4-16,0 0-24 15,0 0-7-15,0 0-10 16,0 13-9-16,0 9-8 15,0 0-2-15,0 0-4 16,2 1-2 0,7 0 0-16,2-5 0 15,7-4 1-15,1-5 2 16,0-6 2-16,0-8 1 15,-5-5 3-15,2-3 2 16,-4-9 1-16,-5-1-1 16,-7-6 0-16,0 4 0 15,-4 9-1-15,-2 5-3 16,-8 2-5-1,3 6-12-15,-6 4-18 16,1 10-25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9.8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6 17 0,'10'-25'39'0,"1"23"13"16,-11 2 13-16,1-2 10 15,-1 2 5-15,0 0-29 16,0 0-10-1,-1 16-12-15,-1 8-12 16,-1 8-8-16,3-1-4 16,0 10-4-16,0 2-2 15,0-3-1-15,0-3 0 16,2-5 0-16,-1-3 1 15,8-6 2-15,3-6 2 16,5-6 1 0,3-10 1-16,27-8 5 15,-25-8-6 1,-6-4 0-16,-6-6-1 15,-2-6-1-15,-2-3 0 16,-2-4 0-16,-5 1-2 16,-7 6-1-16,-1 3-3 15,-7 4-4-15,-3 7-5 16,-2 3-8-16,-5 6-6 15,4 5-8-15,3 0-5 16,4 4-8-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9.3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8 133 17 0,'41'-50'40'31,"-35"1"14"-31,-6 45 12 16,-2-3 10-16,-9-5 7 16,-3 3-30-16,1 5-13 15,-5 5-14-15,4 7-12 16,0 2-11-16,1 6-8 15,9 2-6-15,2 2-1 16,2 6-1-16,0 4 1 16,8 3 5-16,3-3 3 15,9 3 4-15,2 0 3 16,7-1 1-16,-1-4 0 15,-4-5-1 1,-2-4 0-16,-10-3-2 16,-5-1-3-16,-4-6 0 15,-8-3-2-15,0-2-1 16,-4 0-4-16,-9-6-2 15,-8-1 0-15,5-5 1 16,2-2 1-16,1-3 3 16,8 0 4-16,2-3 4 15,3-4 0-15,2 0 0 16,8-4 1-1,9 1 0-15,0-2 0 16,3-3 1 0,8-1 1-16,-6 4 0 15,-6-1 0-15,-3-1-2 16,-2 7-1-16,-7 2-3 15,-1 2-5-15,-3 4-4 16,-4 2-8-16,0 9-10 16,-2 1-10-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8.8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16 20 0,'-4'-15'49'0,"5"24"12"16,-1-9 8-16,0 0 4 15,0 6 4-15,0 10-38 16,0 9-14-16,0 6-10 15,2 7-4-15,-2 5-3 16,4 2-4 0,0-2-3-16,2-2-3 15,0-4-3-15,-1-9-3 16,-4-6-2-16,2-3 0 15,0-5-2-15,-5-7-3 16,0-1-6-16,0-5-7 16,2-1-10-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8.4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5 19 13 0,'15'-16'30'15,"-11"12"11"-15,-4 4 12 16,0 0 11-16,0 2 7 15,-4 10-20-15,-7 4-7 16,0 7-11-16,-4 2-10 16,-6 0-11-16,4 1-6 15,1-4-3-15,-4 2-1 16,3-7-2-1,1 0 0-15,5-4 1 16,0-1-2 0,2-4 0-16,4-2 0 15,5 0 1-15,8 0-2 16,9-6 1-1,7-1 1-15,4 2-1 16,1-2 1-16,31 2 0 16,-29-1-1-1,-6 3-2-15,-6-4-3 16,-4-2-3-16,-2 0-6 15,-4 0-7-15,0 3-9 16,-2-2-10-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8.0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0 13 0,'14'-8'30'0,"-8"14"7"16,-6-6 7 0,0 0 6-16,0 0 7 15,7 0-21-15,-1 0-3 16,6 0-4-16,1-1-4 15,2-8-7-15,1-4-6 16,-2-3-5-16,-6 1-2 16,-4-2-3-16,-2 2 1 15,-4 3 0-15,-1 5 2 16,-4 4 1-1,-17 26 6-15,13-1-7 16,2 5-2-16,0 5-2 16,3 5 0-1,3-2 0-15,2-2-1 16,2-6-1-1,3 0 1-15,1-2 0 16,8-4-2-16,2-5-3 16,1-10-6-16,2-5-4 15,2-8-7-15,1 1-9 16,-5-7-6-16,3-2-3 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7.7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0 15 0,'10'-27'36'16,"-3"13"10"-16,-7 14 9 16,0 0 8-16,4 3 4 15,-4 11-28-15,0 10-10 16,0 8-9-1,2 5-7-15,-1 2-6 16,1 7-2-16,-1-3-1 16,2-4-1-16,0-6-1 15,-2-9-3-15,-1-4-3 16,0-6-3-1,0-2-3-15,-1-8-4 16,1-4-6-16,0-7-5 16,0-3-5-16,1-8-4 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7.3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7 190 17 0,'-2'-2'36'15,"10"-5"7"-15,-10 5 5 16,2 1 5-16,2-3 4 16,1-2-32-16,-1-8-2 15,6 3-5 1,-5-7-5-1,0 0-3-15,-5-4-2 16,-2 3-3-16,1-4-1 16,-3 5-1-16,-7 4 1 15,3 5 0-15,-1 6-1 16,-9 6 0-16,1 7 0 15,0 6-2-15,4 8-1 16,4 4 0 0,-4 30-3-16,10-27-1 15,3-3-1-15,-1-2 0 16,1-1-1-16,1-6 0 15,2-5 3 1,8-4 0-16,0-3 1 16,4-4 1-16,6-10 0 15,-6 1 1-15,2-10 1 16,-1-3-1-16,2-5 0 15,5-2 0-15,-2-3-1 16,-1-1 2-16,-4 1 1 16,-2 4 0-16,-3 7 3 15,-4 7 1-15,0 9 1 16,-7 12-2-1,1 8-1-15,-2 4-1 16,2 4-2 0,-1 1-2-16,4-1 1 15,-1 1-3-15,0-5-1 16,8 0-2-16,0-6-2 15,6-3-4-15,-2-6-5 16,3-4-3-16,2-4-2 16,1-8 0-16,-2-3 2 15,1-4 2-15,-4-4 7 16,1-5 5-16,-2-2 6 15,-3 4 4-15,8-11 15 16,-12 25-8 0,-3 11 1-1,-3 9-2-15,-2 6-2 16,1 6-3-16,1-2 0 15,0 2-3-15,0-4 0 16,-2 0-2-16,1-1 3 16,-2-3 3-16,1-7 3 15,-1-6 3-15,1-7 3 16,0-8 1-1,2-2-2-15,2-31 4 16,5 16-13 0,3 2-1-16,5 2-2 15,5 1-1 1,-1 7 0-16,5 7-1 15,-4 8 0-15,-4 11 0 16,-4 10 0-16,1 6-2 16,-3 3-1-16,2 1 0 15,1 2-2-15,0-5-1 16,-2-6-1-16,8-5-1 15,-2 0 0-15,-4-7 0 16,4-4 2-16,-1-8 1 16,1-5 2-16,2-3 1 15,-7-5 1-15,3-4 2 16,-5-1 2-16,-1-4 1 15,4-2 0 1,16-18 4 0,-16 28-5-16,0 9-2 15,-1 5 1-15,-3 2-1 16,0 9 1-1,-5 2 0-15,2 3-1 16,3 1 1-16,-2-2-2 16,-6-1 1-16,4 0-1 15,-2 0 0-15,0-2 1 16,0-1 0-16,-6-2 0 15,3-1 1-15,0-3 0 16,-2 2 0 0,2-2-1-16,-1 0 0 15,1 0-1-15,0-2 0 16,0-5-1-16,-3-8-1 15,3 1-2-15,0-19-5 16,-5 20 4 0,4 4 1-16,-6 5 0 15,-5 5 1-15,-7 8 1 16,-2 9-1-16,-17 29-5 15,19-18 3 1,8-4 0-16,2 0 0 16,6-3 1-1,7-4 2-15,1-5 1 16,-1-6 0-1,9-7 1-15,3-3 0 16,-1-8 1-16,1-4 3 16,-1-3 2-16,-1-4 2 15,-5-3 2-15,-3 5 2 16,0 4 0-16,1 5-3 15,-2 7-1-15,-1 7-3 16,-1 12-2-16,1 7-2 16,-2 5-2-16,1 7-1 15,1 6 0 1,0 11-1-16,5-7 0 15,-4 6 1-15,0-6 0 16,-3-3 1-16,-1-8 1 16,-2-3 1-16,-2-5 2 15,-4-3 0-15,-7-10 0 16,-5-5 0-16,-2-7-1 15,1-1-3-15,-6-3-3 16,0-5-3-16,2-1-4 16,-2-1-7-16,4-3-9 15,6 2-9-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5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7 131 15 0,'2'-23'34'16,"-2"13"5"-16,-2 4 6 15,2 4 7-15,-3-11 4 16,-7-9-29-16,-5 1-2 15,-2 4 0-15,0 5-4 16,-5 6-5-16,2 9-1 16,-1 12-1-16,-4 5-4 15,1 13-4-15,2 3-2 16,6 1-1-1,4-1-1-15,2-4-2 16,7-1 0-16,3-5-2 16,2-5-2-16,2-3-3 15,6-8-2-15,5-9 0 16,3-8 0-16,4-5 1 15,1-8 3-15,-2-2 3 16,-2-8 0-16,3-1 1 16,-4-6 1-16,-2-1 1 15,-1 3 3 1,2 7 2-16,-12 10 6 15,1 9 3-15,-8 17 2 16,-1 9-1 0,0 5-1-16,-1 9-2 15,2-3-7-15,4-3-2 16,1-6-2-16,12-7-9 15,5-6-8-15,8-3-9 16,6-6-12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5.5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2 15 13 0,'12'-17'30'0,"6"16"8"16,-18 1 8-1,0 0 6-15,0 0 5 16,0 0-23 0,-2 7-3-16,-14 18 12 15,7-8-30 1,-3 0-3-16,1 5-4 15,-4-4-2-15,-1 6-1 16,1-4-1-16,-3 1-1 16,5-1 0-16,-3-2 0 15,1-3-1-15,2 0 0 16,2-2 1-16,3 0-1 15,0-7 0-15,5 0-1 16,2 0 1-16,1-2-1 16,1-1 1-1,4 0-1-15,7 0 2 16,1 0 1-16,7-2 0 15,2 4 1-15,2-2 0 16,1-5 0-16,0 5-1 16,-4 0-1-16,-4-1-1 15,5 1 1 1,-14-2-3-1,-4 0-4-15,-1-1-8 16,-3-1-16-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4.4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 36 14 0,'17'-15'32'0,"-12"-7"6"16,-5 22 7-16,1 3 9 15,-4 3 5-15,2 6-24 16,-2 5-6 0,0 2-4-16,-1 0-7 15,-1 3-8-15,-2-1-5 16,4-2-2-1,2-3-2-15,-1-3 0 16,5-4 2-16,4-5 0 16,7 2 1-16,3-6 1 15,-5-1 0-15,7-5 2 16,-5-5 0-16,-2-3 1 15,-2-1 1-15,1-4-1 16,-11 3-3-16,-3 3-1 16,0 3-1-16,-5 2-2 15,-9 4-1 1,-6 5-4-16,1 1-5 15,-2 4-8-15,1 1-12 16,7 2-15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3.9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33 15 0,'6'-8'34'15,"-2"-2"10"-15,-4 10 11 16,0 0 8-16,0 0 5 16,0 0-29-16,0 0-8 15,0 6-10 1,-6 14-11-1,2 10-6-15,-2 7-2 16,-1-1-1-16,-2 2-1 16,5 2 0-16,1 0 0 15,-2-5 0-15,2 0 0 16,3-5 0-16,2-5 0 15,4-6-1-15,5-2 2 16,7-6 1-16,6-4 1 16,1-4 1-16,0-12 2 15,3-1 0-15,-3-5-1 16,0-2-1-1,0-10 1-15,-2-1-1 16,-7-3 1-16,-1-5 0 16,-6-4 0-16,-3-1-2 15,-8 0-1-15,-15-33 0 16,-1 48-4-1,-5 2-2-15,-7 10-2 16,2 6-2-16,-4 4-3 16,1 7-6-16,1 4-7 15,7 0-9-1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9:03.3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3 181 13 0,'-9'7'28'0,"10"-8"7"16,-1 1 4-16,3 0 6 15,-1 0 5-15,4 0-22 16,0 0-2-16,1 0-3 16,-1-3-4-16,-2 0-4 15,-1-3-6-15,-1-1-2 16,-2-5-4-16,-2-3-3 15,2-1 0-15,-1-5-1 16,-1 2 1 0,-4-3-1-16,-3 3 1 15,-2 1 0-15,-4 5-1 16,-1 3 1-16,4 7 0 15,-10 3 0-15,1 7 0 16,2 2 0-16,-1 3 0 16,6 5 0-16,-2 4 0 15,0 1 0-15,4 2 0 16,3-1 0-1,2 1 0-15,2-2-1 16,8-1 0-16,5-4 0 16,-4-4 0-16,7-2 0 15,8-7 1 1,9-4-1-16,-5-4 1 15,4-5-1-15,-1-4 1 16,-4-5 0-16,5 0 0 16,-5-5 0-16,-3-1 2 15,-3 1 1-15,-3 5 2 16,-2 2 1-16,-5 7 2 15,-3 2 1-15,-2 7-3 16,-2 4-1-16,1 6-2 16,-3 9-1-16,1 4-2 15,-2 5 0-15,-1 4 0 16,-2 5 0-1,0 0-1-15,1-1 1 16,3 4 0-16,-3-3 0 16,4-2 1-16,-2 4-1 15,-6-10 0-15,10-1 1 16,-5-10-1-1,5 1 1-15,0-2 0 16,-1-3-4 0,1-7-6-16,0-7-7 15,0 0-9-15,0-6-11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57.7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33 17 0,'-17'-19'38'16,"13"12"6"-16,1 7 5 15,3 0 4-15,0 0 3 16,0 0-33 0,1 6-2-16,2 1-1 15,5 3-5-15,15 23 12 16,-7-13-17-1,10 1-4-15,4-1-2 16,-5-4-1-16,8 0-1 16,-1-4 2-1,4-6 1-15,0-8 0 16,0-5 2-16,-1-6-1 15,3-3 1-15,1-6-3 16,-3-3-1-16,3 2-1 16,-3 1-1-1,0 4-1-15,-1 6 0 16,-1 8 2-16,3 10 2 15,-2 10 0-15,2 1 2 16,3 4-1-16,-2-2 1 16,2-1 0-16,-4-4-2 15,4-2 0-15,-4-8-1 16,31-8 0-1,-33-6-2-15,-2-4 0 16,-2-2-1-16,1-1 0 16,0-2 1-16,-2 1-1 15,2 5 1 1,-1 4 0-16,31 11 6 15,-30 8-3 1,-4 0 0-16,-4 2 1 16,5 1-2-1,0-3-1-15,2 1-1 16,-4-6 0-16,4-3-1 15,-5-4 1-15,4 0-1 16,5-7 0-16,-3-4 1 16,3-1-1-16,-5 0-1 15,1-1 2-15,33-5-1 31,-35 15 0-31,4 10 2 16,-5 5 0-16,30 26 5 16,-29-15-2-1,2-2-2-15,-4 0-1 16,1-1-1-16,-1-7 0 15,-2-3-1-15,4-2 1 16,0-8-1-16,5-4 1 16,0-4 0-16,-2-5-1 15,0-2 0 1,2-2 0-16,-2 1 0 15,5 0 0-15,-5 7-1 16,-2 8 1-16,-1 9 1 16,-4 5 0-1,1 7 2-15,-2 0 0 16,1 4 0-16,-5-3-1 15,1 0 0-15,0-8-1 16,-1 0-1-16,-2-7 0 16,3-5 1-16,2-10-1 15,-2-3 1-15,2-4-1 16,3-4 1-16,2 2-1 15,-2 3 1 1,31-2 2 0,-25 22 2-16,-3 8 1 15,1 2 1-15,-1 0 0 16,-1 2-2-16,2-4-3 15,3-6 0-15,5-5-2 16,6-11 0-16,6-2 0 16,-1-3 0-16,-2 2-1 15,-4 3 1-15,-2 10 1 16,-7 5 1-16,-4 9 0 15,-3 1 0 1,-2-1-5-16,1-2-14 16,-1-2-21-1,-4-6-29-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14.7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48 13 0,'-1'-13'34'16,"9"22"11"-16,-8-9 7 16,0 0 4-1,0 0 3-15,0 4-25 16,0 3-14-16,0 5-6 15,0 3-3-15,0-1-2 16,0 0 1-16,3-1 0 16,3-2 0-16,-3 0 1 15,6-5 0-15,2-3-2 16,5-2-2-1,3-8 0-15,0-2-3 16,-1-4 0-16,-5-5-2 16,-3-1-1-16,-3-4 1 15,-1 5 0-15,-9-1 3 16,-1 5 0-16,-2 5 1 15,-6 4 1 1,-5 5-1-16,-2 5-3 16,-1 2-5-16,1 6-6 15,1 2-6-15,1 4-9 16,-1-6-12-16,10 2-14 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14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0 14 0,'3'4'38'15,"-9"36"13"-15,4-32 8 16,-1 8 7-16,-5 16 4 16,1 1-26-16,-1 3-17 15,1-2-9-15,3 0-6 16,-1-1-6-16,7-4-2 15,-1-1-2-15,-1-7 0 16,6-5 0-16,9-2-1 16,1-6 1-16,5-11-1 15,5-3 1 1,-2-3-1-16,5-3-1 15,2-4 1-15,-4-6 1 16,-7-1-1-16,-2-5 1 16,-2-5-1-16,-7-2 0 15,-8 0 0-15,-1 1-2 16,-6 1 0-16,-5 8 0 15,-5 6-1-15,-5 3-2 16,-10 6-3-16,3 10-4 16,-3 3-7-16,3 2-8 15,-1 6-9-15,4 0-5 3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13.7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206 14 0,'12'-18'35'15,"-21"6"7"-15,9 12 3 16,0 0 4-16,0-3 2 15,-1-16-26-15,-2-9-11 16,-2-1-2-16,-2 2 0 16,-5 4-3-16,-1 1-2 15,-6 7-1-15,1 6 1 16,-1 8-2-16,0 8-2 15,-2 6 0-15,3 7-2 16,-1 3 0 0,3 5 0-16,6-3-2 15,10 1 0-15,1-2-1 16,1-4-1-16,5-2-1 15,8-6-1-15,4-6 0 16,3-6-1-16,5-8 0 16,-4-3-2-16,1-8-1 15,-4-4 0-15,1 1 0 16,-6-3 2-1,-2 2 6-15,-4 5 5 16,-2 7 5-16,-3 6 3 16,-1 15 2-16,-3 10 1 15,-1 9-1 1,1 6-2-16,0 2-4 15,-2 7-2-15,2-1-2 16,0-2-1-16,-1 3-2 16,1-3-3-16,0-4-1 15,0-6-1-15,0-9-3 16,0-5-2-16,0-3-5 15,0-7-8-15,0-6-7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13.1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7 14 0,'-7'2'31'16,"6"-2"4"-16,1 0 2 16,0 0 2-16,7 0 5 15,-3 0-26-15,8 0-2 16,4 0 2-1,8-1 1-15,2-2-1 16,2 2-3-16,1-3-3 16,-1 0-3-16,-4-1-7 15,-2 1-11-15,10-3-39 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12.8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9 18 0,'-9'-3'39'15,"18"2"3"-15,-6 1 2 16,3 0 4-16,9-2 3 15,1-1-34-15,5 0-2 16,4 2 2-16,3 1 1 16,0 0-2-16,-2-2-4 15,-2 1-2-15,-2 2-3 16,-6-1-3-16,-1 2-5 15,-7-2-5-15,0-3-5 16,-2 1-8 0,-2 1-8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4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12 13 0,'7'6'27'16,"-4"3"5"0,-2-9 4-16,-1 0 4 15,9 0 6-15,3 0-21 16,4-3 0-16,-3-2-1 15,-2-4-4-15,5 1-3 16,-4-6-5-16,-9-3-2 16,3-1-3-16,-8 1 1 15,-1 0 1 1,-1 7 2-16,-7 3 3 15,-9 5 0-15,-1 13 0 16,1 9-1-16,0 10-3 16,7 3-4-16,3 4-2 15,5-2-3 1,11 33-6-1,8-42-1-15,3-2-3 16,10-8-4-16,5-9-3 16,3-4-3-16,1-7-7 15,1-2-8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12.2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6 14 0,'8'9'31'15,"-7"9"6"-15,5-20 4 16,3 1 5 0,5-6 30-1,3-1-53-15,-4-1-3 16,6 1-1-1,-3-4-4-15,-2 0-4 16,-6-4-1-16,0-2-2 16,1 1-3-16,-9-1-2 15,-6 3 1-15,-3 6 1 16,-1 8-1-16,-2 5 1 15,-2 9-1-15,-5 7 0 16,5 6-1-16,-1 4-2 16,6-2-1-1,0 1 1-15,5-1-1 16,5-2 0-16,5-5 0 15,0 1 0-15,4-6 0 16,7-1-1-16,3-6-1 16,-2-3-1-16,0-5-5 15,1-5-5-15,4-1-11 16,-1-3-11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11.8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8 23 0,'18'-5'50'0,"-19"1"7"16,1 4 6-16,0 12 4 16,1 10 1-16,-1 10-45 15,0 7-8-15,0 2-3 16,0 7-6-1,0 45 3 1,0-56-5-16,0-3-2 16,0-6-2-16,0-3-4 15,2-8-5-15,3-6-7 16,-3-10-10-16,1-8-11 1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11.5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103 13 0,'0'0'29'0,"0"6"3"16,3-5 4-16,-3 5 6 15,1 2 4 1,-1-3-23-1,2-2 4-15,1 0 1 16,-2 3-1-16,1-6-3 16,-1 0-1-16,-1 0-5 15,-3-1-7-15,3-4-4 16,0-5-3-16,0-6-3 15,0-3-1-15,-1-8-1 16,-1 5 0-16,-1 5 1 16,-4 3-2-16,-3 6-1 15,-2 6-2-15,0 9 1 16,-3 7 1-16,2 9-1 15,0 2 3 1,0 7 1-16,2 1 0 16,2 2 0-16,4-3 0 15,2-5 0-15,0-1-2 16,6-4-1-16,-2-7-1 15,2-5 0-15,4-2-1 16,5-8 0-16,0-11 3 16,3-3 0-16,-1-5 2 15,3-12 0-15,0-2 0 16,-2-2-1-1,3 3 0-15,-5 5 0 16,-3 8 0 0,-1 10 3-16,-5 14 1 15,-1 10 1-15,0 7 0 16,0 3 1-16,0 4-2 15,1-5-1-15,4 1-2 16,-2-3-3-16,4-3-5 16,2-10-5-16,-2-1-6 15,2-8-6-15,3-4-5 16,-2-12-1-16,0-5 2 15,-1-4 5-15,0-3 6 16,-7 2 7-16,3 1 6 16,-2 7 8-16,-2 6 6 15,-1 11 4 1,-2 11 1-16,1 9 1 15,-4 5-3-15,2 2-1 16,2 1-3-16,-2 2 1 16,0-4 3-16,0-6 2 15,0-1 2-15,-2-9-1 16,2-9-2-1,0-6-3-15,0-6-4 16,2-17-3-16,1-7-3 16,0 1 0-16,9-3 0 15,7 7-1-15,6 7 0 16,-5 16-1-16,4 8-1 15,-4 13-2 1,-3 6-1-16,-6 6-1 16,4 3-1-16,-2-2 0 15,1-4 0-15,-1 1 0 16,0-9 1-16,0-5 2 15,-1-5 2-15,3-6 1 16,-2-10 2-16,3-6 0 16,0-4 0-16,-2-4 2 15,2-1 1-15,-2-1 0 16,3 3 2-16,-3 8-1 15,0 5 2-15,-4 4 0 16,0 7 2 0,-1 5-1-16,4 15 9 15,-7-7-9 1,-1 0-2-1,0-2 0-15,0-2 2 16,-2-4 0-16,-3-1 0 16,0-2 1-16,0-1-1 15,0 0-1-15,1 0-2 16,-1-10-1-16,0-2-2 15,-3-2-2-15,3 0-1 16,-4 0 0-16,-1-1-1 16,-5 11-2-16,-6 5 0 15,-2 15 2 1,-2 12-1-16,-14 44 0 15,22-32 4 1,3 1 0-16,5-7 0 16,2-5 0-16,5-7-2 15,3-5 1-15,-1-14 0 16,6-14 0-16,4-8-1 15,0-9 1-15,-2 2-1 16,-1-5 0-16,-3 3 0 16,0 3 0-16,-5 6 0 15,2 11 2-15,-3 14 0 16,-2 13 1-1,1 11 1 1,1 10 2-16,-2 2 0 16,2 4 0-16,-3-2 0 15,0 3 1-15,-6-7-2 16,-1-4 1-16,-5-2 0 15,-4-6 1-15,-6-4 0 16,-3-10-2-16,3 0-1 16,-3-7-4-16,-2-6-4 15,2-2-7-15,5-3-7 16,1-5-10-16,7-2-6 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8:07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59 14 0,'-8'-28'30'16,"11"15"6"-16,-3 13 6 16,0 0 5-1,0-8 6-15,3-7-24 16,2 6-1-1,3 3-4-15,2 8-4 16,2 2-3-16,1 10-5 16,6 6-3-16,0 0-3 15,2 4-1-15,4-4-3 16,1 1-1-16,-5-5 0 15,7-4 0-15,-1-6 1 16,-2-7 2-16,1 2-1 16,-2-8 1-16,-1-8 0 15,-1-3-1-15,2-3-2 16,-2-2-1-1,-1-6 1-15,-4 6-1 16,1 0 0-16,-2 4 0 16,2 7 0-16,-1 6 2 15,5 8 0-15,20 24 4 16,-22-5-2-1,4-3-2-15,-1 1-1 16,4-4-1-16,1 0 1 16,-2-5 1-16,-1-2 1 15,0-5 2-15,2-6-1 16,-2-7 1-1,0-5-1 1,4-5-1-16,-1-2-1 16,-1-3 0-16,1 0 0 15,0 1-2-15,1 5 1 16,-1 4-1-16,0 13 0 15,-1 10 1-15,-1 6 0 16,1 12 1-16,-1-3 0 16,-1 1-1-16,-1 1 0 15,-5-2 0-15,3-4-2 16,-3-1 1-16,-1-5 1 15,-1-11-1 1,3-4 2-16,-4-7 0 16,6-4-1-16,-3-3 1 15,2-5 0-15,2-3-1 16,2 0 0-16,2 4 0 15,2 5 0-15,0 3-1 16,-3 6 2-16,1 10 1 16,3 7 1-16,-2 5 0 15,-3 5 0 1,1 0 0-16,-1-4-2 15,0 3-1-15,2-5 0 16,-5-5-1 0,24 3 3-1,-26-17-1-15,1-5-1 16,1-4 1-16,3-8 0 15,-1-4-1-15,2-2-1 16,-1 2 1-16,2 2-1 16,-4 7 0-16,2 6 0 15,0 7 2-15,3 12 0 16,-6 8 1-16,-1 4 1 15,-4 3 0-15,4 1-1 16,-5-6 0 0,2 1-2-16,1-2 0 15,-4-8-1-15,4 0 1 16,-1-10 1-16,-2-3 0 15,0-7 0-15,9-8 0 16,-3-4-1-16,6-3 0 16,-3-2 0-16,3 0-2 15,-1 6 1-15,5 7 1 16,-3 5-1-1,1 12 0-15,-4 6 1 16,-1 13 1-16,-4 2 0 16,0-1 0-1,-2 1 0-15,-3-3-1 16,0 0 0-16,-4-6-1 15,1-10 0-15,0-2 1 16,1-4 1-16,3-8-1 16,2-6 1-16,3-7-1 15,-1-5 0-15,7-1 0 16,2 4-1-16,3 5 0 15,1 11 0-15,0 11 1 16,6 12 2-16,-2 2 1 16,0 0 0-1,-1-3 0-15,0-2 0 16,0-5-2-16,-6 1-3 15,-5-5-3-15,-8-5-9 16,-2-4-13-16,-7 0-15 16,-3-3-22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46.3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45 13 0,'-1'-9'34'16,"1"2"11"-16,0 7 62 31,0 1-48-31,0 1-28 15,0 4-12-15,0 2-9 16,0 1-4-16,3 3-4 16,3 0-1-16,-5-3 2 15,6 2 2 1,5 1 0-16,0-3 1 15,3-5 2-15,-5 4 1 16,2-5-1-16,7-8 0 16,-1 2 0-16,-2-2-1 15,-1-4-2-15,-5-3-2 16,-1-1 0-16,1-17 2 31,-10 17-3-31,-4 1 1 16,-10 3 0-16,3-1-1 15,0 4 0-15,-3 0 0 16,-4 5 0-16,-6 2-2 15,1 2-1-15,-2 5-4 16,-3 0-7-16,4 3-9 16,5 0-11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45.8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1 18 0,'14'-2'41'0,"-19"11"10"31,5-9 8-31,0 3 4 15,0 13 1-15,-2 18-36 16,-7 7-9-16,-4-1-9 16,3 1-4-16,1-1-1 15,0 0-1-15,0-6 0 16,6-2-1-16,0-5-1 15,5-5-1-15,1-2-1 16,6-2 1-16,8-8 1 16,2-2 0-16,8-8 0 15,2 0 1-15,-1-3 0 16,-3-7 0-1,-1-2 0-15,-5-3 0 16,3-4-1-16,-7-2 1 16,-2-2 0-16,-4-32 3 15,-15 26-4 1,2-4-1-16,-2 1-1 15,-7 3 1-15,-5 5-2 16,-7 2-1-16,3 3-2 16,-6 4-3-16,0 12-3 15,1 3-3 1,-1 6-6-1,-17 10-39 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45.3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7 189 14 0,'13'0'31'16,"-1"0"6"-1,-10 0 6-15,-2 0 4 16,2-7 3-16,10-2-5 15,-8-6-28 1,-1-4-4-16,-3 1 0 16,-3-5-1-16,2 1 0 15,-11 1-2 1,-4 4-1-16,-2 1-3 15,2 4-1-15,-2 4-3 16,-1 5-2-16,-1 5 0 16,2 2 0-16,-1 5-1 15,-1 7 1 1,3 5 0-16,4 1 0 15,4 3-1-15,3-3 1 16,5 3-1-16,7-6-1 16,1 2-1-16,6-7-1 15,5-2-1-15,6-3 0 16,2-9 0-16,-3-6 1 15,5-1 1-15,-3-2-1 16,-1-6 0-16,-5-2 2 16,-5-3 0-16,1 3 3 15,1 2 2-15,-5 0 3 16,-6 4 2-1,3 6-1-15,-4 4 0 16,-2-2-1-16,-5 12-4 16,3-1-1-16,0 12-2 15,-2 5 2 1,2 35 1-1,-3-23 1-15,-6-1 2 16,7 1 0-16,-4 0-1 16,4-5 0-16,-4-4-1 15,2-3-3-15,5-3 0 16,-1-1-3-16,0-7-3 15,-3 0-3 1,3-6-7-16,0-5-8 16,0-3-7-16,0 0-6 1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44.5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0-5 15 0,'1'19'32'0,"-1"-29"8"15,0 10 7-15,0 0 6 16,0 0 5-1,0 0-26-15,0 0-3 16,0 0-6-16,0 0-8 16,-3 6-5-16,-1 6-4 15,-2 5-3 1,-20 15 1-1,5-15-1-15,-2 7 2 16,5-6 0-16,-3-1 1 16,1 1-2-1,-1-3 0-15,-9 8-1 16,24-14-3-16,-3-4-1 15,6-1 0 1,4-2 0-16,2 1 1 16,-3-5-1-16,12 2 0 15,-3 2 1-15,3-2 0 16,2 1 0-16,2 4 0 15,2-2 1-15,1 1-3 16,5 0 0-16,-2 2-2 16,1-1-1-16,-1-1-1 15,-3 1 0-15,-3 1 2 16,-4-2 1-16,-3 0 1 15,-2 1 2-15,-1-4-2 16,-3-2-9 0,1 2-15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43.9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5 13 0,'11'-9'28'16,"14"16"2"-16,-24-8 3 16,1 1 3-16,5 0 1 15,2-3-25 1,3 1-2-16,2-8-1 15,1 0-2-15,-2-1 0 16,-4 4 2-16,0-2 4 16,-4 0 3-16,-1 2 2 15,-1-8 0-15,-5-1-1 16,-1 0-3-16,-2 4-4 15,-1 3-4-15,-5 3-1 16,-3 8-1-16,3 2-1 16,-3 8 0-1,-3 3 1-15,6 13 0 16,3-2 0-16,1 5 1 15,4 1-1-15,6-1-1 16,1-3 0-16,4-1-2 16,5-6-1-16,6-4 0 15,-1-4-1-15,5-4-4 16,-2-3-6-1,19-12-43-15,-14-1 14 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43.5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 15 0,'9'-41'36'15,"5"39"7"1,-14-4 5-16,0 4 4 15,0 2 2-15,2 0-31 16,-1 8-8-16,1 14-6 16,0 18-1-16,-2 3-1 15,2 4 2 1,-8-5-1-16,3 1 0 15,3-5-1-15,0-1-3 16,0-6-4-16,-3-5-5 16,1-8-7-16,-3-5-8 15,2-7-10-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4.5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14 0,'-16'6'65'16,"13"-2"-27"-16,2 6 1 15,1 8 1-15,0 11-28 16,0 7-4-16,4-1-3 16,3 1-2-16,5-2 1 15,0-1 1-15,1-6 1 16,-1 0 1-16,0-7 3 15,-5-8 1-15,-1 0 1 16,0-6 1-16,-3-8 1 16,0-2 1-1,-3-8-2 1,0-4-1-16,3-7-3 15,0-5-4-15,-2-3-1 16,7-4-2-16,0 1 0 16,3 3-2-16,0 5-5 15,4 5-7-15,-5 6-9 16,4 4-9-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43.1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6 115 13 0,'21'-18'30'16,"4"-7"5"-16,-25 25 4 16,3-9 6-16,-1-1 4 15,-2-3-21 1,0 1-1-16,0 0-2 15,-7 5-3-15,3-2-5 16,-11 10-6-16,-1 8-4 16,-3 6-4-16,-3 3-3 15,2 4 0-15,2 4-1 16,4 1 1-16,6-4-1 15,2-4 0-15,6-3-1 16,6-5 1-16,2-4 0 16,5-6 0-1,4-4 0-15,5-7 1 16,0-6 0-16,0-2 0 15,-3-7 0-15,-4 3 2 16,-4 0 0-16,-2 2 2 16,-3 1 1-16,-2 4-1 15,-1 6 0-15,0 8-2 16,-1 11-2-16,-4 8-3 15,2-1 0-15,0 8 0 16,0 6 1-16,0 3 0 16,0 1 2-16,-1 5 0 31,-1-2 0-31,-1-4 1 15,-3-3 1-15,-2-3 2 16,-7-5 1-16,-4-7 1 16,2-3-1-16,-2-5-2 15,-5-4-2-15,5-7-6 16,-9 0-4-16,5-3-6 15,6 2-5-15,-1-6-5 16,2-2-4-16,3 2-2 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42.5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9 200 43 0,'10'10'32'0,"-10"-10"4"16,0 0 2-16,0 0 4 15,0 0-24-15,0 0 0 16,0 0 1-16,0 0 0 16,0 0 0-16,0-4-2 15,0-17-4-15,0-2-3 16,-1-8-5-16,1-3-3 15,-3 3-2-15,1 6-2 16,-10 5-2 0,-4 5 0-16,-4 7-1 15,-22 17-4 1,20 12 7-1,5 10 1-15,-1 1 0 16,2 8 1-16,3-2 1 16,2 0-1-16,4-1 0 15,5-6 1-15,7-3-2 16,-1-2-1-16,4-7 0 15,2-4 1-15,6-6-1 16,5-6 1-16,-2-6 1 16,4-6 0-16,-5-4 2 15,-2-2 0 1,3-12 0-16,-2 0 1 15,-1-6 1-15,-3-2 1 16,0 4-1-16,-8 9 3 16,1 4 0-16,-3 10-1 15,-2 6 0-15,-2 12-2 16,1 8-1-16,0 1-2 15,0 6-1-15,0 0 0 16,0 6 0-16,0-6-1 16,1 3-1-1,3-5-2 1,2-5-4-16,5-5-3 15,0-4-4-15,0-5-2 16,2-7-3-16,0-4-1 16,-1-8-1-16,-2-1 1 15,2-3 0-15,-2-6 4 16,-1-4 5-16,6-23 7 15,-9 36 13 1,-2 4 4-16,1 14 2 16,-2 8-1-16,-3 8-3 15,0 0-4-15,0 4-4 16,0 4 0-16,-6-1 1 15,4 0 4-15,2-6 3 16,-1 0 3 0,-2-3 2-16,-2-4 0 15,1-6-1-15,3-3-1 16,-1-5-2-16,2-5-2 15,2-9-2-15,2-6-2 16,9-10-2-16,6-4-1 16,1-2-2-16,0 4 0 15,5 8 0 1,-4 10-1-16,-5 10-1 15,2 12 1-15,-2 10 0 16,-1 6-1-16,-8 1 2 16,0 1-1-1,1 1 0-15,-4-3 0 16,-1-2-4-16,0-3-4 15,1-4-4-15,-4-1-6 16,2-4-5-16,-1-2-4 16,2-1 0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37.2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4 11 14 0,'4'-9'31'16,"3"6"6"-16,-7 3 7 15,0 0 4-15,0 0 3 16,-1 0-25-16,1 0-3 16,-3 3-3-16,-2-1-2 15,3-1 2 1,-3 4-1-16,-5 7-1 15,2-7-3-15,0 6-4 16,-4-1-4 0,-9 6-4-16,2 3 0 15,-2-2-1-15,-5-1 1 16,2 1 0-16,1 0 0 15,-2-3-1-15,6-5-1 16,2 0 0-16,1 4-1 16,0-4 0-16,1 3 0 15,4-6 0-15,3 1 0 16,2-1 0-16,3-5 0 15,2 1-1-15,1-2 1 16,0 3-1 0,0 3 2-16,4 0-1 15,-2-2 1-15,4 2 1 16,1-2 0-16,6 5 0 15,2 2-1-15,1-1 0 16,3 0-1-16,1-1 0 16,0 1 1-16,-1 1-1 15,5-3 0 1,-1 1 0-16,1-1 0 15,-3 0 0-15,-4 0 0 16,2-5 0-16,-1 3 0 16,0 1 2-1,1 0 2-15,-1-1 4 16,-5-1 1-16,-1-2 3 15,-2 0 1-15,-3-2-1 16,-1 2-3-16,-1 0-2 16,-3-2-4-16,0 2-9 15,-1 0-17-1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34.8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 34 16 0,'3'-27'77'16,"-5"27"28"-1,2 0-45-15,0 0-30 16,0 0-6-1,0 0-7-15,-4 2-7 16,-2 16-4-16,-1 1-1 16,-4-3 0-16,3 4 0 15,3-3 0 1,5 17 4-1,0-16-7-15,0-8-1 16,6 3 0-16,9-2 1 16,-2-7-1-16,3-2 1 15,2-7 1-15,1-2 0 16,1-2 2-16,-4-4-1 15,0-3 0 1,0 4 0-16,-5-7 0 16,-4-1 0-16,-6 6 0 15,-1-4 1-15,-4 2-1 16,-6 1 0-16,1 3-1 15,-7 4-1-15,0 2-1 16,-3 6-1-16,-5 1-2 16,4 4-6-16,-2 2-8 15,-16 6-58 1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7:34.1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 101 12 0,'-1'-11'34'0,"1"-19"13"15,0 30 5 1,0-4 5-16,0-2 42 15,0 2-76 1,0 1-7-16,0 1-3 16,0-1-2-16,0 3-1 15,0 3-2 1,-7 5-1-16,-2 8 1 15,1 9-1-15,-5 3-2 16,-4 5 0-16,-1 1 0 16,0 4-1-16,2 0-1 15,3-1-2-15,2-3 0 16,4 0 0-1,3-2-2-15,5-3 1 16,2-2-1-16,15 21-2 16,-1-30 2-1,1-5 0-15,4-1-1 16,5-4 1-16,1-6-1 15,-2-2-1-15,1-5 1 16,1-3 0-16,0-4 1 16,-2 0 0-16,-5-5 1 15,-4-3 1-15,3-4-1 16,16-26 0-1,-22 19 1 1,-3 0-1-16,-5-1 1 16,-3-1 0-16,-4 3 0 15,-2-6 1 1,-3 6 0-16,-6-4 0 15,-7 3 0-15,-2 2-1 16,1 4 0-16,-4 3-1 16,1 4 0-16,-4 5-1 15,-1 7 0-15,-1-1 0 16,4 7 0-16,0 3-1 15,1 0-2 1,5 8-5-16,1 0-10 16,4 0-14-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7.4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 17 0,'6'-25'37'0,"-2"7"6"15,1 7 49 1,-4 11-46-16,7 0-34 16,3 7-6-16,1 12-5 15,1 5 0-15,2 5 2 16,1 2 2-16,2-1 4 15,0 2 2-15,2-6 4 16,-1-3 0-16,0-4 0 16,2-9-3-16,-3-1-3 15,2-8-2 1,2-7-3-16,-2-4-2 15,-1-9-1-15,3-8-1 16,-3 2 0-16,-4 0 1 16,2-4 0-16,0 7 1 15,6 6 1-15,-2 5 1 16,1 13 2-16,6 10 0 15,3 2-1-15,28 44 3 16,-24-27-6 0,-3 0-2-1,2-6 1-15,-3-3 1 16,2-5 1-1,-5-3 0-15,-3-6 0 16,1-3 0-16,-1-8 0 16,2-9-1-16,1-3 2 15,0-7-1-15,-2-6 0 16,-1 0-1-16,3 8-1 15,2 5 1-15,0 12-1 16,3 6 1-16,1 12 0 16,-2 4 0-16,-4 4 1 15,4 4-1-15,-4-3-1 16,-3-1 0-1,2-2 0-15,-2-5 0 16,-3-3 0-16,2-5 2 16,-4-4 1-16,-1-6 1 15,1-3 2-15,0-4-1 16,1-10-1-16,-1-1-1 15,0-6-2-15,3-2-2 16,-1 7 0-16,0 5 0 16,0 7 0-1,2 14 0-15,1 2 0 16,0 6 0-16,1 7 0 15,0 2 1 1,6-3-1-16,-1-2 1 16,-2-3 0-16,2-3 0 15,-1-2 0-15,-1 0 2 16,2-4 1-16,-4-4 1 15,-2-1-1-15,4-6 0 16,-5-6 0-16,1-7-2 16,25-28 0-1,-25 18-3-15,0 4 2 16,1 2-2-16,-2 4 1 15,1 5 0-15,1 15 0 16,5 4 0 0,-3 9 0-16,5 2 1 15,-7 5-1-15,1 3 0 16,-2-2 1-16,-3-6-1 15,0-3 0-15,4-1 0 16,-4-3 1-16,2-3 0 16,-3-8 1-1,4-5 1-15,0-5 0 16,-3-10-1-16,3-3 0 15,4 0-1-15,-5-5 0 16,1-3-1-16,1 5 1 16,-1 7-1-1,2 8 0-15,-4 8 0 16,0 13 0-16,-3 6 1 15,4 10 0-15,-2-2 0 16,0 3 0-16,-2-3 0 16,0 0 0-16,-1-3 0 15,0-4 0-15,2-5 1 16,-7-4 0-16,4-1 1 15,1-8 1-15,-1-2 0 16,-1-6-1-16,5-4 0 16,-2-7 0-1,2-6-2-15,3-5-1 16,-2 1 0-16,7 4 0 15,-2 7 0-15,1 7-1 16,-1 5 1-16,2 10 0 16,-4 11 1-1,-4 3-1-15,-3 5 0 16,2 4 1-16,0-3-1 15,-2 1 1-15,0-3-1 16,-3 0 0-16,-6-7 1 16,2-6 0-1,3-5 2-15,13-21 2 16,-13 0-2-1,2-5-2-15,4 0 0 16,1-1-1-16,1 2 0 16,1 14-1-16,0 6 1 15,-1 9 0-15,2 9-1 16,-4 3 1-16,-1 5 0 15,1-4 0-15,1 0 0 16,-3-8-1-16,3-3 0 16,3-11-2-1,3-18-3-15,59-37-10 16,-47 31 8-1,-2 9-1-15,1 10-1 16,-3 16 0-16,-2 5-5 16,-1 10-10-1,1-4-20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6:54.5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12 13 0,'13'-14'70'31,"-13"14"-25"-31,0 1 6 16,0 8 4-16,3 4-25 15,0 11-8-15,3 4-6 16,-1 6-5-16,-2-2-6 15,-1 3-4-15,0 1 1 16,-5-5 1-16,3 1 2 16,-4-6 4-16,-1-2 2 15,1-9 4 1,-1-8 0-16,4-4-1 15,-2-9-2-15,3-3-2 16,4-7-2-16,1-9-2 16,2-7 0-16,5-5-2 15,1-1-1-15,3 1-2 16,1 7 0-16,2 5 0 15,-2 5 1-15,0 12 0 16,-4 11 0-16,-3 12 0 16,2 6-1-16,-3 5-1 15,-3 4-3-15,2-4-3 16,0 2-1-1,-1-1-1-15,2-4 0 16,-3-5-1 0,4-2 2-16,2-7 0 15,1-6 1-15,2-3 1 16,1-6 1-16,2-6 2 15,-2-9 1-15,5-2 1 16,-5-5 1-16,19-41 4 16,-17 39-1-1,1 5-1-15,0 9 0 16,-1 6-1-1,-6 5 0-15,2 7-2 16,-3 7 1-16,-4 2 0 16,2 4-1-16,-8-2 0 15,1 2 1-15,-1 13 0 16,-1-15 1-1,2-4-1-15,-2 0 1 16,-2-2-1-16,2-2 0 16,0-1-1-16,0-1 0 15,0 0 0-15,0-3-1 16,0 0 1-16,0 0-1 15,0-3-1 1,0-6-2 0,0-4-1-16,0-21-11 15,-1 12 6 1,-4-1 0-16,-5 5 2 15,-5 5 0-15,-4 4 2 16,0 4 2-16,-6 11-1 16,-2 3 2-16,5 9 0 15,8-1 2-15,3 5 0 16,-2 2 1-16,10 1 1 15,2-1 1-15,2-1 2 16,8-2 0-16,0-5 3 16,1-3 0-1,6-5 0-15,6-7-1 16,-1-4-1-16,0-7-1 15,-2-6-1-15,3-5-1 16,-9-1-1-16,0-6 2 16,-2 3 0-16,-2 0 2 15,-2 9 1-15,-4 4 1 16,-2 8 0-16,2 8-3 15,-3 11-2-15,-1 7-2 16,1 4-2-16,0 10-1 16,-2 5 1-16,2-1 2 15,0 4 2 1,3 9 1-16,-3-2 0 15,0 2 1-15,0-7 0 16,0-2-1-16,0-6 0 16,0-8 1-16,-4-4-2 15,-4-6-1-15,-3-9-3 16,-11-11-4-16,2-1-5 15,-8-8-5-15,0 2-6 16,-2-13-5-16,2 6-7 16,1-2-5-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48.9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779 19 0,'-6'9'44'16,"-10"-9"8"-16,16 0 6 16,0 0 5-16,1 0 3 15,-1 0-35-15,5-9-8 16,1 2-2-16,1 1-1 15,0 0-1-15,-1-6 0 16,2 2-1 0,2-2-1-16,14-23 6 15,-13 15-16 1,1-3-2-16,3 1 0 15,2-5-2-15,0 1 0 16,-3-1 0-16,1 4 0 16,-5-1-1-1,2 2 0-15,-3 3 0 16,3 0-1-16,-1 1 1 15,-2 0-1 1,6-18 1-16,2 0-1 31,-8 19-1-31,-4 2 0 16,6-22 0-1,0 3 1 1,-7 22-1-16,2-2 0 16,1-10 0-1,-4 14 0-15,2-2 0 16,-1 0 0-16,-1 1 1 15,1 2-1 1,-1-5 0 0,-3 9 0-16,2 0 0 15,-1-1 0-15,2-4-1 16,-3 0 1-1,3 4 0 1,-1-5 0-16,2 1 0 16,-2-3 0-1,3-5 0 1,-2 15 0-1,-3-1 0-15,0 2 0 16,0-1 1-16,-3-1-1 16,3 5 0-1,0-1 0 1,-1 0-1-16,-2 0 1 15,-1 0-1-15,-1 5 0 16,-7 1 0-16,2 3 0 16,-5 1-1-16,-4-3-1 15,5 5 1-15,-5-3-1 16,4-2 1-16,-13 9 0 15,12-2 1 1,0-4 1-16,4-3-1 16,0-1 0-1,6 2 1-15,-1-7-1 16,1 4 1-16,5-3-2 15,1-2 0-15,1 3 0 16,2-4 0-16,9-2 0 16,-5-6 1-1,15-9 1 1,-4 7 0-16,-2 2 0 15,1 0 1-15,6 5-1 16,-4 1 1-16,-3 0 0 16,-1-5 0-16,-1 5 1 15,-4 5 2 1,11-1 10-1,-14 2-7-15,4 6 1 16,-4 4 1-16,0 2-3 16,2 0 0-16,1-3-1 15,-1 7 0-15,0-2 0 16,0-2 0-16,0 0 1 15,0-2 1-15,-2-3 0 16,0 1 0-16,2-5-2 16,0-2-4-16,-3 0-6 15,-2-2-11 1,-5-4-21-16,1 2-31 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9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5 0,'8'3'80'15,"-5"-3"32"1,9-1-2-1,28 1-39 1,-15-2-42-16,27-2 12 16,-27 1-26-1,-3 3-5 1,-3-3-7-16,-6 0-10 15,-3 1-14 1,-1-1-23-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9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31 15 0,'5'-7'34'0,"-14"13"9"15,9-9 5-15,1 0 6 16,4 3 5-16,-1 0-23 16,2-2-6-16,3 2 0 15,2 2-3 1,30-5 21-1,-17 4-30-15,-1-1-4 16,2-1-3-16,2-1-2 16,23-1 4-1,-27 2-10-15,-4-2 0 16,-4 3-1-1,0-3-5-15,-9 1-7 16,1 0-11-16,-4 0-12 16,-2-1-17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4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2 15 0,'-12'0'32'0,"14"3"1"15,-2-3 2 1,0 1 4-16,0 8 1 16,0 9-30-16,0 7 2 15,0 6 1 1,0 5-5-16,0 9-2 15,0 2 0-15,0 0-2 16,0 0-3-16,0 2 0 16,0-7-1-16,0 28 0 15,0-47 1 1,0-4 1-16,0-6 1 15,0-5 1-15,0-8 1 16,0 0 2-16,0-16-1 16,0-8-1-1,5-54 4 1,4 34-6-16,7-3 1 15,5 6-1-15,1 5 2 16,2 13-1-16,-2 11 2 16,-2 12-1-16,1 18 1 15,-5 8-2-15,-4 11-1 16,-3 0 0-16,-1 2-3 15,-2 3-2-15,2-1-2 16,-1-10-3-16,2-3-5 16,0-9-3-16,4-6-3 15,3-7-1 1,6-9 1-1,3-6 0-15,3-16 2 16,7-6 3-16,-7-3 2 16,2-4 3-16,-1-3 3 15,-4 0 5-15,-1 2 5 16,-7 4 3-16,-2 9 0 15,1 6 1-15,-1 4 0 16,-5 6-4-16,-1 7-1 16,-2 4-3-16,-2 5 1 15,-1 3-1-15,-1 1-1 16,0 5 0-16,3-3 0 15,-6 1 1 1,0-2-1-16,1 0 1 16,-1-2 2-16,0-3 1 15,0-2 0-15,0-2 0 16,0 1 0-16,0-2-2 15,0-4-1-15,-3-2-3 16,0-3 0-16,1-7-1 16,-6-4-2-16,1 2 0 15,-5-4 2 1,0 3 0-16,3 5 0 15,-2 4 3-15,-7 9 2 16,5 3 1-16,0 12-1 16,-7 7 1-1,7 3 0-15,-3 6-2 16,4 1 0-16,4-1-1 15,3-1-1-15,2 1 1 16,3-5 0-16,0-5-1 16,9-7 1-16,-2 1-2 15,21-12-2 1,-9-15 1-16,2-2 0 15,1-3 1-15,-1-6 0 16,-7 1 1-16,0-6 1 16,-3-3 0-16,0 0 1 15,-7 4 3-15,-1 7 2 16,-2 5 3-1,-1 3 2-15,-3 15 2 16,-2 11-2-16,0 3-1 16,1 11-2-16,-2-1-3 15,6 5-3 1,0-5 0-16,3-4-1 15,3-5-1-15,7-2-2 16,2-4-4-16,2-9-6 16,2-6-5-16,1-3-6 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9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8 0,'6'-19'41'15,"-12"23"6"-15,6-4 5 16,0 0 6-16,0 5 5 15,0 2-31-15,1 6-6 16,-1 4-2-16,5 5-2 16,-5 1-4-1,1 7-4-15,3-1-3 16,4-1-1-16,1 30 6 15,-3-27-10 1,-1-2-1-16,1-5-1 16,-1-2-2-16,-2-3-1 15,0-4 0-15,-2-1-2 16,2 7-10-1,-2-17-2-15,-1-2-6 16,0-5-9-16,0 0-10 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8.5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46 18 0,'0'-6'38'0,"0"1"3"16,0 5 5-16,0 0 4 15,0 0 5-15,0 0-30 16,6 0 3-16,-1 0 2 15,7 0 1-15,3-1-1 16,2-1-2 0,3 1-7-16,7-1-4 15,0-1-6-15,-4 0-6 16,4-2-10-1,-4-3-12-15,1 5-14 16,2-4-16-16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8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56 0,'4'-5'44'0,"-4"5"4"16,0 0 5-16,4 2 36 15,18 0-33 1,-7-1-30-1,-1 1-4-15,4-2-7 16,1 0-5-16,4 0-6 16,-3 0-8-16,-4-2-7 15,6 2-34 1,-13-3 8-1,-3-2-6 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7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14 0,'6'-16'32'0,"-6"1"5"16,0 15 7-16,0 0 9 16,0 0 6-16,0 0-21 15,0 0 1-15,3 0-1 16,11 18 23-1,-6 2-38 1,1 4-7-16,-1 7-6 16,-2-1-4-16,0 1-3 15,-1-3-2-15,-1 6 0 16,2-5 1-1,-3-2-1-15,3-1 1 16,-3-7-1-16,1-1-1 16,0-2 0-16,2 0-3 15,-3-8 1 1,2-4-1-16,3 0-2 15,3-5 4 1,-1-1 0-16,8 0 0 16,21-12-1-1,-17 10 1 1,-3 0-1-16,-1-1 0 15,0 2-3-15,4 2-2 16,-6-5-5-16,4 1-4 16,-6 2-6-16,-1 1-6 15,-4-4-7-15,-2 1-6 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6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 14 0,'-3'-2'35'0,"-24"-1"10"16,27 3 5-16,0 0 5 16,0 0 4-1,0 0-25-15,0 0-11 16,2 5-1-1,8 2 0-15,9 2-1 16,5 1 1-16,3-1-2 16,1 3-3-16,0 2-5 15,1 1-3-15,2 4-4 16,0-1-2-16,1 2-1 15,-4 2-1-15,-5 0-1 16,-5 3 1-16,-3-3-1 16,-2 2 0-16,-7 1-1 15,-2-2 1 1,-5-3-1-16,-5 20-1 15,-2-25 1 1,0 1 0-16,-10-4 0 16,0 1-1-16,5-6 1 15,-6 2 1-15,0 0 0 16,0-3 1-16,4-4 1 15,2-2 1-15,-3 5-2 16,9-5-1-16,-3-2-4 16,2 1-5-16,0-1-5 15,-1 0-7-15,0-1-11 16,2-2-12-1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6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5 15 0,'-6'-15'32'0,"28"5"8"16,-22 10 7-1,0 0 74 1,0 0-79-16,0 2-1 15,0 9-3-15,0 3-7 16,0 9-7-16,3 7-6 16,0 3-6-16,4 5-4 15,0-2-3-15,0 0-2 16,2-2 0-16,-2 0-2 15,-4-6 0 1,1-7 0-16,-1-1-2 16,0-4-1-16,-5-5-3 15,2-3-4 1,0-5-5-16,-2-1-6 15,-4-5-41 1,0-5 19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5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5-1 17 0,'7'7'86'16,"-4"-5"-32"-1,-1-2 9-15,-2 4 3 16,0 9-34-16,0 3-7 16,-5 9-6-1,-2 4-9-15,-2 2-5 16,-24 27 3-1,-10-4 1 1,-2 3 0 0,13-15-2-1,8-17-4 1,14-9-3-1,10-4-1 1,12-2 1 0,-1-10 0-1,35 0 0 1,19 5 0-1,-3-5 0 1,-12-2 1 0,-21 1 4-1,-20 1-2 1,-4 0-3-16,-6-2-7 15,1 2-12-15,-1 0-16 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5.1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2 12 0,'-3'-18'67'0,"3"18"-26"16,0 0 4-1,0 0 4-15,0 0-22 16,2-3-6-16,-2 3 0 15,0 0-1-15,4 0-1 16,1 3-3-16,3 9-2 16,-2 2-2-16,-3 4-4 15,0 6-4-15,-1-5-2 16,1 0-1-16,-2-1-1 15,1-2 0-15,-2-4 0 16,3-4-1-16,-2-2 1 16,0-1 0-16,-2-4-1 15,1-4 1 1,0 3 0-16,0-6 0 15,0-23 2 1,3 8 0-16,3-5 0 16,3-1 1-16,-2 1 2 15,2 1-2 1,3 4 0-16,1 6-1 15,2 7 1-15,-1 5-1 16,10 17 4 0,-11 2-4-16,0 4 0 15,-4 0-1 1,2 1-1-16,-9-3 0 15,3 1 0-15,-2-3 0 16,-3-4 0-16,0-2 0 16,1-4 0-16,1-2 0 15,-2-1 2-15,1-3-1 16,2-6 1-16,-4-3 0 15,4-5 0-15,0-5 0 16,4-5-2-16,6-2 0 16,5-7 0-16,28-11 1 15,-21 34 0 1,-2 10 1-16,-2 10 1 15,-8 9 0-15,0 6 0 16,-4 2-1 0,-2-1 0-1,2-1-2-15,-6-3-3 16,0-4-5-16,-1-6-6 15,2-5-8-15,2-2-9 16,-5-3-10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2.9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43 0,'0'2'38'0,"0"-2"7"16,0 0 7-16,9 0 45 15,1 3-63 1,3 0-3 0,7-3-4-16,0 0-3 15,2 1-5-15,1-1-5 16,-2 0-5-16,1 0-6 15,1 2-30 1,-15-4-13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2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 17 0,'-1'7'40'16,"8"-5"8"-16,-7-4 8 15,0 2 8-15,0 0 6 16,4 0-32-16,4 0-4 16,4 0-6-16,-1 2-6 15,4-2-6-15,1 0-2 16,3 0-3-16,17-5 3 15,-19 3-11 1,-3 2-4-16,-5-2-5 16,5 1-28 15,-14-1 3-31,2 0-12 15,-5-1-9-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2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4 14 0,'-4'-8'40'15,"4"3"22"1,0 5 12-16,0 2 8 15,1-2 5-15,8 1-25 16,10-1-23 0,5-1-17-16,8-2-10 15,4-5-12-15,5 0-14 16,0-4-15-16,9 0-17 1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2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0 17 0,'-18'6'36'16,"24"-6"7"-16,-6 0 5 16,0 0 7-16,6 0 6 15,4 3-29-15,5-2-1 16,4 2-1-16,2 0-5 15,16-1 7 1,-23-2-29 0,0 0-14-16,-1-2-16 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1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9 13 0,'-6'1'35'15,"6"1"11"1,0-5 5-16,0 0 5 16,3 2 5-16,1-1-23 15,4 1-10-15,0 1-4 16,7 0-1-16,1 1-2 15,2-1-3-15,7-1-4 16,0 2-4-16,1-2-2 16,-2-1-3-16,-1 1-5 15,-2 1-6-15,-2-3-6 16,-2 1-5-1,-8 1-9 1,0-2-53-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1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-1 15 0,'4'2'36'15,"-19"-1"7"-15,15-1 7 16,0 0 7-16,0 15 6 15,0 11-28-15,0 4-5 16,2 4-4-16,4 39 9 16,-2-36-23-1,-2-2-2-15,-2-1-3 16,1-1 0-16,-1-5-2 15,0-5-1-15,3-2-2 16,-2-8-2 0,1-3-2-16,-1-2-3 15,-1-2-4-15,0-2-5 16,0-1-6-16,-1-4-7 15,-1-5-9 1,2 1-7-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1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76 14 0,'-5'-3'35'0,"-14"1"7"16,19 1 2 0,6 1 5-16,1-6 6 15,2 0-23-15,0-2-7 16,6 0 3-16,2 0 0 15,4 1-5-15,0 1-6 16,-1 2-6-16,1-2-7 16,-2 1-9-16,2 5-9 15,-4-3-9-15,-3 0-10 16,0 2-9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1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0 16 0,'-4'-10'81'16,"4"10"-32"-16,3 0 6 15,0 0 6-15,4 2-29 16,5 1-3 0,2-1-6-16,5-1-3 15,-1 1-7-15,2-2-7 16,-1 0-7-16,-3-2-8 15,-2 1-9 1,-3-2-10-16,0 0-10 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0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-1 19 0,'-2'-1'44'0,"-5"8"7"16,9-6 8-16,0 2 7 15,1 5 5-15,-1 8-37 16,1 6-9-16,-5 6-5 15,2 3-6-15,0 4-5 16,-4-1-2-16,0-3 1 16,-2-1 1-16,-3 4-3 15,4-4-2 1,1-7-1-16,0 18-1 15,8-11-3 1,5-20 0 0,11 5-2-1,-2-13 2-15,1 3 0 16,2-8-2-16,17-4-7 31,-17 2 1-31,-1 1-3 16,19-12-21-1,-22 8 10-15,0-1-5 16,-4 1-4-1,-6-3-4-1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30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90 12 0,'-6'-3'28'0,"-1"2"2"15,7 1 2 1,0-5 0-16,-3 4 1 16,0-2-24-16,1-3 0 15,-8-17 19 1,3 9-9-1,-2-2 2-15,0 4 0 16,-1 8 0-16,-1 1-5 16,3 4-3-16,-3 4-2 15,-4 4-2-15,4 5-4 16,-5 6-2-16,1 2 0 15,3 6 0-15,3 1 1 16,-4 37 3 0,4 7 0-1,5 2-5 1,11-8-2-1,-1-36-1-15,6-6 0 16,-2-6 0-16,2-2-1 16,4-7 0-1,0-4-1-15,3-2-1 16,-2-4-2-16,-1-6 0 15,-2-1 1 1,14-14-5 0,-17 10 6-16,-5-6 3 15,-8 3 0-15,-2-1 0 16,1 0 1-16,-8 3 0 15,-3 1 0-15,2 2 0 16,0 1 0-16,-1 3 0 16,0 0 2-16,2 2 2 15,5 0 0 1,1 2 1-16,5-2 0 15,3 1 0-15,-1 1-2 16,12 1 2-16,3 0 1 16,7-2-1-16,26 1 5 15,-26 2-9 1,-5-1-7-16,-3 0-9 15,-1 0-8-15,-4-1-12 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8.0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7 3 22 0,'-3'-1'50'15,"15"1"7"-15,-15 4 75 16,3 17-25-1,-22 26-61 1,7-18-27 0,-1 1-3-1,-35 31 13-15,5-6-6 31,26-30-15-15,4-3-3-16,1-3-2 16,2-3-2-16,2-1 1 15,-2-2-2-15,4-3 1 16,-2 6-1-1,8-10 0-15,1-2 0 16,7-1 0-16,1 0 0 16,-3-1 1-16,10-2-1 15,3 1 1-15,3-1-1 16,9 2 0-16,1 1-1 15,8 0 1 1,45 1 0 0,-5 0 2-1,-47 1 1-15,-7-2 2 16,-7 1-1-16,-1-2-4 15,-5-4-12-15,-4 1-25 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7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5 13 0,'0'-3'34'16,"1"-5"11"-16,-1 8 5 15,0 0 6 1,1 0 7-16,2 3-22 16,2 5-9-16,2 5-4 15,-2 4-2-15,0 2-3 16,0 5-6-16,-1-3-5 15,5 25 2 1,-6-24-11-16,0 11-2 16,-2-21 0-1,-1-3 0-15,2-5 0 16,-1-4 2-1,1 0-1-15,-4-10 4 16,2 1-3 0,0-9 0-16,0 1-1 15,0-3 2-15,6-7-1 16,4 1 1-16,4 0-1 15,0 5 0-15,1 5-1 16,-2 5-1-16,3 3 0 16,0 10 0-16,-1 6-1 15,-2 6 0-15,0 5 0 16,8 21 0-1,-12-18 0 1,-8-1-1 0,1-4 2-16,1-2-1 15,-3-5-1-15,0-1 1 16,-2-3 0-16,2-5 1 15,0-1 0-15,5-4 0 16,-5-5 1-16,1-3 0 16,5-7 0-16,4-3 0 15,0-4 0-15,7-2-1 16,3-1 1-16,7 3-1 15,-4 7-1-15,2 6 1 16,3 10-1 0,-3 6 0-16,16 30 1 15,-24-6 0 1,-3-2 0-16,-6-1-1 15,-2 0 0-15,-3-4-1 16,-4-4-5-16,2-3-7 16,-1-1-10-16,0-6-14 1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6.5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8 19 0,'-3'0'47'16,"-3"4"9"-16,6-4 2 15,0 0 4-15,2 0 5 16,2 0-36-16,9 0-14 15,8 1 1-15,32 2 16 16,6-6-9 0,-28 2-16-1,-8-2-3-15,-2 3-8 16,-11-3-8-16,3-1-11 15,1 2-14-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26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12 0,'8'5'36'0,"-26"-10"14"16,18 5 10 0,0 2 5-16,4 10 3 15,5 2-22-15,3 4-18 16,-2 1-9-16,8 0-6 15,0 0-1-15,4 0-2 16,4 0-1-16,-2-1-3 16,-5-1-1-16,18 11-5 15,-18-18-8 1,-3-1-4-16,0-1-5 15,-4-4-7-15,-6 0-7 16,-2-5-6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2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8 13 0,'4'-14'31'0,"-11"29"8"16,7-6 11-16,-2 25 6 15,-2 17 6 1,-1 11-24-16,0 5-4 16,0 2-8-16,7-1-7 15,-2-8-5-15,0 0-5 16,0-8-2-16,0-8-5 15,0-11-6-15,0-5-3 16,0-9-4-16,0-8-7 16,0-4-6-16,0-7-7 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6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13 0,'1'-10'30'15,"-1"17"8"-15,0-7 9 16,0 0 74 0,0 12-35-1,0 20-19 1,0-8-42-16,0 26 5 15,0 0-14 1,0-27-14 0,0-2-1-16,0-5 0 15,0-3-1-15,0-1-3 16,0-3-1-1,0-4-3-15,0-2-4 16,0 0-5-16,0-3-7 16,0 0-11-16,0-1-11 1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5.6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 134 12 0,'4'-19'31'16,"-1"12"8"-16,-4 4 4 16,-1-3 6-16,-2-9 5 15,-6 1-22-15,-1-3-7 16,-2 0 1-16,0 2-2 15,0 5-2-15,-4 2-4 16,3 5-2-16,-5 3-5 16,2 8-3-1,1 8-3-15,3 2-1 16,0 1 0-16,1 6 0 15,2 3 1-15,-4 33 2 16,13-27-5 0,2 3-1-16,4-2-2 15,-4-1 1-15,5 0 0 16,4 0-1-16,1-4-2 15,0-2 0 1,4-3-2-16,-2 0 0 16,2-8 0-1,-2-1 0-15,7-7 2 16,0-4 1-16,1-6 1 15,-1-5 1-15,1-3 0 16,-5-3-1-16,2-2 1 16,-5-4-1-16,-8-1 1 15,-2 0-1-15,-3-2 1 16,-6 2 0-16,0 3 0 15,-5 4 1-15,-5 3 0 16,-3 2 0-16,1 0 1 16,4 1 0-16,0 3 1 15,4 1 0 1,1 0 0-16,6 0-1 15,0 2 0-15,3 0 0 16,2 0-1-16,5 0 1 16,2 3 1-16,10 0 0 15,3-3 1-15,3-3 1 16,3 2 0-16,2-1-1 15,-5-1 0 1,-6 0-3-16,6 0-14 16,-13 2-6-1,-3-1-13 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4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67 15 0,'-8'-2'36'0,"16"-10"8"16,-8 12 3-16,1 0 59 15,9-2-75 1,5 2-7-1,6-2 1-15,7-4 0 16,4-1-3-16,-3-2-6 16,27-4-5-1,-32 7-21-15,-8-2-12 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4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9 19 0,'-3'-1'42'15,"3"-1"3"-15,2 2 1 16,-2 0 3-16,1 0 7 15,9 0-34-15,6 0 1 16,4 0 2-16,2-3-1 16,4-2-5-16,-4 2-7 15,3-2-8-15,-6 1-8 16,0 1-6-1,-4 0-6-15,-4 0-6 16,-3-4-5-16,-1 1-3 16,-4 2-3-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4.2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3 16 0,'5'-35'37'16,"15"11"9"-16,-20 23 6 15,2-2 8 1,-2 3 5-16,4 0-28 16,-2 7-9-16,6 12-5 15,-8 39 10 1,0-32-20-16,-1 8-1 15,-1-1 0-15,2-4-2 16,0-1-3-16,0 25-1 16,0-9-6-1,0-23 0 1,0 14-2-1,0-8 0 1,0-11-4 0,6-9 3-1,0-1 1-15,2 0-1 16,3-2 2-1,7-4 0-15,4-1-1 16,2 1 0-16,2 0-2 16,2-3-2-16,-4 0-4 15,-1-1-4-15,1 1-6 16,-4-2-4-16,10-9-40 15,-21 6 27 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3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 0,'7'23'39'0,"-17"-34"10"15,10 11 3-15,0 0 3 16,0 0 6-16,0 0-28 15,5 0-9-15,0 0 1 16,12 0 0-16,2 0-2 16,7 1-5-16,2 14-6 15,2 1-4-15,-2 7-3 16,0 7-3-16,-2-2-2 15,-1 3 0 1,-3-2 0-16,-3 4 0 16,-2 1 1-16,0 32 0 15,-11-32 0 1,-4-3 0-16,-5-3 0 15,0-3-1 1,-2-5 0-16,-6-1 0 16,-6-5 1-16,-2-3-2 15,0-5-1-15,-5-1 0 16,-2-5-2-16,2-5 0 15,-1 1-2-15,2-1-1 16,-1 0 0-16,5-3-2 16,0 2-5-16,3 5-2 15,4-1-5-15,3 1-7 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3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50 15 0,'-2'-25'31'0,"-6"0"3"15,9 28 46 1,1 2-36-16,-1-5-27 16,-1 3 1-16,2 8 0 15,-4 7-1-15,2 4 1 16,-3 6 0-16,3 9-3 15,0 2-3-15,0 4-3 16,-1 41-3 0,-2-12-6-1,3-21-6 1,0-33-4-1,0-7-6-15,-1-2-6 16,1-7-7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20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14 18 0,'15'-3'41'0,"-4"-7"7"16,-11 10 9 0,0 2 7-16,0 2 4 15,-8 6-34-15,2 7-7 16,-6 2-3-16,-3 3-6 15,-5 6-4 1,0-2-1-16,3 4-1 16,-7 1-1-16,-1 0-3 15,2-1-1-15,0-2-2 16,4-1 0-16,0-5-2 15,6 0-1-15,1-9-1 16,6-1 0-16,6-3-2 16,0 0 2-1,5-6 0-15,5 1 0 16,9-2 1-16,2-2 0 15,4 1 0-15,1 1-1 16,4-2-1-16,-5 0 0 16,-3 3-1-16,-3-3 1 15,-7 1 0-15,0-1 0 16,-7 0 0-16,0 0-3 15,-2 0-5-15,3 0-10 16,-8-1-20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19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1 13 0,'7'-16'31'0,"-7"-7"8"15,0 23 6-15,0 0 6 16,0-8 6-16,0 8-23 16,2-3-6-16,1-1-3 15,0 7-5 1,-5 4-6-16,2 2-4 15,0 7-2-15,0 3-3 16,0 3-2-16,0 2 1 16,0-5-1-16,0 1 0 15,0-2-2-15,0-2 1 16,0-4-1-16,0-6 1 15,0-2 2-15,0-4 2 16,0 0-2-16,0 0 1 16,0-4-1-16,0-12-1 15,5-6-2 1,2-8-1-16,8-4 0 15,5-2 0 1,2 4 0-16,-3 5-1 16,2 4-1-16,4 8 1 15,-4 11 0-15,-8 9 0 16,3 10 0-16,-4 7 1 15,-6 3 1-15,-3 1-1 16,4 2 0-16,-4 0 0 16,-5-1 1-16,1-1 1 15,2-8 1-15,-1-5 0 16,0-3 1-16,0-4 3 15,0-8-1 1,2-21 4 0,10-2-6-16,1-7-4 15,4-5-2-15,5-1 1 16,1 7-2-16,-3 9 1 15,-1 12 0-15,-4 11 0 16,0 10 1-16,-2 6 1 16,-4 8 0-16,-2 2 0 15,-1 0 1-15,-2-3-1 16,-4 1-3-16,0-3-5 15,0-6-5 1,2-3-10 0,-2-5-11-16,3-4-13 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26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107 12 0,'-30'-1'27'16,"30"2"3"-16,0-1 3 15,0 0 4-15,0 0 5 16,0 0-21-16,0 0 3 16,0 0 2-16,2 0 2 15,-2 0-1 1,0 0-1-16,4-3-4 15,3 2-3-15,11-1-5 16,0-1-5-16,5-4-3 16,5-2-1-16,-3-1-2 15,0 0-3 1,6 0 0-16,-8 1 0 15,-4-1 0-15,5 1-1 16,-4 2 1-16,-5-2-1 16,-3 5 1-16,-2 2 1 15,-1 1-1-15,-3 2 1 16,1 6 1-16,-1 2-1 15,-1 1 2-15,0 2-1 16,0 4 1-16,1 0-1 16,-2 5 2-16,0-2-1 15,1-3 1-15,-1 1-1 16,-1-1 1-1,0-3-1-15,0 0-2 16,0-5-1-16,1-2-5 16,-1-4-7-16,-1 0-10 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1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86 12 0,'-21'-36'28'16,"14"0"5"-16,6 30 6 16,1 0 6-16,0 3 8 15,0 3-19-15,0 0-1 16,0 11-4-16,2 23-6 15,-2 8-5-15,2 10-7 16,1 8-7 0,1 2-1-16,-2 4-1 15,1-2-2-15,0-8 0 16,-3-3 1-16,-2-11-1 15,1-9 1 1,1-10 2-16,0-6 1 16,0-3 2-16,0-9 0 15,-2-13 0-15,1-12-1 16,-1-11 0-16,7-10-3 15,1-7 0-15,2-2 1 16,6 3 0-16,6 10 0 16,-1 9 0-16,2 18 1 15,0 17-2-15,-5 16 0 16,-1 6-2-16,-4 9 0 15,-2 6-4-15,2-7-1 16,3 2-4 0,-5-11-2-16,7-5-5 15,0-5-1-15,-1-8-2 16,6-11 0-16,1-10 1 15,3 0 3-15,-3-16 4 16,-3-2 5 0,-4-4 8-16,1-5 7 15,0-2 6-15,2 3 2 16,3 2 0-16,-5 8-1 15,1 8-4-15,-2 13-6 16,-3 12-2-16,-5 9-1 16,1 3-1-16,-1 5-1 15,-3-4-1 1,-1 1 1-16,-1-3 0 15,-1-1-1-15,1-1 1 16,-2-3-1-16,4 1-1 16,-5-10 0-1,1-7 1-15,0-1-1 16,0-8 0-16,0-9-2 15,-2-6 0-15,-2-1 0 16,2 1 0-16,-5 3 0 16,-8 10 2-16,-1 10 0 15,-6 16 0-15,-4 15 1 16,3 7-1-1,6 9 0-15,4 2 0 32,-4 33 0-32,17-46-2 15,3-6-3-15,3-6-3 16,3-7-2-16,10-5-2 15,5-13 1-15,-1-7 3 16,-1-3 3-16,-1-15 3 16,-2-6 2-16,-4-3 2 15,-5-2 3-15,-1 1 2 16,-3 8 3-16,0 11 4 15,-5 10 2-15,-2 18-1 16,1 12-2 0,0 7-3-16,0 4-3 15,6-1-5-15,2 11-1 16,10-9 0-16,3-6-2 15,-1-6-2-15,7-8-8 16,-4-6-8-16,2-7-11 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2.8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06 13 0,'-7'15'31'16,"16"-2"5"-16,-9-13 7 15,3 0 6-15,0 0 8 16,11-10 17 0,1 4-41-16,-3-10-4 15,-2-1-6-15,0 2-7 16,-3-2-7-16,-1-1-4 15,-9 1-1-15,-1 8 0 16,-3 2 0-16,-2 6 1 31,-7 8 1-31,-2 9 2 16,2 5 0-16,2 6-1 15,3-2-1-15,7 3-1 16,4-2 0-16,4-3-2 16,7-3 0-16,6-4-3 15,5-6-4-15,6-2-8 16,0-8-11-16,4-5-16 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2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13 0,'28'-3'29'15,"-16"12"7"-15,-12-9 9 16,0 1 10-16,0 7 8 15,2 2-22-15,2 9-5 16,0 6-7-16,1-1-9 16,-1-4-8-16,-1 3-5 15,-6-6-1 1,3-5 1-16,-3-3 0 15,2-2 1-15,1-4-1 16,0-3 0-16,0-6-1 16,0-3-1-1,0-5 0-15,1-7-1 16,4 2 1-16,3-2-1 15,6-2 1-15,-4 1-2 16,3 3-2-16,-1 5-7 16,0 2-7-1,0 1-11-15,11 3-63 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2.1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1 21 0,'7'6'48'0,"-4"2"11"16,-4-2 5-16,-2 16 72 15,-1-3-108 1,2 3-13-16,-2 0-6 15,1-3-2 1,4-1-2-16,2-3 0 16,0-5 0-16,7-3 1 15,1-2-1-15,3-5-1 16,2-5 0-16,0-4 0 15,-3-5-1-15,-2-3 1 16,3-3 0-16,-2-2-2 16,-3-3 2-1,0 4-1-15,-5 2 0 16,-1 7-1-16,0 2-3 15,-3 3-6-15,0 2-9 16,-2 2-12 0,2 2-13-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1.8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7 15 18 0,'-8'7'45'0,"-5"-29"15"16,7 22 90-1,-4 2-68-15,-13 11-3 16,9-3-60-1,4 0-11 1,0 11-10 0,13-11-5-16,1 1-1 15,4 2-2-15,22 10-8 16,-9 10 7-1,-11 1 5 1,-13-18 5 0,-6 5 2-1,1-14-1-15,-1-1-2 16,-4-2-1-16,-5-1-3 15,5 0-1-15,-5-1-4 16,-9-4-21 0,15 2 8-1,3 0-9 1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1.4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96 13 0,'31'-44'66'16,"-31"40"-27"-1,0-2 5-15,0-6 3 16,-9-14 2-1,-1 20-23 1,-8 6 1-16,-17 19 19 16,17-1-29-1,2 4-6-15,-6 22-4 16,15-24-6-1,2 2-2-15,8-3 0 16,5 9-3 0,-1-19 1-1,2-8 0-15,4-1 1 16,-1-4 1-16,16-21-1 15,-15 6 1 1,0-1 0-16,-1-4 0 16,0 2 0-1,-4 3 0-15,0 4 1 16,-4 5 2-16,0 4 2 15,-2 8 1-15,-2 8 1 16,6 24 4 0,-3-15-7-16,1-2-1 15,1-1 1-15,11 12-3 16,7-12-11-1,-13-13-1 1,1 0-5 0,12-10-33-16,-15-2 15 15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0.8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25 14 0,'-2'2'31'0,"2"-1"5"16,0-1 4-1,6 0 7-15,-2 2 6 16,-1-5-22-16,0 1 2 15,15 1 1-15,-2-1-4 16,1-2-6-16,-3-5-5 16,-4-2-8-16,6 0-7 15,-1-5-3-15,-7 0-1 16,-2 3 0-16,2-4 0 15,-5 3 1-15,-2 4 0 16,-8 6-1 0,-12 11 0-1,5 8 0-15,-3 4-1 16,4 4 1-16,5 2 0 15,3 0 0-15,0-2-1 16,2-1 2-16,5-3-1 16,-2-2 1-16,3-2-1 15,16 3-1 1,-2-10-3-16,-2-5-2 15,5-4-4-15,1-4-6 16,-2 0-5-16,-4-1-4 31,1-4-7-3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0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81 12 0,'0'-8'29'15,"-3"-11"7"-15,3 19 6 16,0 0 6-16,0 0 7 15,0 0-21-15,0 0-5 16,0 0-3-16,0 0-4 16,0 0-5-1,0 0-5-15,0 3-1 16,0 12-3-16,2 33-1 15,-2-22-6 1,0-2 0 0,1-5-1-16,1-3 0 15,1-5 0-15,-1-2 0 16,0-2-1-16,1-4-1 15,0-4 0-15,0-5 0 16,1-6 0-16,2-5 1 16,-2-5 1-16,1-4 1 15,4-5 1-15,17-33 1 16,-7 39-2-1,0 7 0-15,2 8-2 16,-4 7 0 0,0 12 1-16,-3 7-1 15,-2 5 1-15,-3 2 1 16,-2 0-1-16,-1 5 0 15,-1-6 0-15,-3-5 1 16,0-3-1-16,2 3 4 31,-4-12-1-31,2-5 0 16,-1-8-1-16,4-6 1 15,-1-10-2-15,2-1 0 16,4-4-1 0,2-3 0-16,4 6 0 15,2 7-1-15,-1 4-1 16,-2 17 0-16,1 12 0 15,-3 1 0-15,-2 7 1 16,-1 3 1-16,-1 2-2 16,-2-3-3-16,-1-4-3 15,-2-4-7-15,-1-4-10 16,2-5-9-16,2-4-5 1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8.4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87 14 0,'-5'9'30'15,"-1"-14"2"-15,6 5 0 16,0 0 1-16,0 0 0 16,-2 12-27-16,2 1-2 15,0 0 0-15,0-1 2 16,0-2 2-16,0 2 0 15,0-2 0-15,0-1 0 16,0-3-3-16,2-2-1 16,1 1-2-16,5-5-1 15,1 0 0-15,1-2-1 16,5-5 2-1,-3-2 0-15,-4 0 2 16,1-2 1-16,-6 0 2 16,-3-2 2-16,0 3 2 15,-1 0 0-15,-2 1 1 16,1 2 1-16,-4-1-1 15,-1 4-2-15,-2 1-1 16,2 6-1 0,-2-2-2-16,2 2-2 15,1 0-2-15,0 3-1 16,2 1 0-16,2 1-2 15,2-1 1-15,0 0-1 16,2 1 1-16,1-4 0 16,1 0-1-1,5-4 1-15,0 3 0 16,0-6-1-16,-1 0 0 15,1 1-1-15,-5-4 1 16,1-2-1-16,-4 0 2 16,1-1 1-16,-5-1 0 15,3 1 0-15,-3-4 1 16,0 2-1-16,-4 1 1 15,1 4 1-15,-3 2 0 16,-1-4 1-16,0 4-1 16,1 4 0-16,2 2 0 15,1 2-1 1,0 6-1-16,2 0-1 15,2 1 0-15,4 2 0 16,-2-3 0 0,1-1 0-16,5 0-1 15,1-3 1-15,3-5-1 16,2 0 1-16,1-2 0 15,-1-2 0-15,0 2 0 16,-2-7 0-16,-2 1 1 16,0-2-1-16,-4-3 1 15,-1-2-1-15,-3-1 0 16,-9-13 0-1,6 18 0 1,-2 3 1-16,-4 4 0 16,0 0 2-16,0 7-1 15,2 5 0-15,0 4 0 16,4 3-2-16,0 1 0 15,0-3-5-15,3 1-6 16,0-3-11-16,1-2-15 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0.1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 13 0,'0'0'28'0,"10"0"2"15,-10 0 2-15,0 0 3 16,0 0 4-16,2 0-22 15,0-1 3-15,3-1 3 16,2-1 2-16,2-2 0 16,21-7 14-1,-16 8-27-15,5 1-3 16,1 0-5-16,3 0 0 15,-1 1 0-15,-1 2 0 16,-1 0 1 0,3 0-1-16,-4 3 0 15,0 0-1-15,-6 4-1 16,-3 1-2-16,1 2 0 15,-2 0 0-15,-1 2 0 16,-3 1 0-16,-1-1 1 16,-2-1-1-16,-1 3 1 15,-1-3-1-15,-1 2 0 16,-2-2 0-16,-3 2 0 15,0-3 1-15,0-1-2 16,-3 0 1 0,-3 2 0-16,2-1-1 15,-3-4 0 1,-2 3 0-16,-20 9-2 15,17-11 1 1,0-1 2-16,5 0-2 16,-2-2-2-16,2-7-2 15,-1 0-3-15,0-1-2 16,4 4-4-16,1-3-4 15,0 0-6-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39.4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 13 0,'0'0'29'0,"-16"-1"1"16,18 1 0 0,-1 0 2-16,-1 1 1 15,2 5-26-15,1 1 0 16,-2 1 4-16,1 4 2 15,-1-1 2-15,-2 4 1 16,1 3 0-16,1 1-2 16,0-1-3-16,-1-1-3 15,0 1-3-15,6 0-2 16,-1-5-2-16,-1 5-1 15,-1-7 0-15,-3-2-1 16,2 0-2 0,-1-5-3-16,1-2-4 15,-2 4-3 1,1-5-5-16,-1-2-4 1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0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79 15 0,'-12'-9'34'15,"0"-3"8"-15,12 12 5 16,2 0 4-16,3-4 2 16,12-2-29-16,0-3-10 15,7 3-4-15,1 2-5 16,4-2-4-16,4-3-5 15,-5 3-7-15,0-2-8 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36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0 13 0,'-2'-8'27'0,"9"8"4"16,-7 0 2-16,0 0 4 15,0 0 3-15,-1-1-22 16,1 1 1-16,0 0 2 15,0 0-1 1,0 0 0-16,0 0-3 16,0 0-2-16,0 0-4 15,0 0-3-15,0 0-3 16,0 0-1-16,0 0-2 15,0 0 1-15,0 0-1 16,0 1 0 0,0 4 0-16,6 2-1 15,-5 2 0-15,5-6-1 16,0-3 1-16,3 0-1 15,-1 0 0-15,4-6 1 16,-6-2 0-16,-2 1 0 16,-2-3 1-16,-2 1-1 15,-3-1 2-15,0 2 0 16,-3-1 2-16,-4 11-1 15,-2-1 2-15,3-1-1 16,1 9-2-16,2-3-1 16,2 3 0-1,-1 0-2-15,2 1-1 16,2 0 1-16,1-5-1 15,0 4 0-15,0-3 1 16,10-3 0 0,3 1 0-16,-1-4-1 15,-1-2 2-15,-2-3-1 16,-2-1 0-16,-1 1 0 15,-1-1 1-15,-3 0-1 16,-3-2 1-16,1-6-1 16,-1 4 1-16,1 1-1 15,-3 3 1-15,-8 3 0 16,3 3 1-1,-7-4-1-15,6 8 0 16,4-1-1-16,-6 2 1 16,4 2-1-16,4-1 0 15,3-2 1-15,0-1-1 16,0 0 1-16,0-1-1 15,0-1 0-15,0 1 0 16,0 1-1-16,0-3 1 16,2 0 0-16,-2 0 0 15,0-5 1-15,0 4 0 16,0-2 0-16,0-3 0 15,0 3 2 1,-2 0-1 0,-1 3 1-16,3 0-2 15,0 0-4-15,0 0-8 16,-1 0-14-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35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72 12 0,'-9'7'27'15,"18"-23"3"-15,-9 16 2 16,0 0 3-16,0 0 2 16,0 0-22-1,0 0 2-15,0 0-1 16,0 0 1-16,0 0 0 15,-2-4-1-15,2 2-2 16,0 1-2-16,-1 1-3 16,1-2-3-16,-2 2-1 15,-2 2-2-15,0-1 0 16,-1 8-1-16,-1-3 1 15,3-3-1-15,5 3 0 16,-2-3 0 0,3-1-1-16,0 0-1 15,3 1 0-15,1-2 0 16,2-1 1-1,1-3 0-15,-3-1 1 16,-4-3 2-16,0-1-1 16,-2-6 0-16,-1 2 0 15,-1 0 0-15,-5 2 1 16,2 3 1-16,-2 1 1 15,-4 2 1-15,-2-1-1 16,0 5 0-16,2 0-1 16,1 3-2-16,2 6-1 15,0 0 0-15,-1-2 0 16,3 2-1-16,0 2 0 15,5-2-1 1,5 1 0-16,-4-2 0 16,5-1-1-16,6-1 0 15,-2-5 0-15,1-2 1 16,7-1-1-16,-5 4 2 15,-1-4-1-15,-3-2 0 16,-2 3 0 0,-1-5 1-16,0-3-1 15,-6-3 0-15,3 2 0 16,-9 1 1-16,0 2-1 15,4 3 1-15,-3 1 0 16,-1 3-1-16,0 7 1 16,4 6-2-1,-3-3 1-15,5-2 0 16,0 2-1-16,0-1 1 15,0-3-1-15,5 1 0 16,1-1 0-16,3-3 1 16,1-3 0-16,-2-5 0 15,-3-1 1-15,1-2-1 16,-1-3 1-16,-4-2-1 15,2 3 1-15,-6 1 0 16,3 5 3-16,-3 4 0 16,-4 6 2-16,-5 2-1 15,2 6 0 1,-3 10-8-1,8-13-7-15,5 2-8 16,2-3-8 0,-1-3-10-16,10-1-5 15,2-3-1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33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84 12 0,'19'0'27'15,"-25"7"2"1,6-7 4-16,0 0 4 16,2-3 3-16,-1 0-22 15,2-4-2-15,6-2-1 16,4 0-1-1,2-1-4-15,-2 2-1 16,-1 0-3-16,-3-4-1 16,4 0 1-16,0 3-1 15,0 0 1-15,-2 2 0 16,5-2 1-16,-3 2-1 15,-1-2 0-15,3 0-1 16,-2 2 0-16,-1-2 1 16,-2-3 0-1,2 4 0-15,8-9 5 16,-8 9-7-1,-3-1 0-15,0 0-2 16,-2 2 0-16,-1 4-2 16,1-5 0-16,-1 1 0 15,1 4 1-15,2-1 0 16,0-2 1-16,1 0 0 15,-2 3 0-15,1-5 0 16,1 3 0-16,0 0-1 16,1 1 1-16,-1 1 0 15,3 0 0 1,-1-2 0-1,-2 1 1-15,0 0-1 16,1-2 1-16,3-3 0 16,0 2-1-16,-4 1 0 15,3 0-1-15,-2 1 1 16,-1 0-1-16,-4-1 0 15,8 1 0-15,4 2-1 16,-5-1 2-16,1-2-1 16,-6-1 1-16,6-1 0 15,0 2 0-15,10-2 2 31,-9 3-3-31,-1 1 1 16,-6-2-1-16,2 1 0 16,3-2 0-16,0 3 1 15,2-2-1-15,-3 0 1 16,0 0 1-16,0 2-1 15,2-2 1-15,-2-2-1 16,0 1 0-16,0 3-1 16,-1-1 0-16,1-1 0 15,-3 2 0-15,6-2 0 16,-1 0 0-1,-2-1 1-15,3-1 0 16,1 3 0 0,0-4 1-16,-1 1 0 15,1-2 1-15,-1 1-1 16,0 0 0-16,1 2-1 15,0-3 0-15,-1-1-1 16,-1 6-1-16,0-4 0 16,0 1 0-16,0 0 0 15,-4 2 0-15,2-2 0 16,-1 1 0-16,3 1 1 15,0 2-1-15,4-7 0 16,-3 4 0-16,-1 1 1 16,0-1-1-1,-4 1 0-15,-3 0 2 16,4-1-1-16,0 1 1 15,1-4-1-15,-3 2 1 16,3-1 0-16,-3 3-2 16,1 2 1-16,-3-6-1 15,2 2 0-15,4-5 0 31,-7 9 0-31,-1-4 0 16,1 2 0-16,4 9 0 16,-4-7-1-16,-5 1 2 15,5 0-1 1,4 0 0-1,-5-1 0-15,-1 1 1 16,-1 3-1-16,-1-3 0 16,-1 1 0-16,4 1 0 15,-3-1 0-15,-2 2 1 16,0 0 1-16,3-2 0 15,-4 3 1-15,1-1 0 16,0 0 0-16,0 0-1 16,0 0-1-1,0 0 0-15,0 0 0 16,-3-3 0-16,2-3-1 15,1 6 1-15,0-4-1 16,-3-5 1-16,0 2-1 16,-2 2 1-16,-5 5-1 15,-2-6 0-15,0 5 0 16,4-4 0-1,-6 2 0-15,3 3 0 16,-4-2-1-16,2 0 1 16,2-1 0-16,2 0 1 15,4 3-1 1,-3 0 0-16,5 3 0 15,0-6 0-15,-1 0 0 16,4 3-1-16,0 0 1 16,0 0 0-16,0 0-1 15,0 0 1-15,1 2 0 16,4-2 0-16,7 1 0 15,4 2 0-15,-2-3 0 16,1 5 1-16,1-7-1 16,-1 4 0-16,4-4 0 15,-1 4 1 1,-2-4-1-16,-3 1 0 15,1 1 0-15,-6-2 0 16,3 7 0-16,-3-4 0 16,1 0 1-16,-3 1-1 15,-6-4 0-15,0 4 1 16,0 1 0-1,3 1 1-15,-3 4-1 16,0 2 1-16,0 5 0 16,-3-2-1-16,5-3 1 15,-2 6 0-15,0 3 2 16,0 1 0-1,0 8 7 1,0-18-7-16,-2 2-2 16,2-2-1-16,0-4-1 15,0 0 0-15,0-3-5 16,0 1-8-16,0 0-11 16,0 2-15-16,0-4-21 15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27.7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6-1 42 0,'-3'10'34'16,"3"-10"4"-16,0 0 4 16,0 0 4-16,0 0-25 15,0 0 0-15,0 0-3 16,0 2-3-16,0 1 0 15,0 1-2-15,-2 4-1 16,-1 0-1-16,0 3-2 16,-5 1-1-1,-2 1-1-15,0 2-2 16,-8 1 0-16,5-2-2 15,0 4 0 1,-2 0-1-16,0-4 0 16,-1 1-2-16,1 0 1 15,4 0 0-15,-4 2 1 16,2 1 0-16,-4-2 2 15,3 0 0-15,-1 0 0 16,3-2-1-16,0 3-1 16,2-2-1-16,-6 1-1 15,1 5 0-15,1-5 0 16,3 5 1-16,-1-4-1 15,-1 2 1-15,1-1-1 16,2-2 0 0,3 2 0-16,-2 1 0 15,-1-1 0-15,-2 1 0 16,2 0 0-16,-1-1 0 15,0-2 0-15,0-4 0 16,0 5 0-16,2-4 0 16,-3 2 0-16,3-2-1 15,0 4 1 1,0-3-1-16,-1 1 2 15,1 0-1-15,-1-1 0 16,3 0 0-16,-1 0 0 16,-2 1 0-1,0-2 0-15,-1 1-1 16,4 2 1-16,1-3 1 15,-1 2-2-15,-3-1 1 16,1 1 1-16,0 0-1 16,0 0 0-16,0-1 0 15,0 3 0-15,1-4-1 16,-1 1 0-16,-2 3 0 15,3-3 0-15,-3 1 1 16,4-3-1-16,-3 0 0 16,4 1 0-16,-2-1 1 15,0-1-1 1,-1 3 0-16,3-4 0 15,0-1 1-15,2 0-1 16,-2 2 0-16,3-2 0 16,-6-1 0-16,8-1 1 15,-4 0-1 1,1 1 0-16,-1-2 0 15,-1-2 0-15,2 9 0 16,1-7 0-16,-3 1 0 16,0 2 0-16,2-1 1 15,-1 2-1-15,1-1 1 16,0 2-1-16,-2-3 1 15,1 2 0 1,2 0-1-16,-2-1 2 16,-3-3-2-16,5 2 1 15,-1-6 0-15,1 3 0 16,0 2 0-16,1-2-4 15,-2-4-3-15,-2 1-8 16,2 3-8-16,-4-6-11 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4.2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2 15 0,'0'-1'40'0,"-12"-10"14"15,12 11 11 1,0 0 7-16,0 0 6 16,0 0-26-16,9 2-12 15,-2-2-9-15,8 0-7 16,1 0-8-16,8-2-11 15,-2 2-20-1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4.0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8 110 20 0,'17'-31'49'0,"-14"13"10"16,-6 15 4 0,-4-7 5-16,-2-3 2 15,-5-2-38-15,1 3-14 16,-2 5-2-16,1 6-1 15,-4 5-2-15,2 5 0 16,5 5-2-16,-1 13-3 16,1-5-2-16,3 6-3 15,4 4-2-15,1-3 0 16,3 4-3-16,2-4-1 15,3 31-6 1,-2-31 3 0,0-5-1-1,0-7-1-15,-3 1-1 16,0-1-1-16,0-3-2 15,2-3-2-15,-7 1-2 16,5-6-3-16,-3-2-3 16,3-1-6-16,-3-3-6 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1:53.6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5 14 0,'9'-28'33'15,"16"13"8"-15,-25 15 10 16,0 0 7-16,0 0 6 16,0 0-25-1,0 0-6-15,-1 13-9 16,-2 2-8-16,-5 10-3 15,1 0-5-15,0 5-1 16,1-4 1 0,1-4-1-16,8 0-1 15,-3-5-1-15,2-4-2 16,-2-1-1-16,11-8-1 15,1-4 1-15,9-6 0 16,-2 0 0-16,-1-6 0 16,-1-8 0-16,-2-1-1 15,-6-4-1-15,-2-6 0 16,-5-3-2-16,-4 2 0 15,-1 8-1-15,-1 7-1 16,-9 5-3-16,2 3-2 16,1 3-5-1,-5 5-5-15,2 5-9 16,4-2-9-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9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6 14 0,'-3'-6'31'0,"-3"6"40"15,6 0-32 1,0 0 3-16,-1 0-26 16,-2 0-1-16,-1 0 0 15,-2 0 0-15,0 0 0 16,0 2-1-16,-4 1-2 15,-2 4-1-15,-1 2-2 16,4 4-2-16,2 0-2 16,1 1 0-16,1-1-2 15,0 3 0-15,2 0-1 16,3 3-1-1,0 3 1-15,0 0-1 16,0-4-1-16,3 1 1 16,2-1-1-16,3 4 0 15,2-6-1-15,0-3 1 16,1 0-1-16,0-4 0 15,1-2 0-15,-2-1-1 16,2-9 0 0,3-6-1-16,-2 1 0 15,-4-1-1-15,2 1-1 16,-3 0 0-1,-5 0 0-15,1-2 2 16,-1-2 1-16,-3 1 2 16,-3-1 1-16,-1 3 2 15,-2-3-1-15,-2 3 0 16,-2 2 1-16,0 0-2 15,-2 2-1-15,-1 5 0 16,3 0 0-16,1-1 1 16,2-1 0-16,-1 4 0 15,5-4 0-15,2 1 0 16,1 4-1-16,0-3 0 15,4 0-1-15,-1 0 1 16,6 3 1-16,1-3 1 16,5-5 1-16,3-2 2 15,2-2 2 1,6 0-2-16,-4 1-1 15,0 0-2-15,-1 1-3 16,-3 6-6 0,-8-4-6-16,-1 2-9 1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4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63 13 0,'9'-12'60'16,"-9"12"-25"-16,0 0 3 15,-2 0 3-15,2 0-24 16,0 0 0-16,-1 0-2 16,-4-4-2-16,1 2-2 15,-4 2-2-15,3 3-3 16,2 5-1-16,-2-1-2 15,2 0 1-15,3 2 0 16,-1 2 1-16,1-4-1 16,0 2-1-16,0-3 1 15,4 3-1 1,5-8-2-1,21-7 1 1,-10 0-2-16,-1 2 0 16,-1-4 0-16,-8 1 1 15,1-3 0-15,-7-1 2 16,0 1 1-16,2-2 0 15,-4-1 3-15,-7 0 0 16,5 3 0 0,-3 2-1-16,-5 5 0 15,-4 2-1-15,-4 5-2 16,4 5-2-16,0 1-1 15,2 2 0-15,-1 1 0 16,1-1 0 0,7 3 0-16,-1-3 0 15,2-1 0-15,2 0 0 16,3-4 0-16,3-1 0 15,3-2 0-15,-2-1 0 16,5 0 0-16,-3-4 0 16,-2 1 0-16,-1-3 0 15,2-4 0-15,-3-1 0 16,1-1 0-16,2-1 1 15,-5-2-1-15,-6 0 1 16,3-2 0-16,-5 3 0 16,1 0-1-16,-6 5 1 15,-1 6 0 1,-2 4 1-16,-5 8 0 15,5 1 1-15,1 0-1 16,5 5 0 0,1-5 0-16,3-2-2 15,2 2-1-15,4-1-2 16,2-2-5-16,-3-3-7 15,2-2-11-15,10-2-11 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3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6 13 0,'-4'11'30'16,"11"-12"2"-16,-7 1 3 15,0 0 4-15,0 0 5 16,9-3-23-16,-2-3 3 15,11 2 3-15,-2-2 1 16,0 1-4 0,0-2-5-16,-2 0-5 15,-1 1-8-15,3 1-10 16,-3-5-7-1,-2 6-8-15,-4 1-10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40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3 15 0,'0'-28'34'15,"-2"24"8"-15,2 4 8 16,0 0 7-16,0 11 2 16,0 19-29-16,0 11-7 15,0 6-5-15,0 8-8 16,0 2-6-16,0-2 0 15,0-5-4-15,0-2-7 16,3-7-5-16,-3-7-6 16,3-7-5-16,-1-10-5 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2.9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2 13 0,'7'-7'30'0,"-16"7"2"16,9 0 4-16,0 0 3 15,4 1 5-15,5-2-22 16,-1-3 2-1,2-2 3-15,5 0 0 16,-1 2-3 0,3-2-5-16,-3 0-7 15,0 2-9-15,-3-1-8 16,1 1-6-16,-2 1-5 15,-2 0-5-15,-4 2-2 16,-2-1-4-16,-4 1-1 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2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4 14 0,'-5'-5'32'15,"27"-5"5"1,-22 10 4-16,0 0 2 15,0 0 3-15,0 0-26 16,0 0-4 0,0 0-1-16,0 0 0 15,0 3-2-15,0 15-2 16,0-1-2-16,0 7-3 15,0-2-1-15,0-3-2 16,0 3-1-16,0-3-1 16,0-2-1-16,0 1 0 15,0-2-1-15,0-1 1 16,0-3-1-16,0-2 1 15,0 0-1 1,0-1-1-16,0-2-2 16,0 1 0-16,1-4-1 15,-1-1 0-15,7 0 2 16,1 0 1-16,5-3 1 15,4-2 1-15,1-2 0 16,1-1 0-16,0 0-1 16,-1 0-2-16,-1 1-3 15,-2-2-3-15,-3-1-3 16,-3 2-4-16,-2-1-3 15,-1 2-2-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1.7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107 12 0,'21'-16'25'0,"-30"12"1"16,9 4 1-16,0 0 1 16,0 0 0-1,0 0-22-15,0-5 1 16,-1-6 1-16,-2-1 1 15,-3 3 2-15,0 0 1 16,0 0 1-16,-4 5-1 16,2-2-1-16,2 4-2 15,-4 1-2-15,3 2-3 16,1 1-2-16,-1 5 0 15,1 1 1-15,4-1 0 16,-5 2 2-16,4-3 0 16,1 6-1-16,4-2-1 15,1 0-2-15,-2-3-1 16,7-1-1-1,-1-1 1-15,2-2 0 16,-2-3 0 0,-2-5 0-16,1 2 0 15,1 2 1-15,-1-5-1 16,-3 2 0-16,4-4 0 15,-2-1 1-15,-1-2 2 16,-4 2 1-16,0-3 0 16,0-1 1-16,-3 4 2 15,2-4 2-15,-1 5-1 16,-7 7 2-16,-3-1 0 15,1 4-1-15,5-1-3 16,-5 1-2-16,1 4-2 16,3 1 0-1,4-1-1-15,1 4-1 16,1 1 1-16,5-1 0 15,-2 0-1-15,4 0 1 16,0-4 0-16,2 2 0 16,3-2-1-16,-1-3 1 15,-4-5-1-15,6 1 1 16,-6-4 0-16,5 2 1 15,-6-7-1-15,-4 1 1 16,2 0-1 0,-3-1-1-16,-6-3 1 15,3-1-1-15,-1 1 2 16,-3 6 0-1,-4 5 1-15,-2 4 1 16,-3 7 0-16,4-2-2 16,-4-1-2-16,4 4-5 15,3 3-9-15,2 1-12 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30.0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12 0,'4'14'27'15,"-14"-4"1"-15,10-10 4 16,0 0 2 0,5 0 3-16,-1-1-24 15,2 3 2 1,6-3-1-16,-4 1 0 15,6 0 0-15,-4 0-1 16,-1 4-2-16,3-2-2 16,2 2-3-16,0-1-2 15,-4-1-2-15,3-1 1 16,-1 1-1-16,0-1 0 15,-1 1 0-15,0-2-1 16,-2 3 0-16,-1-3-1 16,4 2 0-16,-1 0 1 15,-1-1-1-15,-1 1 1 16,0 2 1-1,4 2 2-15,-3 0 0 16,0-4 2-16,4 1 1 16,-3-1 2-16,0 3-1 15,5-2-1-15,-3-3-1 16,2 0-1-16,1 4-2 15,-1-1-1-15,1 3 0 16,0-3-1-16,0 3-1 16,1-2 0-1,-6 1 0-15,6-4 1 16,-1 5 0-16,1-1 1 15,0 2-1-15,5 0 0 16,-2 1 0-16,-3-3 0 16,-3 0-1-1,-2 1 2-15,9-2 1 16,-1 4 0-16,-4-3 0 15,-1 1 0-15,3 2-1 16,1-2-2-16,2 0 0 16,-4 1 0-16,4 0 0 15,-3 2 0-15,-4-3 2 16,1-2-1-16,0 2 1 15,1-1 1-15,0-1 0 16,0-1 1-16,2 0-1 16,-3 0 0-16,1 3 0 15,0-3-1 1,-3 1-1-16,2 1-1 15,0 0 0-15,-2 3 0 16,0-4 0-16,4 1 0 16,-4-2 0-16,-1-2 0 15,2 2 0 1,1 0 0-16,-2 1 0 15,-1 1 0-15,3-2 0 16,-2 0 0-16,0 1 0 16,2 2 0-16,-5-3 1 15,4 1 0-15,-3 1 1 16,4-2 1-16,0-2-1 15,4 1 0-15,-4-1 0 16,5 1-1 0,-2 1-1-16,-2-2 0 15,0 2 1-15,-1 0 0 16,3 1 0-16,-5 1 0 15,0 1 1-15,-1-3 0 16,0 0 0-16,3 0-1 16,1 1 0-16,-3-1 0 15,-3-2 0-15,-1 2 1 16,6-1 0-16,-2-1 0 15,2 1 0-15,-3 1-1 16,-4 0 0-16,3 0 0 16,1-2-1-1,11 6 4 1,-13-4-2-1,-1 0-1-15,0-1 1 16,-2 2-1 0,2-1-1-16,0 0 0 15,0-1 0-15,-2-1 0 16,-2-1 0-16,-1 0 0 15,1 1 0-15,-3-1 0 16,0-2 0-16,-2 3 0 16,0-2 0-16,0 1 1 15,1 0-1 1,1 0 1-16,-2 0-1 15,1-3 1-15,-2 1-1 16,-2 1-1-16,3-4 1 16,-2-2-1-16,-2-1 1 15,-2-2-1-15,-1 3 1 16,2-2 1-16,0 0-1 15,0 3 0-15,1-1 0 16,-5-5 1-16,3 2-1 16,2 1 0-16,-1-1 1 15,2 1 1 1,-1 3-1-1,2-1 2-15,-1-2 1 16,0 3 0-16,2-2-1 16,-1 3 1-16,1 2-1 15,-3 0-1-15,4 0 0 16,0 0 1-16,0 1-1 15,0-1 0-15,0 0 0 16,0 3-1-16,0 0-1 16,0 0 1-16,0 0-1 15,0 0 1-15,0 0-1 16,0 0 2-1,0 2-2-15,3 5 1 16,5 2-1-16,3 0 1 16,-1 0-1-16,3 3 0 15,-1 1 0-15,-2-4-1 16,1-1 1-16,2 1 0 15,-1 2 0-15,-4-1 1 16,-2 0-1-16,-1-1 0 16,1-3 0-16,-2 1 0 15,-1-2 0-15,0 1 0 16,0-2-1-1,-2-2 1 1,1 2 0-16,-1-1 0 16,1 0 0-16,-2-5 1 15,-2 2-1-15,2 0 0 16,0 0 0-16,0 0 0 15,0 0 0-15,0 0 0 16,0 0 0-16,-1 0 0 16,-1 0 0-16,-2 3 0 15,-3 2 0-15,-1-2 0 16,2 4 0-16,-2 0 0 15,-3-1 1-15,2 2-1 16,-1 2 1 0,1-4 1-16,0 4 2 15,-4-2-1-15,6-1 1 16,-5 2 0-16,5-2 0 15,-2-2-3-15,1 2-2 16,7-1-6-16,-3-2-7 16,1-1-10-16,1-3-12 15,-1 0-16-1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15.2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21 41 0,'-2'0'34'0,"2"0"4"16,0 0 3-16,0 0 2 16,0 0-23-16,0 4-3 15,0 6-4-15,0-1 0 16,2 5-2-16,4-2-1 15,-1 1-3-15,1 6-1 16,2-4-3-16,2-4-2 16,-3-2-1-16,0-3 1 15,4-5-1-15,-1-2 3 16,2-4 1-1,5-5 11 1,-7 3-5-16,-2-2 1 16,-2 0-1-16,-3-5-1 15,-6 1-2-15,1 0-3 16,2-2 0-16,0 1-2 15,-4 2 0-15,-6 2 2 16,-1 1-1-16,-3 8 1 16,-2-2-1-16,-1 4-1 15,4 4-1 1,0 2-2-16,-3 0-4 15,3 5-7-15,1 2-13 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5.9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 13 0,'8'8'30'16,"-8"-16"47"-1,3 8-28-15,-2 0 7 16,8 2-20-16,-2-4 1 16,5-1-4-16,0 0-5 15,3 3-9-15,-1-4-11 16,-3 2-11-16,-1 1-11 15,0-2-13-15,-4 0-13 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5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 13 0,'-4'0'29'15,"4"12"4"-15,0-12 5 16,0 0 3-16,0 0 3 16,0 0-22-16,0 0-1 15,0 0 3-15,3-3 0 16,-1 3 2-16,3-2-1 15,8 0-3-15,0 2-4 16,6-1-5-16,3 0-5 16,19-6-6-1,-20 7-7 1,-8-2-3-16,-1 6 0 15,-1-2-2-15,-2-2-1 16,-6-4 0 0,3 4-6-16,-5 0-7 15,-5 0-8-15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0:45.3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 13 0,'2'9'30'0,"-2"-34"6"15,0 25 7-15,0 0 5 16,0 0 4-16,0 0-22 15,0 1-4-15,0 10-4 16,0 5-5 0,0 6-4-16,0 5-4 15,0 1-4-15,0-2-2 16,0 27 0-1,0-31-4-15,0-3 1 16,0 1-2-16,0-6-1 16,0-6-2-16,0-2-3 15,0 0-17 1,0-6 6-16,0 0-3 15,0 0-4-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14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97 14 0,'0'12'30'15,"4"-12"3"1,-4 0 1-16,0 0 6 15,2-6 3-15,5-5-24 16,5-1 0-16,2-3 4 16,1 4 0-1,-2-1-4-15,0 0-3 16,2 4-3-16,-2-1-8 15,-3 4-10-15,-3 2-13 16,-1-2-10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14.3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3 15 0,'4'-1'35'16,"-8"-11"7"-16,4 12 5 16,0 0 2-16,0 1 3 15,0 7-31 1,0 1-7-16,0 4-4 15,0 1 0-15,0 6 2 16,-5-1 2-16,5-6 1 16,-3 0 0-16,0 1-3 15,1-4-4-15,6-4-4 16,-3-3-3-16,4-3-1 15,4-8-1-15,2 1 1 16,3 0-1-16,3 1 1 16,1 1-1-16,1 1 1 15,-3 4-2-15,2 4-1 16,-2 2 0-1,-2 3 0-15,-6 1 0 16,0 4 1-16,-4-1 1 16,-1-3 1-16,0-1 0 15,-3 1 0 1,-4 1-1-16,-2 2 2 15,1-3-1-15,-5 0-2 16,-2-1-2-16,-1 0-3 16,-2-2-6-16,1 1-5 15,0-4-4-15,0 1-5 16,0-2-3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9.9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 92 23 0,'15'-50'50'0,"-9"11"9"16,-6 33 6-16,0 6 6 15,-7 0 5-15,-4 1-44 16,-12 11-5 0,-6 6-2-16,-4 4-5 15,4 1-5 1,6 1-5-16,8-2-5 15,6-3-9-15,12 3-8 16,10-1-5-16,11 1-6 16,4-5-3-16,8 7-3 15,2-8 3-15,-4 7 3 16,-5 1 6-16,-5-4 8 15,-9 0 12-15,-8-1 11 16,-3-11 5-16,-7 0-1 16,-5-1 1-16,-6-7-6 15,-5 0-9-15,2-3-10 16,-7 0-10-1,5 2-13-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13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9 13 0,'0'4'29'15,"7"-4"6"1,-11 0 6-16,2 0 3 15,4 0 5-15,-2-1-22 16,0-1-1-16,1-5-2 16,2 0-1-16,2-4-2 15,8-2-3 1,3 0-5-16,3 1-3 15,3 1-3-15,-3 0-2 16,5 6-2-16,7-3 0 16,-8 5-1-16,4 3-2 15,-1 9 0-15,-3 3 1 16,-3 5-1-16,-10 2 0 15,2 5 0 1,-5-1 0-16,-3 3 1 16,-7-1-1-16,3 0 0 15,-7-2 0-15,-2 2 0 16,3-5-1-16,-2-2 0 15,-12-4-1-15,6 1-2 16,-7-5 0-16,1-4-1 16,3-3 0-16,1-2 0 15,3-3 1-15,-2-3 2 16,4-2-1-1,2-3 1-15,3-3 1 16,3-1 1-16,2 0-1 16,5-15 1-1,-1 16 1 1,12-2-1-16,1 5 0 15,6 1 1-15,-2 3-1 16,1 0 1-16,-1 5 0 16,4 4-1-16,-3 1 1 15,-1 1-2-15,-4 2 1 16,0-1-1-16,1 0-4 15,-4-4-6-15,-3 1-5 16,-3-1-5-16,4-1-6 16,-4-1-3-16,3-1 0 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12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9 15 0,'-13'-12'86'0,"13"12"-32"16,0 0 3 0,0 0 2-16,0 6-28 15,2 1-11-15,-2 3-4 16,0 7-2-16,5 3 1 15,3 0-1-15,0 7-2 16,-1-1-1-16,2-1-1 16,-3 0-2-16,-1-2-2 15,-2-1-1-15,1-4-3 16,-2-2 0-16,1-6-4 15,-3-3-5-15,0-4-6 16,0-1-7-16,0-2-8 16,1-3-7-1,-1-2-6 1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6.4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-1 15 0,'8'25'35'0,"-28"30"6"16,20-42 5-1,-1 11 5-15,1 40 27 16,0 6-43 15,7-36-22-31,8-2-1 16,-5-7-1-16,14-4 0 15,-1-8 0-15,7-4-1 16,-2-8 2-16,1-8 0 15,-1-8 3-15,-4-8 2 16,-6-5-3-16,-10-11-1 16,-9-5-3-16,-2-9-5 15,-10 4-3-15,-8 7-3 16,-7 9-2-16,-9 10-4 15,-4 15-4-15,-3 4-6 16,0 14-8 0,2 11-13-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6.0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71 14 0,'0'-5'36'16,"-6"-7"9"-16,4 12 7 15,2 0 6-15,0 0 4 16,3-3-27-16,11-4 6 15,2-1-32 1,7 2-7 0,3-4-9-16,-2 0-12 15,-1 0-11-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5.8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13 13 0,'16'-13'36'16,"-26"35"16"-1,8-21 10-15,-4 14 8 16,-7 7 4 0,0 6-24-16,-1 1-19 15,2-6-11-15,3 2-10 16,8-4-7-16,4-8-5 15,8 0-3-15,7-4-1 16,4 6 0-16,8-2 1 16,-5-1 2-16,4-1 2 15,-7 5 1-15,-4 1-1 16,-7-4 1-16,-3 1 0 15,-8-2-1-15,-5-2-2 16,-2 2-3-16,-3-2-2 16,-6-2-4-16,-8-1-6 15,-22-6-34 1,27-3 18-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4.4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0 13 0,'10'-3'34'0,"-10"3"10"15,0 0 7-15,2-4 67 16,7-11-78 0,1 1-12-16,5 1-7 15,-2 6-5-15,2 0-8 16,-1 1-10-16,1 0-12 15,-2 3-11-15,-1 1-9 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52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06 19 0,'2'-2'44'16,"19"-9"11"-1,-21 11 8-15,6-3 7 16,15-10 43 0,2 1-81-1,7-4-7-15,5 3-8 16,-1 0-5-16,0 3-4 15,1 3-12-15,-8 1-18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52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-3 21 0,'-9'-3'51'0,"-2"15"14"15,11-12 5-15,0 7 4 16,-6 8 0-16,-3 6-41 16,2-1-17-1,-13 24-3-15,13-26-9 16,0-2-1-16,7 0 3 15,9-11-4 1,29-1 0 0,-4-2-2-1,42 11 0 1,-6 16 0-1,-25 11 0 1,-30 22 0 15,-34-31 2-15,-114 0-27 31,51-40-52-32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52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99 26 0,'-9'3'60'0,"8"-23"11"15,1 20 4-15,0 0 1 16,1-5 2-16,6-4-53 15,23-25-12 1,-10 18-11-16,8 4-1 16,-3 6 0-16,0 11 1 15,-1 14-1-15,-5 6 0 16,-6 10 0-1,-2 3-1-15,-5 2 1 16,-8 1-1 0,-2-3 0-16,-1-1 0 15,-8-5 0-15,-2-4 0 16,-4-7 0-16,0-5-1 15,-3-4 1-15,3-4-1 16,-3-5 0-16,3-4-1 16,-8-15 0-1,18 1 1-15,6-3 1 16,5 2-1-16,2 1 1 15,-1 5-2 1,6 3 0-16,4 2-1 16,5 7 1-16,0 5 0 15,-2 4 0-15,19 14 2 16,-11-12-1-1,-7 1-4-15,0 0-5 16,2-4-7-16,0-3-6 16,-6 1-5-16,0-4-5 15,1 0-1-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51.5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9 0,'11'9'48'16,"-20"-8"12"-16,9-1 7 16,0 8 3-16,2 8 3 15,1 16-37-15,0 9-15 16,9 52 1-1,-2-45-16 1,-3-2 0-16,-1-2-2 16,-2-4 0-16,-1-3-1 15,-6-10 0-15,3-4-2 16,0-6-1-16,0-4-1 15,0-2-12 1,0-8-2 0,0-8-10-16,0-1-17 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9.5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234 13 0,'12'-18'32'0,"-9"-3"10"16,-3 15 8-16,0 1 8 16,0-6 4-1,0-1-25-15,-3-8-11 16,-2-1-6-16,-2 4-7 15,-5 2-4-15,1 6-1 16,-8 11 1-16,-3 6 0 16,3 10 1-16,1 4-1 15,2 6-3 1,1 4-2-16,5-4 0 15,0 2-5-15,7 1-3 16,3-5-3-16,0-7-1 16,4 2-2-16,0-6-3 15,5-7-1 1,6-8-1-16,4-3-1 15,0-13 2-15,0 3 2 16,0-5 4-16,-4-4 3 16,-3-7 3-16,-1-3 1 15,-2-7 1-15,-2 3 0 16,1 3 0-16,-4 5 1 15,-1 9 1-15,-1 6 3 16,2 13 0-16,-5 10 0 16,1 8 1-16,-2 13 0 15,2 0-2-15,0-1-2 16,0 1 1-1,0 2-1-15,2-8-2 16,-1-3-1-16,5-3-4 16,1-10-5-16,3-5-4 15,4-8-3 1,-1-8-3-16,3-4-1 15,-3-9 5-15,-1-3 6 16,3-2 6-16,-4 4 8 16,-3 8 8-16,0 5 6 15,-5 16 2-15,-3 10 0 16,-1 11-5-16,2-1-3 15,-1 2-6-15,3 2-4 16,-3-2-2 0,6-6 0-16,4-3 0 15,4-7-1-15,0-12 0 16,7-7 0-16,-2-12 0 15,0-5 0-15,-1-7 0 16,1-7 1-16,-8-3 2 16,4 0 3-16,-5-2 2 15,-2 12 3-15,-2 9 4 16,1 14 1-16,-7 20-3 15,0 21-2-15,-3 15-2 16,0 10-3-16,2 10-5 16,-2 6 0-1,0-4 0 1,0-2-1-16,1-2-1 15,-12 49-2 1,2-66 2-16,-1-8 0 16,-3-7 2-16,-1-6 0 15,-5-6 0-15,3-6-1 16,-1-7-1-16,-1-5-4 15,2-2-4-15,2-2-5 16,2-6-7-16,3-1-8 16,3-6-5-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50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20 0,'-9'14'48'16,"12"-8"13"-16,-3-6 9 16,3 0 7-16,4 0 2 15,7 0-38-15,9 1-15 16,6-1-13-16,0 0-14 15,5-2-18-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50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27 0,'17'9'61'0,"-7"-15"10"15,-10 6 5-15,4 0 5 16,5-1 3-16,7 1-54 15,-1 0-14-15,10 0-5 16,-2 0-5-16,2 1-5 16,-4-1-4-16,15 0-15 15,-23 0 0 1,-4-3-6-1,-1-1-12-15,-7 2-10 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50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 0 14 0,'-9'13'42'15,"-24"9"18"-15,28-17 7 16,-5 6 5-16,0 7 2 15,-10 6-28 1,1 7-24-16,-4 5-11 16,-1 1-5-16,1-3-4 15,2-3-2-15,2 0-1 16,0-5-3-16,2-4-3 15,4-4-5-15,3-6-7 16,3-3-10-16,2-5-10 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50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12 0,'17'-13'29'16,"-9"0"8"-16,-6 13 10 15,4 6 10-15,2 7 9 16,7 6-20-16,6 3-2 16,-1 5-7-16,7 2-7 15,-4 2-10-15,5-2-7 16,-1 0-5-16,0 2-3 15,-3-6-4-15,-3 3 0 16,-2-6-2 0,0-1-4-16,1-7-5 15,-2-2-7-15,-5-3-8 16,0-5-9-16,-5-5-10 1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49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5 15 0,'-10'-16'34'16,"0"29"8"-1,10-13 9-15,0 0 6 16,0 0 7-16,0 0-25 16,0 0-4-16,4 1-5 15,11-1-5-15,-1 2-4 16,8-1-5-16,8-1-5 15,-3 6-5-15,3-5-7 16,-1 2-10-16,-2-3-10 16,-6-4-12-16,-3 1-13 1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49.6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3 20 0,'3'-13'49'0,"-8"2"12"15,5 11 6-15,2 0 4 16,-2 0 3-16,0 11-40 15,0 6-16-15,0 14-7 16,0 0-2-16,0 35 3 31,0-35-7-31,0-1-1 16,0-2-2-16,0-6-1 15,0-2-2-15,0-6-4 16,0-3-4-16,0-6-4 16,0-2-5-16,0-3-9 15,0-2-8-1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48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8 15 0,'37'-18'34'15,"-31"18"9"-15,-6 0 9 16,0 7 8-16,0 12 5 16,-1 9-27-1,-4 8-6-15,-4 3-7 16,3 5-7-16,2 2-4 15,0-4-2-15,1 1-1 16,1-3-1-16,7-8 0 16,11-1-2-16,2-9-1 15,5 0-1-15,10-12 0 31,1-8 2-31,3-5 1 16,0-12 1-16,-5-7-1 16,-1-10 1-16,-6-6-2 15,-8-9-3-15,-7-5-1 16,-10-1-3-16,-10 3 1 15,-11 9 1-15,-9 4 0 16,-6 12 1-16,-6 6-1 16,-4 10-6-16,-41 14-42 15,50 2-5 1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48.5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1-1 19 0,'-6'1'46'16,"2"18"11"-16,4-22 6 15,-3 5 3-15,0-5 2 16,1 3-38-16,1-2-12 15,1 2-3-15,-1 0 10 16,1 0-10 0,0 0 2-1,0 0-1-15,0 0-3 16,0 0-2-16,0 0-3 15,-3 2-3-15,1 4-2 16,-7-5-1-16,-2 2-1 16,-1-4-1-16,-1-2 0 15,-4 3 0-15,4-3 0 16,-1 1-1-16,-4 7 1 15,2-5 0-15,-3 6 0 16,1-2 0-16,2 3 0 16,-2 1 0-1,4 3 0-15,0 1 0 16,7 3-1-1,-2 1 1-15,3 0-1 16,2 6 1-16,1 0 0 16,0 5 0-16,0-5 0 15,2 0 0-15,-4 0 0 16,-1-1 0-16,1-4 1 15,0-1 0-15,1-4 0 16,1-3 0-16,1-6-1 16,8-6 0-16,4-4 0 15,4-1-1 1,8-4-1-16,6 5-2 15,1 6-2-15,2 11-1 16,1 6-1-16,-3 2 1 16,-5 7 1-16,-8 3 3 15,-6 0 1-15,-11 2 2 16,-2-3 2-16,-6-2 2 15,-7-3-1-15,-7-9 0 16,-29 6 2 0,23-13-7-16,-4-3-2 15,7-6-2-15,-2-3-2 31,5 0-3-31,4-1-4 16,-3-9-29 0,16 4 10-16,12 0-9 1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11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00 13 0,'0'0'29'0,"0"0"0"16,0 0 1-16,0 0 1 15,0 0 2-15,0 0-25 16,0 0 2-16,0 0 2 15,0 0 4-15,0 0 2 16,0 0-1 0,0 0-1-16,0 0-4 15,0-2-3-15,0-8-4 16,0-2-3-1,0 3-1-15,0-3 2 16,0-7 1-16,0-16 5 16,2 16-3-1,-1 4-2-15,1 2 0 16,1 0-1-16,3-1 0 15,0 0 0-15,0-1 2 16,1 3 0-16,2-2 0 16,-3-3 1-16,1 1-1 15,0 0-1-15,5 4-2 16,-7-4-1-16,-3 1-1 15,6 6 1-15,-8-1-1 16,3 3 2-16,1 1 1 16,-1-4 0-1,0 1-1-15,-1-3 1 16,2 2-1-16,2-2-1 15,-2-1-1-15,2 1 1 16,-1 2 0 0,-1-2-1-16,2 0 2 15,-2 0 0-15,5 1 1 16,0 0 1-16,-5 1 0 15,2 1 0-15,3 0 0 16,-3-1-1-16,1 1-1 16,2-3-1-16,4 2 0 15,-5 1-1 1,4 0 0-16,-5 2 2 15,5-2 0-15,-5 0 2 16,3 2 0-16,-1-3 0 16,0 1 1-16,-2 2-2 15,5-2-1-15,-1 0 0 16,-4 0 0-16,2-3-1 15,0 4 2-15,2-1 0 16,3 3 0-16,-1-5 0 16,-1 1 0-16,1 0-1 15,3 0-1-15,-1-2 0 16,-2 0 1 0,2 0-1-16,1 6 1 15,-1-4 0 1,4-3 0-16,-1 3 1 15,-5-2-1-15,6 0 0 16,-1 0 0-16,-4 0 1 16,7-2-1-16,-3 1 1 15,2-2 1-15,1 6 0 16,-1-3-1-16,1 2-1 15,-2 0 2-15,2-1-2 16,-2 4-1-16,7-2 0 16,-2-1 0-1,1-2 0-15,-1 5 0 16,-4-4 1-16,1 4 1 15,2-3 0-15,-2 1 0 16,1 0 0-16,2-4-1 16,-4 3 0-16,-2-1-1 15,4-1 0-15,-4 2 0 16,-1-2-1-16,2 4 1 15,-2-1 1-15,0 1 0 16,-3 2 0-16,2 1 0 16,0-3-1-1,2-1 0 1,-4 2 0-16,7 1 0 15,-3-3-1-15,1 2 0 16,-2 1 0-16,3 0 1 16,0-1-1-16,-1 2 1 15,2 0 0-15,-3-1-1 16,2 0 1-16,-1 1 0 15,-1-1 0-15,0 2 1 16,2 0 0-16,0-1-1 16,-4 1 0-16,1 1 0 15,4 0 0 1,-2 0-1-16,-3 2-1 15,3-1 2-15,2-1-1 16,-2 2 0-16,3-1 0 16,20-1 0-1,-23 3 0-15,-2 0 0 16,5 0 0-16,-5-3 0 15,0 2 1-15,5-1 0 16,-2 2 0-16,-3-1 0 16,2-1 0-16,-1 2 0 15,19-1-1 16,-21 1 0-31,2 3 1 16,-4-2 0-16,1 2 0 16,0-1 0-16,1-1 0 15,-3 1 0-15,6-1-1 16,-1 1 1-16,-5-1-1 15,2 1 1-15,1-2-1 16,1 1 1-16,-3-1 1 16,2 0-1-16,1 2 0 15,-1-1 0-15,0 2 0 16,-3-2-1-1,3-1 0-15,1 2 0 16,0 1 0-16,-3-2 1 16,5 1-1-16,-5-1 0 15,-2-1 1-15,0 2-1 16,0-1 0-16,3 1 0 15,-4-1 0-15,1-1 0 16,-3 2 0-16,0-1 0 16,3 1 0-16,-2 0 0 15,-3 0 0 1,-1-1 0-16,-1 1 0 15,-3-1 0 1,1 1 0-16,-1-1 0 16,-1-1 0-16,7 2 0 15,-4 1 0-15,4 0 0 16,-1 0 0-16,2 0 0 15,-3-3 0-15,1 0 0 16,-1 3 0-16,-2-2 0 16,2-1 0-16,-3 3 0 15,0-3 0-15,-3 0 0 16,3 1 0-16,0 1 0 15,0-1 0 1,-2 2 0-16,4 0 0 16,-5 0 1-1,4-1-1-15,-1 1 1 16,-4 0-1-16,4-1 0 15,-2 1 0-15,-1 2-1 16,9 2 2 0,-2-1-1-16,2 1 1 31,-6-4 0-31,-1-1-1 15,-1-1 1-15,0-1 0 16,1-1 1 0,-2 1-1-16,0 0 1 15,0 0 1-15,0 0-1 16,1 0 0-16,-1-8 2 15,-1 4-3 1,1 0 0-16,-2-2-1 16,1-3 1-16,0-1-1 15,-5-2 0-15,-3 2 0 16,3-2 0-16,4 1 0 15,-2 0 0-15,1-1 0 16,-3 2 0 0,2-1 0-16,-5-3 0 15,9 5 0 1,-2 1 0-16,0 0 1 15,0 0 0-15,2 1 0 16,-1 2 1-16,-4 0-1 16,2 2 0-16,0-2-1 15,-4 1 1 1,7-2-1-16,-2 0 1 15,-2 3 1-15,3-1 0 16,1 1 0-16,-3 3 0 16,3 0 1-1,-2-2 0 1,1 2-1-16,1 0-2 15,0 0 1-15,0 0-1 16,0 5 1-16,0 4-1 16,0 1 0-16,3 0 0 15,-2 0 0-15,5 1 0 16,0 1 0-16,0 2 0 15,11 10 0 1,-8-14 0-16,6 11 0 31,-9-13 0-31,-2-2 0 16,1 0 0-16,-1-1 0 15,-1 1 0-15,-1-2 0 16,-1-1 0-16,0 0 0 16,1-2 0-16,-2 1 0 15,0 1 0 1,0-3 0-16,3 1 0 15,-3 4 0-15,1-1 0 16,-1 0 0-16,0-1 0 16,0 2 0-16,0-2 0 15,0 1 0 1,0-1 0-16,0-1 0 15,0 1 0-15,0-1 0 16,-1 1 1-16,1-1-1 16,0-1-1-16,-2 2 2 15,2-1-1-15,-4-1 0 16,-2 1 0-16,-4-1 1 15,-8 1-1 1,11-2 0-16,1 1 1 16,-3 2-1-16,2 0 0 15,-2 0 0 1,-10 3 1-1,11-3 0-15,2 0 0 16,2 1 0-16,-2-1 1 16,0 2-1-16,-1-1-1 15,2 0 0 1,1 4 0-16,1-1 0 15,-4 0-1-15,-2 1-3 16,4-1-3-16,0 0-5 16,-3 1-7-16,-1-1-10 15,-4 3-12 1,10-1-17-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3:08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5 17 0,'-7'-17'39'16,"1"27"7"-16,6-10 7 15,0 0 3-15,0 0 3 16,0 0-33-1,0 0-4-15,0 0-4 16,0 0-2-16,2 1-1 16,4 15-1-16,2 3-1 15,3-1-3-15,-4 1-2 16,-1 0-1-16,1 4-1 15,0-2-2-15,2-1-1 16,0-2-1-16,-3 1-1 16,1-8-1-16,-1-2 0 15,-1 0-1-15,-3-5 1 16,3-2 0-16,-4 1 0 15,4-2 0-15,-4 1 0 16,-1-4 1 0,5-1-1-16,-5-3 1 15,5-2-1 1,3-8 1-16,5-2-1 15,0-1 0-15,3 2 0 16,2-2 0-16,-2-2 0 16,0 6 0-16,-1 4 0 15,-3-4 0-15,2 5-2 16,-3 7-1-16,-7 2-3 15,-1-4-7-15,-6 5-14 16,2 0-16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8.4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2 12 0,'6'-7'30'15,"-12"-9"7"-15,6 16 9 16,0 0 7-16,0 0 4 16,0 0-20-16,0 9-8 15,0 13-7-15,4 4-8 16,-1 6-4-16,2 1-5 15,-2-4-3-15,-3 2 0 16,1-2-1-16,1-4-1 16,-1-1 0-1,-2-10 0-15,1-2 0 16,0-3 0-16,0-3 1 15,0-6 2-15,-2-5 0 16,1-4 0-16,-2-2 0 16,-2-5 1-16,4-5-1 15,-2-4-1-15,6-1 0 16,4-4 0-16,-1 1-1 15,7 0 0-15,9 4-1 16,0 3-1-16,3 3-1 16,3 2-5-16,1 4-6 31,-1 0-10-31,3 3-10 15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2:56.7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35 46 0,'-2'8'44'15,"2"-8"6"-15,0 0 4 16,0 0 1-16,0 4-24 15,0 6-14-15,0-2-6 16,0 0-2-16,0 4 0 16,0-5 2-16,0 3 0 15,5-2 0-15,0-2-1 16,4-5-3-16,-3 1-2 15,4-2 0-15,-1-3 0 16,0 0 2-16,-2-3-2 16,-3-1 0-16,-1-2 1 15,-1-1-2 1,1-1 0-16,-2-2 0 15,-2 0 2-15,1 1 0 16,-2 2 0-16,1 3 0 16,-5 1-2-16,-1-1 1 15,-1 4-1-15,-3 4-1 16,2 1-1-16,0-2-1 15,2 4-4 1,0 3-7-16,-1 5-9 16,0-3-12-16,2 7-18 1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2:56.2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9 17 0,'-5'-3'38'15,"-18"-4"60"1,23 9-40-16,-2-1 3 15,2 2-33-15,0 3-7 16,0 4-4-16,-3 8-4 16,0 4-3-16,-2-3 0 15,2 3 1-15,3 4-1 16,0 1-2-16,3-4-3 15,1 1-2-15,3-7-1 16,1-1-2-16,0-1 0 16,4 0 0-1,-2-8-1-15,3-1 1 16,-1-8 0-16,-2-2 1 15,2-2-1 1,-2-6 1-16,2-2 0 16,-5-5 1-16,-1-2 0 15,-4-4 0-15,-1 0 0 16,-4-3 2-16,-1 2 0 15,-4 3 0-15,-2 2-1 16,-1 5 0-16,-4 1-1 16,3 8-2-16,-1 1-2 15,0 3-4 1,1 6-4-16,1 0-6 15,0 6-8-15,4-5-8 16,1 3-8-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2:55.6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1 10 14 0,'-11'0'33'15,"-1"3"6"-15,12-3 6 16,0 0 3-16,0 0 3 15,0 0-28 1,0 0-8-16,0 0-2 16,0 0-3-16,0 0 1 15,0 0 1-15,0 0 1 16,0 0 0-16,0 0-1 15,0 0-2-15,0 0-3 16,0 0-3-16,0 0-2 16,0 0-1-16,0 0-1 15,1 0 1 1,-1 0 1-16,0 0 1 15,0 0 3-15,0 0 1 16,0 0 2-16,0 0 0 16,0 0-1-16,-4 0 0 15,2 0-2-15,-1-1-1 16,-1 1 0-16,-6 0-1 15,-2-3 0-15,0-2-2 16,3 4 0-16,-2 0 0 16,-1-1 0-16,-1 2 0 15,1 0 0-15,2 3 0 16,1 1-1-1,-1 1 0 1,-2-2 0-16,3 0 0 16,3 0 0-16,0-2 1 15,0 1-1-15,5-1 1 16,-3 2-1-16,-2 0 0 15,6 0 0-15,-3 1-1 16,3 4 0-16,0-4 0 16,-3 6 0-16,3 2 0 15,-2-3 0 1,-2 17 1-1,3-13-1-15,-2-2 0 16,1-4 0-16,1-1 0 16,1 0-1-16,0 0 1 15,0-5 0-15,1 1 1 16,2-4-1-16,4 1 1 15,4-4 0-15,0-5-1 16,4 3 0-16,3 2-2 16,1-1 0-16,7 3-1 15,4 1-2-15,5 4-1 16,-3-2 0-16,-3 11-2 31,-2-4 2-31,5 14-4 16,-22-10 6-1,-2 23 2 1,-14-18 3-16,0-1 1 15,-6 0 0-15,-5-1 1 16,-14-3 0-16,2 3 0 16,2-3-1-16,-2 8 0 15,1-8-2-15,1 1 0 16,4-3-3-16,-2-5-3 15,4-1-5-15,1-1-7 16,2-10-9 0,5-3-10-16,4 2-9 15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2:49.2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9-1 21 0,'-8'1'49'0,"8"9"13"15,0-10 6-15,0 2 4 16,-6 20 3-16,2 7-40 15,-3 10-12 1,-5 1-9-16,-3 2-3 16,-5 6 0-16,-2 0 0 15,-3-2-1-15,2 0-1 16,4-6 0-16,2-5-2 15,3-5-4 1,3-8-6-16,2-8-10 16,9-3-10-16,0-7-12 15,0-5-16-15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2:48.9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04 12 0,'0'-4'26'16,"0"-1"1"-16,0 5 3 15,0-3 1-15,0-3 2 16,0-2-22-16,-3-3 0 15,3 5 2-15,-1-1 2 16,1-2 2-16,0-3 4 16,-2 7 4-16,2-6 3 15,0 4-1-15,-1-1 0 16,1 4-3-16,3 4-5 15,-3 0 0 1,8 6-2-16,7 1 0 16,1 4-1-16,3 2-3 15,6 3-3-15,3 5-4 16,0-1-4-16,3 5-2 15,0-3 0-15,1-1-1 16,0 0-3-16,-2-4-4 16,-1-5-7-16,-5-2-5 15,-7-2-7-15,-3-4-6 16,-6-4-5-16,-2 0-7 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20.7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43 24 19 0,'-3'-4'45'15,"-25"4"11"-15,27 0 6 16,-5 0 5-16,0 0 2 16,-10 0-38-16,-2 0-14 15,-1 0-7 1,-2 0-4-1,-1-2-2-15,-3 2 1 16,-3 0 1-16,-4 0-1 16,-2 0 1-16,-4 2-3 15,-8-1-1-15,-7-1-1 16,-8 0-1-16,-65 0 5 15,63-3-2 1,-63-3 5 0,63 3-4-16,-2-2-2 15,3 0 0-15,-2 2-1 16,-3 5 0-16,0 1-1 15,-1 1 1 1,-1-2-1-16,8 0 1 16,1 0 0-16,1-1-1 15,2 1 1-15,2-2-1 16,2 1 1-16,-1-1-1 15,2 0 1-15,1 2 1 16,-2 2 0-16,0-4 0 16,1 3 0-16,2-4 0 15,-2 1-2 1,4 0 0-16,1-2 0 15,0 1 0-15,2 1 0 16,1 1 1 0,-3 2-1-16,4 2 1 15,1 0-1-15,-2-2 0 16,-1 0 0-16,0 0 0 15,4-1 0-15,-7-1 0 16,4 5 0-16,-1 0 0 16,-4-2 0-16,0 4 1 15,4-5-2-15,-1 1 1 16,2 1 0-16,-39-1-1 15,45-1 2 1,1 1-1-16,1-1 0 16,-1 3 0-1,0 0 0-15,3-4-1 16,3-1 0-16,-1 0 0 15,1-1 0-15,1-1 0 16,4-2 0-16,-1-1 1 16,5 1-1-16,0 1 0 15,-1 5-1 1,-1-6 0-16,3 3-1 15,4 3-3-15,-17-1-8 16,18-2 6 0,-2 4 1-16,-1-1 2 15,4 0 3 1,0 0 0-16,-2 1 1 15,4-1 0-15,1 0 1 16,-3 0-1-16,5 4-1 16,-1-4 0-16,3 0 1 15,-1 2-1-15,1-2 1 16,1 0 0-16,3 1 1 15,-1 2 0-15,1 0 0 16,-1 6 0-16,1 14 0 16,4-10 1-1,0 2-1-15,0 5 0 16,0 4 0-1,0 2 1-15,0 1-1 16,10 71 0 0,-7-64 1-1,0 1-1 1,0-1 0-16,0 0 1 15,-1 0 0-15,-1-1-1 16,-1 3 0-16,1-2 0 16,-2 1-1-16,1 1 1 15,-6 4 0-15,6-3 0 16,-4 1-1-1,-1-4 2-15,-1 4-1 16,2-3 0-16,1-4 1 16,-4-1-1-16,2-7 0 15,4-7 0-15,-4-4 0 16,4-3 0-16,2-4 0 15,-1-2-1-15,2-3 1 16,-1-1-1-16,10-4 0 16,0 1 1-16,10-4 0 15,-2 5 0-15,8-3 1 16,1 0-1-16,4-1 0 15,8 0 0-15,1-2 0 16,3 1 0-16,-3-1 0 16,4 5 1-1,46-6 4 1,-44 1-1-1,-1 1-1-15,-2 2 0 16,1 0-2-16,3-1 1 16,-3 4 2-16,1 6 1 15,-3-2 0-15,2-4 2 16,4 0 1-16,-1 6-2 15,1-4-1-15,1 2-1 16,0-4 0-16,-3 0-1 16,2 0-1-16,-2 0 1 15,0 0 0-15,-3 0 0 16,0 0 0-1,2 0-1-15,-2-3 1 16,45-3 2 0,-38-1-2-16,-7 5-1 15,3 4 2-15,1 2-1 16,-6-1 0-16,4-7 1 15,-6 8-1-15,1-4-1 16,-1 3 1-16,1-1 0 16,0-1-1-16,0-2 0 15,-1 2 0 1,3 1-1-16,-3 1-1 15,1-3 0 1,-3 0 0-16,2 3 0 16,4-1 0-16,-1 0 1 15,-1-1 0-15,4-6 0 16,-8 3-1-16,4 2 1 15,-1 0-1-15,-3 0 0 16,2 0 0-16,1 0-1 16,-4 0 1-16,0 3 0 15,35-3 0 1,-35 1-1-16,-2-5 0 15,0 7-2-15,-1-2 0 16,1-2 0 0,7 2-1-16,-3 1-1 15,1-1 1-15,-3-1 0 16,0 0 1-16,-3 0 0 15,1 0 0-15,28-1 1 16,-32 1 1 0,0 0 0-16,-3 3-1 15,2-6 1 1,-2 3-1-16,0 0 1 15,-2 3-1-15,-1-6 1 16,3 0 1-16,0 2-1 16,-1-1 0-16,-2 4 0 15,0-1-1 1,-5-2 1-16,1-4 0 15,-6 5 0-15,-2 3 0 16,3-4 1-16,-1 2 0 16,-3-2 0-16,1 2 0 15,-6-5 0-15,3 7 1 16,-1-3-1-16,-1-3 0 15,-1 3 0-15,-1 0 0 16,-2 0 1-16,-4 0-1 16,3-3 0-16,-3 1 0 15,3 4 1-15,2-4 1 16,-2-2 0-1,-6 2 1-15,1-12 2 16,2 2-2 0,-1 2 0-16,-2-2 0 15,1 0-1 1,2-3 1-16,0 1 0 15,0 0-2-15,0 1 1 16,0-2-1-16,0 2 0 16,2-12 2-1,-1 13-2-15,-2 2 1 16,1-2 2-16,0-2-1 15,0 2 1 1,0-1-1-16,0-1 1 16,0 0-2-16,0-1 0 15,0 0 0-15,0-1-1 16,0 3 1-16,0 1-1 15,0-1 1-15,0 0 1 16,0 1-1-16,0-1 0 16,0-1 0-16,0 0-1 15,0-4 0-15,0 0-1 16,0 2 0-16,0 3 1 15,0-2 0 1,0 2 0-16,0 1 0 16,0 0 0-16,0 2 1 15,0 1 1 1,0-1 0-16,0 1 0 15,0-4 0-15,0 7 0 16,0-3-1-16,0 2-2 16,0-6 1-16,0 2 0 15,0-12 1 1,0 18-1-16,0-4 0 15,0 2 0 1,0-6 0 0,0 5 0-16,0 0-1 15,0-3 0-15,0 1 1 16,0-2 1-16,0 1-1 15,0 2 1-15,0-3 1 16,0 3-1-16,0 2 0 16,0-4 0-16,0 1-1 15,0-2 0-15,0 2-1 16,0 0 0-16,0-2 1 15,0 3-1 1,0-3 0-16,0 4 1 16,1-3-1-16,-1 2 1 15,2 1-1 1,-1-3 2-16,1 4-1 15,-2 0 0-15,0-2 0 16,3 0-1-16,-3 2 1 16,0 2-1-16,0 1 0 15,0-2 1-15,3 1-1 16,-5 3 1-16,2 0-1 15,0-4 0 1,0 2 1-16,0-1 0 16,0 2 0-16,0-2 0 15,0 0 0-15,0-1-1 16,2 2 0-16,-2-2 1 15,0 2 0-15,0 1-1 16,0-3 0-16,0 1 0 16,0 2 0-16,0 2 0 15,0-2 0 1,0 1 0-16,0 0 0 15,0-1 0-15,0-3 0 16,0 0 1 0,0-2-2-16,0 4 2 15,0 0-1 1,0 1 0-16,0 0 0 15,0 1 0-15,0-1 0 16,0 0 0-16,0 2 0 16,0-1-1-16,0-2 1 15,0 3 0-15,0-2 0 16,0 0 0-16,0 3 0 15,0 0 0 1,0 0 1-16,0 0-1 16,0 0 0-16,0 0 0 15,-2 0 0-15,2 0-1 16,-4 0 1-16,-7 0 0 15,1 0-1-15,-6 0-1 16,-6 0 0-16,-2 1-2 16,-2 1-2-16,-2-1-5 15,0 1-11-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7.0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0 16 0,'3'13'36'0,"-16"6"10"15,13 11 63 1,0 5-18 0,0-13-69-1,3-3-4-15,23 17 10 16,-5-21-15-16,1-9 1 15,3-7 0-15,-8-13-2 16,2-8-2 0,-3 0-1-16,-7-32 0 15,-12 31-7 1,-3-2-1-16,-8 4-1 15,-1 7-2-15,-5 5-2 16,-7 9-4-16,2 4-8 16,-1 2-9-16,7 3-13 1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6.7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7 14 0,'1'-14'34'0,"-1"14"12"16,3-7 71-1,5 7-51-15,9-5-25 16,5 1-13-16,4-5-8 15,1 3-10-15,1-1-8 16,-6 1-7-16,-2-1-12 16,-4 0-9-1,-1 2-9 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6.4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7 18 0,'-4'-8'48'0,"-17"8"18"15,17 5 11-15,-2 5 8 16,-7 15 3-16,-5 1-35 15,6-2-23-15,5-2-13 16,7-6-10-16,4 3-7 16,4-1-4-16,8-1-1 15,7 2 1-15,2 6-1 16,2 4 0-16,14 30 2 31,-28-31 1-31,-4-6 1 16,-7-3-1-16,-7-3-1 15,-5-4-2 1,-3-2-1-16,-31 0-16 15,20-5 7 1,-2-2-5-16,-1-2-7 16,-13-5-44-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6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7 20 0,'0'11'49'0,"-6"-11"74"15,9 0-57 1,4 0 4-16,3-2-40 16,9 2-14-16,3 0-6 15,4-6-1-15,2-2-3 16,2 2-3-16,-6 1 0 15,-4 3 0-15,-1 9-2 16,-6 10-1-16,-9 13 0 16,-2 9 0-1,-5 0 0-15,-7 49 0 16,4-45 0-1,0-4 0-15,-6 35 0 16,11-45-1 0,-3-4-5-16,1-9-3 15,3-1-7-15,0-5-7 16,0-3-11-16,0-2-6 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7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122 13 0,'-19'0'33'0,"7"-6"6"16,12 6 4-16,0 0 5 15,0 0 4-15,0 0-26 16,0 0-9-16,0 0 0 15,2-3-3-15,-1-3-2 16,2-4-3-16,7-6-1 16,9-8 0-16,2-1-4 15,3 6-2-15,-1 8-1 16,-1 8-2-1,-3 14 0-15,-1 14-3 16,-9 13-3-16,-3 6-2 16,-5 5-1-16,-5-1 1 15,-2 4 1-15,-3-6 6 16,-4 1 5-16,-9-4 5 15,4-9 2-15,-6-1 0 16,-1-6 0-16,0-11-3 16,0-9-4-16,2-5-2 15,4-4 1 1,2-8 1-16,7-15-1 15,6-1 1-15,4-4-1 16,9-5-1 0,1 1-2-16,11 5 2 15,8 7-1-15,5 7 1 16,3 10-1-16,-2 10 1 15,-3 7-1-15,-5 6-2 16,-2-5-3-16,0 3-5 16,-6 0-7-16,-3-3-7 15,0-5-8-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5.6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1 16 0,'-17'3'36'16,"17"-3"6"-1,2 0 7-15,21 0 63 16,-5 0-87 0,1 0-6-16,3 0-7 15,0 0-9-15,1 1-9 16,-6-2-9-16,-2 2-11 1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5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 15 0,'5'-1'36'16,"7"-6"9"-16,-12 7 9 16,4-2 8-1,3 2 4-15,5-5-28 16,4-1-8-16,8 2-9 15,2-3-8-15,7 1-8 16,-8 0-8-16,1 4-10 16,-4 0-11-16,-7 4-11 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5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17 14 0,'11'-16'41'0,"-16"58"17"16,5-42 6-16,0 6 3 16,0 12 1-16,0 11-28 15,0 8-25 1,0-1-9-16,0-3-4 15,0-1-2-15,4-4 0 16,3-6-1-16,4-3 1 16,6-5 1-16,1-5 2 15,-1-3 0-15,-2-13 2 16,3-8 1-16,1-5-1 15,-4-7-1-15,-4-8-2 16,-5-3-1-16,2-2-1 16,-6 5 0-16,-3 9 0 15,2 8 0 1,-1 8 0-1,0 20 0-15,0 11 0 16,0 7 0-16,2 1 0 16,-1 2 1-16,7-2-1 15,5-6 0-15,6-1 0 16,6-5 2-16,-1-6 2 15,5-6 0-15,-7-10 3 16,1-5 2-16,-5-8-1 16,-5-5 0-16,-2-5-3 15,-10-4-1 1,-1-9-3-1,0-2-1-15,-12-45-2 16,9 53-2 0,-5 13-5-16,0 3-7 15,2 7-8-15,6 4-13 16,0 5-10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4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2 55 16 0,'12'-28'43'0,"-22"22"16"15,1-3 79 1,-4 8-64-16,-31-11-10 15,18 18-51 1,-7 2-6-16,1 10-3 16,7-3-1-1,-1 21 0 1,20-18-3-16,10 1-1 15,3 0-4-15,8-1-3 16,35 18-21 0,-22-17 10-16,-2 0 0 15,-4-1 4 1,-7 1 3-16,-6 13 3 15,-30-6 10 1,-24-9 1 0,-17-9 0 15,-4-3-4-16,41-2-4-15,5 0-6 16,3-3-7-1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4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59 0,'0'0'51'0,"0"0"7"16,0 0 3-16,4 2 4 15,25 12-15 1,-1-11-38-16,4-4-4 16,8-4-3-16,0 4-2 15,1-2 0-15,-3-6-1 16,-3 4-4-16,-9 0-8 15,-4 2-9-15,-1 1-6 16,-1-1-6-16,-4 1-6 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3.9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7 13 0,'8'-26'34'0,"-9"14"15"16,1 12 8-16,0 5 7 15,0 9 3-15,0 2-24 16,0 9-17-16,3 6-11 16,0 40-5-1,1-33-9 1,1-1-1-16,2-4 0 15,-4-2 0-15,0 16-2 16,-3-19-22 0,0-19-2-1,0-3-9 1,0-5-6-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3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14 14 0,'13'-1'38'16,"-10"-12"14"-16,-3 13 7 15,-3 3 3-15,0 11 4 16,-6 4-27-16,-4 7-19 15,-5 4-8-15,4 0-2 16,-5 4-3-16,-5-1 0 16,-2 3 0-1,-2-3 0-15,4 1 0 16,4-3-3-16,4-3-1 15,1-4-1-15,-1 14-2 16,16-25-1 0,3-4 1-16,10-5 0 15,15-4-2-15,1-1 1 16,5 2 0-16,1-1 0 15,0 1-3-15,-2-2 0 16,-7 1-2-16,-4-1-3 16,-3 2-3-1,-7-1-3 1,-2 1-7-16,6 0-41 1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13.0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44 0,'0'-13'34'16,"0"13"4"-16,0 0 4 15,0 0 4-15,0-3-24 16,0-6 1-16,0-3 0 15,0 8-1-15,0 4-3 16,0 9-5-16,0 4-4 16,0 12-4-16,0 5-3 15,0-1-2-15,0 1 0 16,0-2-1-16,0-3 1 15,0-2-1 1,0-5 0-16,0-5 0 16,0-3 0-16,0-2 1 15,0-8 2 1,0 0-1-16,0-3 2 15,0-11-1-15,0-8 1 16,1-7-3-16,5-5 1 16,3 0-1-16,9 0-1 15,-3 5-1-15,5 8-1 16,1 12 0-16,-5 9 0 15,5 12 0-15,-2 4 1 16,-4 7 0 0,-2 0 1-16,-3 2-1 15,3 22 1 1,-11-26 1-16,-1 1-1 15,-1 7 1 1,-3-20-2-16,-1-1 4 16,1-13-1-1,3-7-1-15,0-8 2 16,0-10-2-16,10-2-1 15,6-5-1-15,4 0-1 16,30-11-3 0,-25 42 2-1,17 21-3 1,-11 27 3-1,-19-15 2 1,-5-5 0-16,-1 19-6 16,-12-16-30-1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9.7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-1 12 0,'-11'10'29'16,"11"-21"7"-16,0 11 8 15,0 0 8-15,0 0 5 16,0 0-23-16,0 4-5 16,-1 18-6-1,0 4-6-15,-4 1-5 16,1-4-4-16,1-2 0 15,3-2-1-15,3-6-2 16,4-1 0-16,0-4 1 16,9-6 0-16,2-4 0 15,1-2 1-15,-4-3 0 16,1-8-1-1,0-3 1-15,1-28 4 16,-14 19-7 0,-9 4-2-1,-4 2 0-15,-28 23-18 31,15 5-7-31,2 2-16 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9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37 22 0,'-1'-24'112'16,"3"24"-43"0,6-1 5-16,10-2 3 15,4-6-44-15,7-1-10 16,3-2-8-16,5-6-8 15,-7 2-10-15,-5-1-9 16,-6 3-10-16,-3 7-12 16,-6 1-13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6.8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 0 20 0,'3'13'47'16,"17"12"9"-16,-25-4 67 15,-3 5-56 1,-1 7-39 0,1 5-14-16,3 33 5 15,10-45-17 1,-3-1-1-1,4-9-1-15,9-7 0 16,6-10 0-16,1-4 1 16,-3-14 0-16,-1-6 0 15,-2-7 2-15,0-4 0 16,-9-3 2-16,2-1 2 15,-3 3 1-15,-4 8 2 16,-2 7 1-16,-3 11 0 16,3 16-2-16,-2 13-3 15,2 15-1-15,0 13-2 16,0 8-5-16,5 8-2 15,-3 1-1 1,1 1-1-16,2-6 0 16,-2 1 0-16,-12-6 3 15,-1-6 4-15,-5-6 2 16,-10-5 2-16,-10-10 1 15,-1-5-1-15,-2-8-1 16,-2-6-3-16,0-4-3 16,2-1-5-16,3-7-5 15,8-4-9 1,4-2-13-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8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0 71 0,'-13'9'65'0,"10"-7"9"16,-2 6 5-1,-1 10 3-15,-4 5-40 16,-3 4-15-16,1-1-11 16,0-4-6-16,5-4-5 15,7-5-5-15,7 3-13 16,8-8 3-1,10-7-1-15,3 0 3 16,3 7 4-16,3-1 1 16,1 5 2-16,1 7 1 15,-7-1 1-15,-5 5-1 16,-11 3 0-16,-4-4 1 15,-8 3-1 1,-11-3 1-16,-3 0-1 16,-5-1 1-16,-7 1-2 15,-2-8-2-15,2-5-4 16,-1 0-6-1,2-7-7-15,5-5-8 16,0-5-8-16,4-2-4 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5.4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69 25 0,'3'7'56'0,"-26"-11"6"16,21 4 2-16,2 0 1 15,0 0 3-15,5-2-49 16,1-1-10-16,7-2 0 15,5-1-2-15,24-6 0 16,-21 2-10 0,-2-1-6-1,-4 4-6-15,-5 0-7 16,0 2-8-16,-2 1-5 1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4.7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 0,'16'9'30'16,"-6"38"54"0,-10-37-31-16,0 14 4 15,-4 54 5 1,5-37-41-16,2-5-5 15,10 3-3-15,6-9 0 16,0-2-1-16,8-1 1 16,1-7-1-1,4-8 1 1,24-6 12-16,-31-13-14 15,-5-8-3-15,-2-9-1 16,-8-6-3 0,-7-6-2-16,-12-6-2 15,-3 4-1-15,-4-1-1 16,-13 10-1-16,0 5-2 15,-11 10-3-15,6 8-4 16,2 10-8-16,4 7-16 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4.2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0 61 0,'-6'1'61'16,"1"-1"11"-16,0 4 5 15,-1 11 2-15,-5 3-33 16,-1 0-20-1,6-2-12-15,6-3-9 16,0 2-3-16,4-2-4 16,21 9-10-1,-1-9 3 1,-1 2 1-16,2 3 2 15,-2 2 1-15,-10 1 2 16,-3 1 3-16,-3-1 0 16,-4 1-1-16,-7-5-1 15,0-3-4-15,-4-3-4 16,-4 0-5-16,-4-1-7 15,0-4-5-15,1-3-5 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3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24 12 0,'0'-5'36'0,"-30"5"15"15,30 0 8 1,2 0 7-1,-2 0 5-15,1 0-22 16,1 0-16-16,1 0-6 16,3-1-4-16,1 1-4 15,0 1-3-15,-1 1-3 16,7-1-5-16,-2-1-2 15,-1-1-7-15,-3-1-5 16,4-1-5-16,-1-1-5 16,2 1-8-16,-3 0-11 15,2-3-11-15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8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71 20 0,'-22'15'53'0,"8"-10"14"16,14-5 1-16,0 0 0 15,2 0 0-15,29-5-38 16,-8-3-30 0,3 2 0-16,2-3 1 15,3-2 0-15,0-3 0 16,-4 3-1-1,1 2 1 1,-7 0-1-16,-5 2 1 16,-2 5 1-16,-5 14 0 15,-2 9 1-15,-5 5 0 16,-4 6 2-16,1 5-2 15,1 5-1-15,0-3 1 16,0 4-1-16,0-6 0 16,-2-3 0-16,1 1-1 15,0-7-1-15,1-6-3 16,0-3-3-16,0-3-4 15,-2-5-8-15,2-7-6 16,0-4-4 0,0 0-3-16,0-6-2 1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7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1 46 0,'-9'-6'40'0,"9"6"6"15,6 2 4-15,2-4 5 16,10-2-23-1,5 1-11-15,4-4-5 16,-2 1-9-16,-1 1-16 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7.6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12 0,'23'-6'32'0,"-17"6"12"16,-4-1 9-16,0 1 9 15,7-3 5-15,3 1-24 16,7-2-13-16,8-6-9 16,5 3-10-16,-6 0-7 15,6 1-3-15,-2-2-5 16,-5 4-8-1,-6 1-10-1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7.4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0 19 0,'-27'9'43'0,"8"20"8"16,19-29 6-16,-6 17 7 15,-11 11 5-15,5 2-37 16,-7 9-8-1,-31 53 13 1,26-39-28-16,4-7-3 16,-2 3-2-16,4-5-4 15,2-10-6-15,1-6-6 16,6-8-9-16,3-3-11 15,3-13-8-15,5-7-4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07.1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1 0,'0'-2'54'15,"0"12"11"-15,0-10 2 16,1 12 0-16,5 3 2 15,8 5-43-15,3 8-22 16,4 3-1-16,7 1-1 16,3-1-1-16,7-1-1 15,-5-1-2-15,7 3-2 16,-5-8-3-16,2-7-5 15,-9-3-5 1,1-4-6-16,-2 0-4 16,-10-8-3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6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27 19 0,'7'-10'43'16,"-13"-7"9"-16,6 17 3 15,0 2 2 1,0 11 2-16,0 11-38 15,0 11-12-15,0 8-2 16,0 5-4-16,0 2-2 16,0 2 0-16,0 0-1 15,0-2 0 1,0 28 0-1,0-49 0-15,0-4 1 16,0-9 1-16,0-4 2 16,0-6 1-16,0-6 0 15,0-3 3-15,0-4-2 16,0-15 2-16,0-8-2 15,0-5 1-15,2-2-2 16,6-3 1-16,6 5-1 16,5 5-2-16,2 8-1 15,3 15-2-15,2 8-2 16,2 10-3-1,-5 6-2-15,-2 7-1 16,-10 2 1-16,1 5 0 16,-10-4 4-16,-5 1 2 15,-5 3 1 1,-2-9 0-16,-9 1 1 15,-3-5-1-15,-4-8 0 16,0-2 0-16,-1-2-1 16,2-8 0-16,4 1-4 15,0-1-2-15,4 1-4 16,3-4-7-16,4 5-7 15,4-3-6 1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3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13 0,'18'-9'113'15,"-18"17"-59"1,0 58 47-1,0-16-64-15,0-2-5 16,0 6-7-16,0-2-7 16,0-5-7-16,0 33-9 15,0-50-13 1,0-3-14-16,0-10-14 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3.3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0 16 0,'4'9'37'16,"-22"-8"9"-16,18 4 65 16,-1 14-48-1,1 19-10 1,-2-17-38-16,2-7-7 15,0-3-5-15,0-4-3 16,0 0-1-16,3-2 1 16,0-2 0-1,6-2 0-15,1-1-2 16,7 0-4-16,13-4-21 15,-13-1 4 1,-1-2-4-16,-3-2-3 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3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44 14 0,'-11'1'32'0,"6"-7"6"15,5 6 5-15,1 0 5 16,2-2 4-16,6-1-27 15,10-5-8-15,6 1-6 16,2 0-5-16,-6 0-11 16,2 2-10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2.8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6 13 0,'0'-19'29'0,"5"4"52"16,-6 12-30-1,-3 3 6-15,-1 2-21 16,7-1-5-16,-2 7-7 15,-3 12-6-15,3-1-5 16,0 5-6 0,3-1-3-16,-3 0-1 15,1-3-1-15,-1-4-3 16,2 1-5-16,6 5-14 15,-8-16 2 1,0-4-5-16,0 0-6 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1.7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2 12 0,'-9'-1'28'15,"16"-17"6"1,-7 18 4-16,3 0 5 15,5 0 2-15,5 0-23 16,4 2-4 0,28 18 5-1,-18 1-18-15,24 33 1 16,-31-22-5-1,-1 2 0-15,-1 0 3 16,-2-1 2-16,-1 28 13 16,-12-36-7-1,-1 2-1-15,-3-6-2 16,1-1-2-1,-3-6-2-15,0 5-1 16,0-5-2-16,-1 0-1 16,4-3-1-16,0-2-1 15,0-4-4-15,0-3-11 16,0-2-12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1.3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4 15 0,'12'-10'33'16,"-12"-3"9"-16,0 13 5 16,4-2 3-16,1 0 3 15,2-3-30-15,9-3-7 16,3-4-9-16,-1 2-9 15,-4 3-10-15,-1 0-8 16,3-2-4-16,-2 0-3 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1.1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-2 14 0,'9'-2'33'15,"-8"7"11"-15,-5 3 9 16,-8 10 5-16,-1 10 5 16,4 3-25-16,3-5-10 15,2-5-10-15,10-7-8 16,5-5-4-16,5-2-5 15,11-4-1-15,5-1-1 16,-4 2-1-16,0 4 0 16,-3 3-1-1,-8 0 1-15,-5 2-1 16,-11 0 2-16,-6 6 0 15,-20-4-7 1,9-12-7 0,-34 4-40-1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3.4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-1 13 0,'0'-3'31'16,"4"42"11"-16,-10-28 10 15,-4 14 10-15,1 15 5 16,-4 5-22 0,1 2-8-16,3-3-10 15,6 1-7-15,5-7-6 16,2-3-1-16,4-8-1 15,6-5 2-15,7-12 1 16,-2-10 1-16,9-9-1 16,-1-16 0-16,-2-6-2 15,6-66 2 1,-30 44-12-1,-8 3-2-15,-6 9-1 16,-10 10-2-16,-10 7-6 16,-12 16-13-16,-3 11-21 1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3.1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46 20 0,'6'-31'52'0,"-28"14"16"16,22 17 11-16,-10 0 6 16,-9 4 3-16,-8 8-40 15,-1 5-20-15,-27 29-6 16,18 8-28 15,31 3-17-15,13-20 8-16,5-3 0 15,9 1 4-15,1-3 2 16,0 0 0-16,-5-7 2 15,-1-1-2-15,-1-8-1 16,-11 0-1-16,1-3 2 16,-8-4 0-16,-4-5 0 15,-1 2 0-15,-6-4-2 16,-1-1 1-16,-1-2 0 15,3-5 1-15,-2-15 0 32,16 7 9-32,-1-7 4 15,5-4 1 1,5-6 2-16,19-30 9 15,-8 27-8 1,4 3 3-16,-9 6 2 16,5 0 0-16,1 3 0 15,-9 3-2-15,3 5-3 16,-4 3-5-16,-7 3-6 15,3 2-8-15,-5 0-7 16,-5 1-7-16,2 4-11 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2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6 0,'9'3'38'0,"-9"13"7"16,0-16 9-16,0 5 8 15,-2 23 5-15,2 6-31 16,0 8-6-16,0 8-9 16,0-6-8-16,0-1-7 15,0 0-4-15,0-8-3 16,0-2-1-16,0 6-11 15,0-24-2 1,0-3-13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25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110 17 0,'4'-6'39'0,"-4"3"6"15,0 0 6-15,0 3 4 16,1-3 4-16,4-1-32 15,5 0-7-15,3 1-3 16,2-6-5-16,-2 3-3 16,3 0-3-16,-3-1-2 15,0 1-4-15,-1-3-1 16,-9-1-3-1,0 1 0-15,-5 0-2 16,0 2 1-16,-3 3 0 16,-4 1 1-16,-4 4 1 15,-1 1 2 1,-4 3 1-16,3 1 1 15,-2 3 1-15,1 1 2 16,4 2 2-16,-6 25 8 16,14-18-7-1,1 4-1-15,3-2-1 16,3 1-2-16,0-2-1 15,4-3-1-15,4-1 0 16,2-3-1 0,3-4-1-16,1-3-1 15,1-4-5-15,0 0-5 16,1-2-7-16,0-2-8 15,-6-2-7-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5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91 16 0,'0'6'38'0,"1"19"7"16,-1-18 5-16,-1 4 2 15,1 6 3-15,0 5-33 16,0 2-10-16,-3 8-3 16,-1-2-3-16,-2 0-1 15,1 3 1 1,2-2 0-1,0-6 0-15,2-3-1 16,-2-6-3-16,2-3 0 16,-1-4-1-16,1-8 0 15,-1-2 1-15,2-2 2 16,0-6 1-16,0-6 0 15,0-11-1-15,2-5 0 16,20-45-1 0,-5 39-1-16,4 6 0 15,-1 6 1-15,4 7-1 16,-2 11 0-16,-1 13 0 15,-5 6-1-15,-3 10 0 16,-1 3-1 0,-6 9 1-16,-2-4-2 15,4 3 1-15,-6-2 0 16,1-6 0-16,-1-3 0 15,-1-6 1-15,1-3 0 16,-2-10 1-16,0-3-1 16,-2-3 1-16,2-13 0 15,0-11 0 1,5-11-2-16,2-7 0 15,8-2 0-15,13 4 0 16,-3 8 0-16,0 10 0 16,-6 10 0-16,2 18 0 15,-2 15-1 1,6 43-2-1,-18-19 1-15,-7-6-1 16,3 1-1-16,4-2-2 16,-4-5-6-16,0-8-7 15,5-5-5-15,3-3-1 16,4-11 2-16,1-6 2 15,6-6 6-15,0 0 8 16,5-13 5-16,-4-3 4 16,-2-9 1-16,-5 0 5 15,-3-1 2-15,-5-2 2 16,-2 6 2-1,-6 8 3-15,-9 5 17 16,0 31-18 0,-6 10-3-16,1 4-3 15,0 3-5 1,7 5-3-16,3 0-1 15,5 2-2-15,2-6-3 16,3-7-1-16,4-7-2 16,5-4-2-16,3-8-2 15,1-2 0-15,4-9 1 16,1-4 1-16,1-8 3 15,22-39-1 1,-25 24 7 0,-2-3 0-16,-2 3 4 15,-3 5 4-15,1 3 3 16,-3 9 1-16,-2 7 2 15,-1 8-1-15,-3 7-3 16,-1 7-3-16,-2 2-2 16,-1 1-2-16,0-6 0 15,0 3-2-15,-1-2 0 16,-1-3-1-16,2 1 0 15,0-4 0-15,-1-4-2 16,-2-2 0 0,1-8-1-16,-1-4-3 15,-1-8-3 1,1-2-2-16,-3-1-1 15,-5 3 0-15,-2 8 3 16,-6 7 5-16,-3 11 7 16,-2 14 4-16,1 10 3 15,2 14 0-15,2 1-1 16,2-3-2-16,6 2-4 15,5-8 0-15,3-4-2 16,6-9-2-16,-1-6 0 16,4-3-1-16,6-7-1 15,3-10 0 1,-1-4 0-16,4-11 1 15,-2-1 0-15,0-17 2 16,-1-4-1-16,-1-12-1 16,1-7-3-16,-3-6 0 15,-6-9-1-15,-2 1 0 16,2 6 3-16,-3 14 5 15,-5 19 8-15,-5 23 3 16,-1 31 5-16,1 19 5 16,-8 18 2-16,3 9-1 31,-1 4-5-31,7-6-2 15,5-3-7-15,2-10-7 16,0-5-8-16,14-13-7 16,7-6-9-16,12-11-10 15,10-15-15-15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2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4 16 0,'-11'-7'37'16,"13"5"6"-16,-2 2 4 16,8 0 6-16,5 5 3 15,6-7-32-15,4-2-7 16,12 1-4-16,0-3-11 15,-4-1-14 1,2-1-14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2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31 13 0,'-17'9'34'16,"7"-16"7"-16,10 7 6 15,0 0 3-15,7-3 5 16,9 0-24-1,22-5 12-15,-16 8-27 16,10-2-3-16,-1 0-4 16,-1-5-5-16,-1 4-8 15,6-2-38 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1.4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123 14 0,'11'-61'33'0,"-9"36"8"16,-2 25 8-1,-1 30 68-15,-3 5-80 16,-7 8-7 0,2 2-6-16,2 3-5 15,0-4-7-15,13-3-2 16,2-7-1-16,9-6 2 15,31 1 14 1,-18-29-11-16,17-32 9 16,-30 1-15-1,3-60 1 1,-22 32-8-16,-1 3 1 15,-4 7 0 1,-37-19 0-16,7 49-6 16,-4 9-9-1,-2 10-16-15,2 9-24 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1.0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9 16 0,'4'-22'43'0,"-4"1"15"15,0 21 5-15,4-12 4 16,2 4 0-16,10-1-33 15,2 0-21-15,9 3-9 32,2 9-3-32,-5 24-2 15,-5 5 0-15,-7 11 1 16,2 46-1-1,-15-44 1-15,-8-6 2 16,0-3 0-16,-9-5 0 16,-5-11 1-16,-1-2-1 15,1-9 0-15,1-6-2 16,7-5 0-16,5-8 0 15,2-5-1-15,10 0 1 16,7-2-1-16,-1 1 0 16,9 4-1-16,3 13 0 15,1 5-1 1,-1 10 0-16,1-1 1 15,-2 3-1-15,-6 1-2 16,1-3-3-16,2-1-7 16,-7-5-8-16,1-4-11 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0.6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66 0,'2'0'53'0,"-1"0"6"15,4 0 5-15,6-2 1 16,5 2-40-16,5 0-10 15,1-3-8-15,0-1-10 16,-2 3-14-16,4-2-10 16,-1 0-9-1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0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2 0,'29'0'36'0,"-18"24"17"16,-11-23 12-16,0 15 7 15,0 12 4-15,-1 10-23 16,1-3-19-16,0-1-13 15,0 0-10-15,1-2-4 16,2-6-4-16,-3-2-2 16,0-7-4-16,0-4-3 15,0-5-4-15,2-4-6 16,1-4-8-1,1-7-11-15,-1-6-9 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30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0 61 0,'-19'46'54'15,"11"-37"8"-15,-1 14 6 16,-3 2 1-16,-20 42-17 15,17-37-41 1,5-4-11-16,4-2-9 16,1-8-10-16,2-1-9 15,1-4-10-15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9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7 0,'3'22'41'15,"0"-20"11"-15,-2 1 10 16,0 5 6-16,4 7 3 15,5 4-33-15,5 10-11 16,11-4-11 0,-3-3-9-16,4 1-5 15,2-1-8-15,-5-4-6 16,-2-7-7-16,-6 0-9 15,-2-6-10-15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9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2 13 0,'-5'-12'32'15,"26"-10"9"-15,-21 22 8 16,0 0 9-16,0 0 8 15,0 12-22-15,0 7-9 16,0 47 10 0,0-23-34-1,0 36-5 1,0-37-5-16,1 1 2 15,2-9-1-15,2-1 0 16,5-3 0-16,9-8-1 16,1-6-1-16,10-9 1 15,-1-5-1-15,-1-4 0 16,2-8 0-16,-3-6 0 15,-1-9 0-15,-7-3-3 16,-6-6-2 0,-4-36-8-1,-15 45 6 1,-3 9 2-16,-5 4 3 15,-4 18 3-15,-5 12 1 16,4 5-1-16,4 6 1 16,-4 30-4-1,13-33-4-15,5 4-2 16,4-5-4-16,4-6-7 15,-3-5-4-15,7-3-6 16,3-4-5-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9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8 15 0,'-3'7'39'0,"-13"-15"12"15,16 8 6-15,0 0 5 16,2 0 2-16,1 1-30 15,7-2-15-15,6-1-9 16,4-1-5 0,2 3-4-16,1-1-2 15,24-3-23 1,1-3-34-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3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53 19 0,'-10'27'42'15,"-2"-1"4"-15,14-17 4 16,-1 6 3-16,1 2 2 15,-2 4-38-15,0 4-6 16,0-2-3-16,3 0-4 16,-1-1-2-16,0-6-1 15,-4 6 1 1,1-10 0-16,1-5 0 15,0-5 1 1,0-1 1-16,0-1-1 16,0-6 0-16,0-3-1 15,0-10-1 1,1-4-1-16,-1-2 2 15,0 0 1-15,6 1 3 16,9 0 2-16,-2 1 1 16,8-4 1-16,1 2-2 15,-1 3-4-15,-2 2-7 16,-2 3-11-16,1 4-9 15,-2 3-8-15,-1 1-10 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9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14 0,'7'1'38'0,"-2"12"14"16,-7-10 9-16,2 7 8 15,0 11 3-15,0 6-29 16,0 2-17-16,0 3-10 15,0-1-10-15,-1 2-5 16,1-5-1 0,-3 0 0-16,0-2-1 15,1-4-3-15,2-5-4 16,0-6-7-16,0-3-8 15,0-7-10 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8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21 15 0,'2'-22'36'15,"-14"25"10"-15,12-3 7 16,0 6 8-1,0 16 5-15,-3 16-28 16,2 7-11 0,1 10-7-16,0-2-6 15,0-2-6-15,-3 2-3 16,0-3-2-16,0-6-1 15,0-6-5-15,2-4-6 16,-2-7-6-16,2-8-9 16,-1-6-9-16,1-3-7 15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8.4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 12 0,'36'-45'65'16,"-36"45"-20"-16,0 0 8 16,0 0 9-16,0 0-20 15,0 13-6-15,0 12-7 16,-5 4-8-16,5 2-7 15,-6 0-9-15,6-6-3 16,-3 0 0 0,3-4-1-16,0-6-1 15,0-4-1-15,0-2 1 16,0-3 0-1,9-6 0-15,2 0-1 16,0-3-2-16,6 0-3 16,4 2-6-16,0-5-6 15,2 0-7-15,-1 3-5 16,-3-1-4-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8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0 14 0,'-16'19'32'0,"-5"-18"7"16,21-1 8-1,0 0 6-15,0 0 4 16,0 0-24 0,2 0-4-16,4 0-5 15,4 0-5-15,27 0 6 16,-16-3-19-1,2 6-3-15,2-3-7 16,-1-3-6-16,-2-1-7 16,15-9-43-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7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 13 0,'14'-12'34'0,"-21"12"9"16,7 0 10 0,0 0 7-16,0 0 5 15,0 0-24-15,0 0-11 16,0 10-9-16,0 12-7 15,0 3-7-15,0 2-4 16,0-1-2 0,0-3-1-16,0 2 1 15,0-6-2-15,0-4-2 16,0-5-3-16,0-2-6 15,0-1-8-15,0-4-7 16,0-3-7-16,0-2-3 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7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0 14 0,'-11'12'36'15,"0"0"10"-15,8-10 5 16,-16 32 68 0,1-6-83-1,-5 0-14-15,-5 4-5 16,0-2-4-16,4-1-7 15,0-6-5-15,4-2-5 16,5-6-4-16,2-2-9 16,4-6-9-16,6-5-9 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7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44 0,'12'0'38'15,"-12"3"8"1,0 10 8-16,7 8 6 16,-2 10-25-16,7 0-5 15,8-2-7-15,4-3-8 16,2 7-8-16,-1-4-5 15,3-4-2-15,-3-3-5 16,-3-6-7-16,0-6-9 16,-2-5-10-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27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95 12 0,'-5'0'27'0,"5"0"5"16,0 0 4-16,0 0 6 15,0 2 5-15,0 2-18 16,0 1 3-16,0-2-1 15,0-2-1-15,0-1-2 16,0 2-5-16,0-2-6 16,0 0-5-16,6-8-4 15,-2-5-3-15,8-8-3 16,1-2-2-1,7-1-1-15,13-2-8 32,-15 29 3-32,-2 10 1 15,-2 12-2-15,-6 6 4 16,-3 10 1-16,-5 5 2 15,-6 1 0-15,-3-1 0 16,-3-4-1-16,-4-3 2 16,-3-6-1-16,-3-6 0 15,6-8 0-15,-21-3-2 16,15-35-2-1,19 3 3 1,6-5-1 0,0-1 0-16,6 3 2 15,1 4 0-15,6 8-1 16,3 4 1-16,0 5 0 15,31 11-1 1,-25-4-4-16,-4-1-4 16,1 0-6-16,-3-2-7 15,-1 0-5-15,1-5-5 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9.6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5 20 18 0,'3'-18'43'0,"13"15"10"16,-16 3 8-16,0 0 6 15,0 3 2-15,-3 13-37 16,-10 12-11-16,0 3-9 15,-5 6-6-15,-5 3-3 16,-7-4 2-16,2 3 4 16,5 0 0-16,-8 3 2 31,6-4-1-31,6-4-3 15,-2 3-3-15,6-6-2 16,1-5 0-16,9-8-2 16,2 1 0-16,6-7 0 15,6 8-1 1,16-14 0-16,-1-4 1 15,11-1 0-15,0-7 1 16,-1 5 0-16,0-7 3 16,-5 3 0-16,-2-3 1 15,-5 4 0-15,-9-1-1 16,-2 2-3-1,-4 8-5-15,-6-2-5 16,-1 0-5-16,-1-2-6 16,0 1-8-16,1-2-12 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8.8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33 60 0,'0'-3'59'15,"0"3"13"1,0 0 6-16,10 0 2 15,8-1-33-15,10-1-18 16,7-3-19-16,5-5-21 16,6-2-26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3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7 13 0,'-10'-7'29'15,"17"10"5"1,-8-2 9-1,1 2 6-15,-2 10 6 16,-1 9-21-16,-1 9 0 16,-1 5-5-16,-3 3-9 15,2-1-5-15,0-4-5 16,3 0-5-16,3-5-4 15,4-5-2-15,4-7 1 16,3-5-2-16,4-9 0 16,4-9 0-16,-1-7-1 15,1 0 2-15,5-12 0 16,-4-3 0-16,-3-6 0 15,-4 0 1 1,-2-30 0 0,-19 36 0-16,-1 1 1 15,4 7-1-15,-9 1 1 16,-2 6-1-16,5 5-1 15,-4 8-6-15,0 3-6 16,1 5-8-16,3 2-8 16,4-3-7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8.7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 41 0,'12'-40'36'0,"-11"45"8"16,1 12 8-16,-2 18 7 16,3 14-21-16,2 14-4 15,0 5-5-15,5-2-9 16,-2-4-5-16,1-6-6 15,-3-5-5-15,-2-10-3 16,0-9-6-16,-2-8-10 16,-4-12-14-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8.5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3 15 0,'5'-61'36'0,"15"19"9"16,-20 42 8-16,0 3 7 15,1 18 3-15,5 13-29 16,-3 16-10-16,-3 9-10 15,4 5-6-15,1 4-5 16,-2-3-1-16,1-2 3 16,-4-11 2-16,7-11 3 15,-5-13 1-15,-4-7 0 16,2-10-2-16,0-15-1 15,0-18-4 1,0-8-1-16,6-14-3 16,3-7-1-16,2 1 0 15,2 7-2-15,6 11 1 16,-4 12-1-16,8 19 0 15,11 44-3 1,-21-8 1-16,-1 8-1 16,-5-8-4-16,5 0-4 15,-4-5-8 1,-4-11-7-16,2-10-9 15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7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1 13 0,'3'-34'29'0,"4"27"5"15,-7 7 6-15,0 7 7 16,0 15 5-16,0 8-21 16,0 9-2-16,0-2-2 15,0 7-7 1,3-8-6-16,3 8-4 15,10 10-7 1,-10-37-12 0,0-3-7-16,-3-5-9 15,1-6-7-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7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1 61 17 0,'-17'-30'38'0,"4"4"7"16,12 26 5-16,-8-3 4 15,-6 3 0-15,-4 0-34 16,-3 3-5-16,-5 22-5 16,2 10-3-1,-16 55 11-15,25-45-9 16,7 2-2-16,3-3-1 15,8-10-1-15,2-9-4 16,5-7-1 0,7-5-1-16,7-12 1 15,1-12 0 1,2-7-1-16,-6-5 0 15,2-8 0-15,-3-4 1 16,-5-1-1-16,-9-2 0 16,0-28 2-1,-2 44-1-15,-2 10 1 16,-2 8 0-16,1 13 0 15,0 8 1-15,0 11 0 16,4 7 0-16,3-2-1 16,7-2 0-16,-1 5-2 15,3-5-6 1,4-10-9-16,-4-5-9 15,3-15-8-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6.9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34 16 0,'-9'5'40'15,"7"-5"7"-15,4 0 1 16,5-4 2 0,5-5 1-1,8-2-32-15,7-4-12 16,2 2 0-16,2-1 1 16,-2 4-1-16,0 7-1 15,-4 9-1-15,-3 9 0 16,-3 5-4-16,-7 13-1 15,-4-3 1-15,-4 3-1 16,-3 0 0-16,-1-1 0 16,-1-5 0-16,-1 2 0 15,1-7 0-15,0-6 0 16,-2-10 0-16,-2-7 0 15,2-10 1-15,2-12 1 16,5-4 2 0,-1-2 2-16,0-2 1 15,6-5-1-15,4 4 0 16,5-5-3-16,1 6-2 15,-2 2-1-15,23-12-5 16,-18 28-2 0,-6 3-7-16,0 2-9 15,-4 5-6 1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6.5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9 0,'3'20'45'15,"3"11"10"-15,-10-23 4 16,4 5 0-16,0 18 2 16,0 13-38-16,0 3-15 15,0 3-4 16,0-3-2-31,0 45-2 16,0-59-1 0,0-5-2-16,0-7-6 15,0-8-10-15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6.2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4 40 17 0,'3'-25'43'16,"-39"9"8"-16,28 16 1 16,-2 0 3-16,-9 0 2 15,-7 5-33-15,-6 12-12 16,-1 4 1-1,3 3 1-15,2 3-4 16,6-3-1-16,9 1-3 16,8 0-3-16,8 0-3 15,6-2-1 1,9 0 1-16,2 1-2 15,5 2 1-15,0-1 0 16,-6-2 1-16,-9 1-1 16,-7-7 1-16,-9-1 0 15,-1-4 0-15,-12-3 0 16,-3 1 0-16,-9-3-2 15,2-4-4-15,5-2-6 16,3-5-7 0,3-6-8-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5.5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2 134 13 0,'20'-27'37'0,"-18"11"12"16,-2 16 5-16,0-2 2 15,-3-15 2-15,-6-7-26 16,-6 4-20-16,-2 2-5 16,1 8-3-16,-5 14-3 15,2 14 1-15,1 14 2 16,-9 51 11-1,19 8 4 1,13-54-11 0,3-12-4-16,1-8-4 15,7-9-2-15,3-20-1 16,-2-13-1-16,-1-4-2 15,-3-11-1 1,0-3 0-16,-1 5 1 16,0 4 1-16,-4 10 4 15,1 13 7-15,-4 18 5 16,0 9 1-16,6 9 1 15,-1 6-1-15,5 6-5 16,1-3-6-16,9-2-10 16,1-7-14-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5.0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 4 21 0,'3'-6'51'16,"-23"13"11"-16,15-7 7 16,-5 6 1-16,0 6 2 15,-8 6-43-15,-1 4-16 16,2 0-7-16,1-3-5 15,10 0-1-15,12-3-3 16,0 0-1-16,13 0-2 16,7-1-3-16,0-2-2 15,1 6 0-15,-2-2-1 16,-5 2 2-1,-7 2 4-15,-4-6 2 16,-11 5 3-16,-2-11 1 16,-3-2 0-16,-8 2-1 15,-7-3-4-15,0 1-3 16,-1-4-5-16,2 0-4 15,7-2-4 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3.9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75 16 0,'-10'5'47'31,"4"-4"20"-31,6-1 9 15,5 0 6-15,14 2 7 16,13-7-29-16,3-2-23 16,14 0-13-16,5-5-6 15,8-1-9-15,0 1-15 16,-4-1-19-16,-2-1-24 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1:32.8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25 20 0,'-21'8'48'0,"18"-8"10"16,3 0 6-16,0 0 3 15,2 0 3-15,8 2-38 16,6-1-10-16,8-1-8 16,5-3-3-16,3 2-3 15,2-1-4 1,-5 0-8-16,1-3-6 15,-5 0-6-15,-2-1-7 16,-1 0-10-16,-4 0-7 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3.7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0 17 0,'0'19'40'15,"8"21"7"-15,-8-31 4 16,2 10 3-1,1 6 2-15,4 15-34 16,3-1-10-16,2-1-4 16,-5 4-4-16,3-9-3 15,2-6-1-15,-3-2-1 16,-8-9-2-16,2-4-6 15,-2-4-7-15,1-2-8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2.9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 10 12 0,'0'-10'28'0,"0"14"6"16,-3-1 5-16,2 10 3 15,-2 14 2-15,-3 15-21 16,-3 7-1-16,8 2-4 16,7 1-1-16,-6-2 0 15,5-5 0 1,4-10-3-16,7-5-4 15,8-11-3-15,7-13-1 16,1-3-1-16,0-12-1 16,2-10 2-16,-8-8 1 15,-6-6-1-15,-4-4 0 16,-9-1 0-16,-10-1-2 15,-6 1-4-15,-5 2 0 16,-42-32-1 0,21 41-2-16,2 7-3 15,-3 7-4 1,-1 10-6-1,9 6-7-15,2 3-6 16,8 5-6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2.5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50 17 0,'2'3'42'0,"-2"34"8"16,0-36 0 0,1 20 0-16,-1 5 0 15,0 14-35-15,0 6-13 16,0-2 0-16,0 3 0 15,0-3 1-15,0-10 0 16,0-1 0-16,0-3-1 16,0-4-1-16,2-11 0 15,-2-8-2-15,1-5 1 16,2-8 0-16,-3-4 0 15,0-9 0-15,-1-9 1 16,-2-6 0-16,0-4 2 16,-3-2 0-1,5-9 0-15,4-4 0 16,1-1 0-16,5 0-2 15,4 1-1-15,6 6 0 16,6 7 0-16,6 6 0 16,-1 11 1-16,4 8-1 15,-5 6 0 1,-2 8 0-16,-7 9 0 15,-2 3 0-15,-7 8 0 16,-8 4-1-16,-8 7 2 16,-6-1-1-16,-3 5 0 15,-10-2 0-15,-5-1 1 16,-8 2-1-1,1-7 1-15,3-2 1 16,1-4 2-16,6-1 3 16,8-7-1-16,4 1 0 15,11-1-1-15,7 1-1 16,11-5-3-16,4 2-1 15,13 0 0-15,3-1 1 16,3 0-1-16,2 1-3 16,-4-3-2-16,-2 2-4 15,-3-3-4-15,-8-1-5 16,-4-4-4-16,-3 5 1 15,-2-5-1 1,-4 1-1-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1.8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4 23 15 0,'6'-21'35'0,"-6"14"5"16,0 7 2-16,0 0 3 15,0 0 5-15,0 6-29 16,-4 7-4-16,-1 6 0 15,-5 5 2 1,-6 7-1-16,-5 3-3 16,-4 7-3-16,-1 0-2 15,-1 2-4 1,1 4-4-16,2-6-2 15,2 0 0-15,4-1 0 16,2-6 1-16,6-5-1 16,3-6 0-16,8-7 0 15,-1-2 0-15,7-5 0 16,11-6-1-16,7-3 1 15,6 0 0-15,3-4 0 16,7-4 0-16,-3 0-2 16,2-3-4-1,-3 1-2-15,-8 6-3 16,-12 1-4-16,2 3-2 15,-12-6-5-15,2 1-3 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0.0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13 0,'0'15'31'0,"14"23"7"16,-11-22 6-16,6 9 5 15,1 8 3-15,8 8-24 16,1 1-8-16,4 7-6 16,2-4-5-16,-3 2-5 15,0-5-2-15,-3-6-2 16,-1-8-2-16,-8-7-5 15,0-5-4-15,-2-1-9 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09.8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9 18 16 0,'6'-8'41'16,"-30"-3"10"-16,24 11 2 16,-1 0 0-16,1 0 2 15,-6 0-33-15,3 7-15 16,-4 12-3-1,-7 9 3-15,3 3 1 16,-4 5 0-16,-4 9 0 16,3 3 0-16,-6-2-2 15,1 1-4 1,2-3-2-16,0-5 1 15,5-8-2-15,3-7-5 16,4-7-10-16,1-6-11 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01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7 47 0,'-12'-4'34'0,"11"4"3"16,1 0 2-16,-2 10 11 15,-1 3-42 1,-2 0 1-16,0 2-1 15,4 1-1-15,2-1 2 16,1-3 1-16,1 0-1 16,4-5-2-16,0-3-2 15,2-1 1-15,6-1-1 16,4-5-1-16,-4-3 1 15,-4-1 2 1,13-23 9 0,-18 16-10-16,-8-4 0 15,-3-1-2-15,-7 1-1 16,-1 5 1-16,1 7 0 15,-3 6 0-15,-9 6-2 16,1 3-7-16,5 7-14 1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00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46 19 0,'-21'5'43'0,"21"-5"63"31,0 0-45-31,0 0 1 16,0 0-38-16,0-1-8 15,3-5-6-15,3-3-6 16,0-1-2-16,7-3-2 16,3 5 0-1,5 5 0-15,-2 2 0 16,-3 4-1-16,3 4 2 15,-4 3-1-15,-5 5 0 16,-4 3 0-16,-4 2 0 16,-5 0 0-16,1 0 0 15,-8-5 2-15,-5 4 1 16,-5-4 3-16,3 3 2 15,-2-4 1-15,2-1 0 16,3-2-1-16,4-4-2 16,3-1-3-16,4-3-2 15,6-4 0 1,1-2-1-16,6-2-1 15,8-4 0-15,29-1-7 32,-17 10 1-32,-1 7-1 15,-4 7 0-15,-1 2 1 16,-2 4 4-16,-6 7 2 15,-9 5 1-15,-5 1 1 16,-4-2-1-16,-4-2 0 16,-4-4 1-16,-27 12-1 15,18-25 1 1,-3-6 0-1,-3-5 0-15,3-2 0 16,-3-10-2-16,3-2-5 16,4 0-8-16,2-6-8 15,1-2-7-15,6 0-6 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00.2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17 14 0,'-6'-18'32'0,"19"21"6"15,-13-3 8 1,0 34 62-1,-2 0-77-15,0 9-3 16,-16 48 12 0,12-46-26-16,-1 0-5 15,-3-4-2-15,2-1-4 16,6-4-2-16,-3-8-2 15,4-10-2-15,-2-5-6 16,0-4-7-16,1-4-9 16,5-8-7-16,0-9-5 1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59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0 16 0,'8'17'42'0,"-19"-4"69"16,10-1-52 0,-5 33 35-1,1-20-83 1,0 3-3-16,-6-3-1 15,4-5-4-15,0-4-1 16,1-5 0-16,7-3 0 16,-1-1-1-1,9 1 0-15,4-8-1 16,5-2 0-1,1-4 1-15,27 3-2 16,-23-1-4 0,-2 4-5-16,-5-5-5 15,0 5-4-15,-3 0-7 16,2 0-5-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12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4 13 0,'3'0'32'0,"-2"0"7"15,-1 0 9-15,0 0 8 16,0 0 6 0,2 3-21-16,-2 4-5 15,0 1-4-15,11 2-5 16,1 5-4-16,6 2-4 15,1 2-3-15,0 2-4 16,6 6-3-16,0 2-4 16,-1 2-3-16,-5-2-1 15,-3 13-1-15,0-3 1 16,-2 1 0-16,-7-2 2 15,-3 1-1-15,-2-1 2 16,-2-3 1 0,-2-4-2-1,-2-1 0-15,-1-2-1 16,0-8-1-16,-6 1 0 15,2-2 1-15,1-3 2 16,2-1 2-16,0-5-1 16,0-2 1-16,3-2 0 15,-1-2-1-15,1-1-1 16,-2 0-2-16,4-2 1 15,2 1-2-15,-1-2-1 16,0 0 0-16,0 0-2 16,2-3-2-16,-2 3-6 15,0-2-6 1,0-2-13-16,0 0-23 1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59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7 42 0,'2'3'37'16,"-2"-3"4"-16,4-5 47 15,5 0-63 1,4 3-8-16,2-2-4 15,1-7-2-15,2 5-5 16,0 2-11-16,-5 1-13 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59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40 20 0,'-18'-7'44'15,"18"11"4"-15,0-4 1 16,0 0 0 0,2-1 1-16,2-4-37 15,8 1-3-15,2-2 3 16,4 1 1-16,21 2 13 15,-17 2-19 1,-3 2-5-16,-4-5-2 16,-1 3-3-16,-2-2-5 15,-3 0-8-15,-2 1-7 16,-3 2-9-1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58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46 15 0,'-4'4'35'0,"-6"-1"6"16,7-3 7-16,3 0 4 15,0 0 3-15,0 0-30 16,0 0-4 0,0 0-6-16,0 0 11 15,0-3-14 1,15-14 8-1,-4 6-14-15,1 1-3 16,-2 3-3-16,5 1-1 16,4 6 0-16,15 15-2 15,-17-4 1 1,-7 3 1-1,-1-3 1-15,-4 32-1 16,-8-26 1-16,-3 5 1 16,-28 19 1-1,20-20 1 1,-6-5 1-16,4 0 2 15,5-1-1-15,-1-7 2 16,3 0-1-16,5-4-2 16,1-2-1-1,1-7-1-15,8 1-1 16,2-1-1-16,12-12 0 15,3 11-1 1,-5 5-3-16,7 1 0 16,-3 3-1-16,-3 4 0 15,-4 6 0-15,-1 5 3 16,-9 2 1-1,-5 1 1-15,-6-2 1 16,-13 14 5 0,4-22-1-16,-4-1-1 15,1-7 1-15,-5-2-3 16,3-1-3-16,0-3-5 15,-1 0-8-15,4 2-12 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57.4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3 14 0,'0'-40'32'0,"0"15"7"16,0 25 7-16,0 0 6 15,0 0 6-15,0 6-24 16,0 16-3-16,3 13-4 16,1 1-5-16,1 5-5 15,-2 2-8-15,1-2-3 16,-1-4-4-16,0 1-2 15,-2-6-2 1,2 20-10-16,-3-21-22 31,3-25 5-3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57.2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0 58 0,'-6'-40'47'16,"6"40"8"-16,0 0 4 15,0 0 3-15,1 0-31 16,-1 1-6-16,0 11-5 16,2 5-2-1,-2 4-1-15,0 0-2 16,0 3-4-16,0-4-3 15,0-1-2-15,0 1-4 16,0-2-2-16,0-8 0 16,0-1-1-16,0-3-1 15,3-5-1 1,4-1 0-16,2-6 0 15,8 1 0-15,-1-9 1 16,2 0-1-16,39-14-22 31,-40 19 12-31,15-2-21 16,-21 6 12-1,-3 1-2-15,0 4 0 16,-4 0-2-16,-3 0 2 16,-1 3 3-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0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0 23 0,'-10'11'50'16,"-2"7"6"-16,11-18 4 16,1 0 3-1,0 0 0-15,0 0-47 16,0 0-9-16,0 0-8 15,0 0-3 1,0 0-2 0,0 0 8-16,0 0 2 15,0 0 0-15,-2 3 0 16,2-3-1-16,0 8-6 15,-7 16-28 1,3-24 2 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0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103 16 0,'9'-26'36'16,"-12"-2"8"-16,0 19 5 15,0 2 5-15,-5-8 3 16,-3 5-30-16,-5 2-10 16,0 8-5-16,-2 5-5 15,2 8-5-15,0 8-1 16,4-1-2-1,5 4 1-15,2-1 0 16,7-2-1 0,2-1-3-16,1-1-3 15,4-7-4-15,4-8-3 16,3-4-2-16,-3-8 0 15,0-7 2-15,-3-6 5 16,-4-1 5-16,-1 5 4 16,-3 4 5-16,1 4 3 15,-1 3 3-15,-2 13 0 16,1 9-1-16,4 33 1 15,-2-23-10 1,0 2 0-16,-1 0-1 16,1 0 1-1,0-7-1-15,2 1 1 16,-1 11 0-1,-1-22-5-15,-2-3-6 16,1-2-6-16,1-10-8 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40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13 0,'0'-5'29'15,"1"-4"7"-15,-1 10 7 16,0 5 4-16,0 12 4 15,2 4-25-15,-1 12-3 16,4 3-7 0,1-1-6-16,1-2-4 15,-1 0-2-15,4 21-5 16,-7-41-3-1,0 10-26 1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39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0 14 0,'3'9'31'0,"-3"-6"6"16,0-3 4-16,0 11 3 15,0 16 2-15,-8 8-25 16,7 8-3-16,-8-4-4 15,2 1-2-15,1-5-2 16,2-3-2-16,9-2-3 16,1-7-2-16,0-1-1 15,10-5-2-15,2-4-2 16,0 0-5-16,1-4-6 15,0-6-7-15,-4-3-7 1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39.4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107 18 0,'-5'0'42'0,"-11"-10"5"16,16 10 2-16,0 0 2 15,0-2 0-15,0-1-36 16,0-8-11-16,6-3-1 15,3-3-2-15,1 1 0 16,5 1 0 0,-2 2 1-1,3 8 0-15,5 7 0 16,-3 12-1-16,1 3-1 15,0 6 1-15,-4 4-1 16,-2-2 0-16,-3 6-1 16,-1 29 1-1,-12-31 0-15,-3 1-1 16,-7-1 1-16,-6-2-1 15,0-2-1-15,-5-3-1 16,1-4 1-16,-1-5-1 16,-1-3 1-16,4-4 2 15,5-7 0-15,4-7 0 16,4-4 1-16,5-7-1 15,6 2 0 1,1-4 0-16,20-11 4 16,-4 24-1-1,4 2 2-15,2 5-2 16,-2-1-2-16,-4 5-5 15,2-1-7-15,-4-2-6 16,1 1-3 0,-3-2-3-16,-4-5 0 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12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2 14 0,'-11'-2'32'16,"10"11"9"-16,1-9 5 15,0 0 6 1,-2 1 3-16,1 13-4 15,1-1-32 1,-3 1-5 0,2 5-3-16,-7 0-1 15,6 1-2-15,-1-3-2 16,1-1-3-16,2-1-1 15,3 0-1-15,-1-5-1 16,3-3 0-16,13-1 0 16,1-8 0-16,-2 1 0 15,-1-8 0-15,1 2-1 16,-2 0 0-16,7-1-1 15,-6-5 1 1,-2 0-1-16,1 1 1 16,-8-1 2-16,-1-5 1 15,1 4 2-15,-3 1 1 16,-5 1 0-16,-3 0 1 15,-8 2-1-15,-16-5-1 16,18 11-3 0,-10 2-1-16,0 1 0 15,4 4-1-15,-3 0-2 16,3 0-3-16,0 0-5 15,1 0-7-15,7-1-8 16,2 6-7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37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42 19 0,'13'-30'43'15,"-4"21"10"-15,-14 9 8 16,-2-5 7-16,-6 5 4 16,-2 5-38-1,-4 6-9-15,-5 6-7 16,2 6-6-16,-16 16 4 15,22-25-10 1,5-3 1-16,7 1-4 16,7 0-2-16,4 0-4 15,10 1-1-15,5 3-3 16,6-1-3-16,0 5-2 15,5 0-1-15,-2 6 2 16,-7-1 2 0,-6 0 2-16,-8-9 4 15,-6 5 1 1,-5-2 4-16,-9-6 1 15,-8 1 1-15,-1-4 0 16,0-3-1-16,-4-1-2 16,0-4-5-16,1-1-8 15,1-4-12-15,5-4-12 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36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 13 0,'3'-2'63'16,"-3"2"-24"-1,0 0 5-15,0 0 6 16,3 0-23-16,5 2 0 16,3 11-1-16,5 5-2 15,3-1-2-15,3 1-5 16,0-2-5-16,-2 1-3 15,1 0-5-15,-5-7-4 16,0 0-5-16,-6 0-2 16,-1-1-7-16,-2-6-6 15,-2-2-9 1,1 1-7-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36.2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41 13 0,'-10'-11'28'16,"0"-12"43"0,10 23-29-16,0 0 4 15,0 0-23-15,0 0-3 16,0 0-4-16,0 3-4 15,-2 19-5-15,-1 6-3 16,-1 5-2-16,-3 5 2 16,1 2 2-16,1-2 1 15,11-2 1-15,-3-3-1 16,-1-2-2-16,8-7-3 15,9-4 0 1,2-3-1 0,1-8 0-16,3-7 0 15,1-2 2-15,7-5 1 16,-4-13 2-16,1-1 0 15,-2-3 0-15,-5 0 0 16,-5-3-1-16,-9-6-1 16,-5-2 0-16,-8-1 1 15,-5-2-1-15,-7-1 0 16,-4 6 0-16,-3 4-3 15,-1 7 0-15,-2 8-2 16,4 5-4-16,-8 5-6 16,-1 7-9-1,8 3-9-15,1 3-6 16,4 2-5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34.6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94 18 0,'3'-2'40'0,"-9"2"9"16,5 0 5-16,1 0 3 15,0 6 0-15,0 9-36 16,0 5-9-16,0 4-7 16,0 1-4-16,0 1 1 15,0 7 1-15,0-1 1 16,0-1 0-1,0 0 0-15,1-2-1 16,1-4-2-16,2-4-1 16,1-10 0-16,-3 3-1 15,1-11 0-15,2-1-2 16,-4 0-1-16,-1-4 0 15,0-11 0-15,0-4 1 16,0-2 2 0,-1-2 0-16,1 2 1 15,0-6 0-15,0 1 0 16,0-2 0-16,-2 1 1 15,2 0 2 1,-1 1 3-16,-1 1 0 16,1-1 0-16,-1-1 0 15,5 2-1-15,3-1-3 16,3 2 0-16,6 3 1 15,4 2-1-15,1 2 2 16,4 8-1-16,-1 4-1 16,-1 6-1-16,3 4-1 15,-6 5 1-15,-4 4-1 16,-9 0 0-16,-3 2 0 15,-6-2 0-15,-1 2 0 16,-2-1 0-16,-5 1 0 16,-5-4 0-1,2 3 0-15,-6 0 0 16,1-1-1-16,0-4 2 15,-3 3-1-15,2-2 1 16,1 0 0 0,1-2 2-16,6-6-1 15,1 1 0-15,3-1 0 16,4-2 0-16,4 0-2 15,3 1 0-15,6 2 0 16,8 1 0-16,8 2 1 16,3-3-1-16,-4 4 0 15,3 1 0 1,4-1 0-16,-7 0 0 15,-4-1 0-15,2-3 0 16,-4 1 0-16,-3-4 0 16,-7 0 0-16,0 1 0 15,-4-1 0-15,-1 0-5 16,-3 2-9-16,-1-1-15 1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33.7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 20 12 0,'-6'-16'29'0,"33"10"4"15,-27 6 6-15,1 0 8 16,-1 0 3-16,0 0-21 15,0 0-3-15,0 0-1 16,0 0-7-16,0 0-5 16,-3 10-3-16,2 6-1 15,-4 3-3 1,-4 5-1-16,-4 1 0 15,-8 4-1-15,1-1-2 16,-1-3-1 0,4 4 0-16,-6-1-2 15,7-6 2-15,-1 2-1 16,0-4 0-16,7 2 0 15,-3-3 0-15,4 1 0 16,0-6 0-16,0-2-1 16,5-3 2-16,5-3-1 15,2-2 2-15,0-1 0 16,6 0 0-1,12-2 0-15,-4-5-1 16,10-2 1-16,1 5-2 16,-3-4 0-16,6 5 0 15,-6-3 0-15,-2 3 0 16,-3 2 0-16,-6-2-1 15,-2 3-3-15,0 0-5 16,-3-2-6-16,-2-2-8 16,0 2-7-16,-1 1-6 1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32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46 14 0,'-15'10'34'0,"3"5"5"16,12-15 2-16,0 0 2 15,0 0 0-15,0 10-29 16,0 8-7 0,0 1-2-16,2 0 1 15,-2-1 1-15,1-1 1 16,4 3 0-1,-2-1-1-15,3 1-2 16,-2-4-2-16,-1-1 0 16,0-4 1-16,-8-6 0 15,5 3 2-15,5-4 0 16,-4 2 1-16,-1-7 0 15,0 1 0-15,0-8-1 16,0-2 1-16,0 0-2 16,0-5 0-16,0-1 0 15,0-2 1 1,0-23 3-16,6 13-6 15,3 1 0 1,10-24 2 0,-1 30-3-16,16 1 2 15,-17 17-3 1,1 6 0-16,0 2 0 15,-5 9-1-15,-3 6 0 16,-1 1 0 0,-1 2 0-16,-3 1-1 15,0 0 1-15,-1-1 0 16,-2-1 0-16,-1-6 1 15,1-1-1-15,-2-3 0 16,0-6 0 0,0-2 0-16,-2-4 0 15,2 3 1-15,0-1 2 16,0-8 0-16,0-9 1 15,2 0-1-15,-1-10 0 16,5-1-2-16,4-7-1 16,5 1 1-16,4 3-1 15,2 1 1-15,-1 4 0 16,1 6 0-16,3 10 0 15,-2 2 0-15,-5 9 0 16,0 8-1-16,-6 3 2 16,-2 5 1-1,0 29 6 1,-6-24-4-16,-2-3 0 15,-1-4-2-15,-1 2-1 16,1-1 0 0,0-2-2-16,0-4-2 15,0-6-6-15,0-2-9 16,-2-1-13-16,0-3-17 1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8.7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16 0,'1'29'39'0,"-16"26"8"16,14-40 7-16,-1 8 5 16,2 5 3-1,0 6-33-15,0-2-11 16,0 2-11-16,0-6-15 15,0-1-16-1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8.5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3'14'30'16,"3"3"6"-16,-6-17 7 15,0 3 4 1,0 7 3-16,0 8-26 15,0 3-6-15,0-4-7 16,6 0-5-16,2-7-7 16,1-1-6-16,7-3-5 15,-1-2-5 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8.3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16 0,'28'-5'38'15,"-20"-7"6"-15,-4 10 5 16,5-13 56-1,10 6-84-15,-2-3-9 16,10 6-4-16,-1 8-5 16,1 11-5-16,-5 6-2 15,-6 6 0-15,-5 4-2 16,-6 2 0-16,-5-1 2 15,-5-1 1-15,-5-7 2 16,-3 0 0-16,-6-7 3 16,-4-7-1-16,-1-2 1 15,4-3-1 1,-1-9-1-16,11-2 0 15,5-7-2 1,8-1 1-16,2 0 1 16,9 2-1-16,4 7 1 15,5 6-1-15,1 4 1 16,-1 2 0-16,-2 4-2 15,-2-3-6-15,-6-2-6 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7.9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0 14 0,'-2'-13'34'16,"6"13"9"-16,-4 0 2 15,7 0 3-15,-1 0 1 16,29-9-17 0,-12 5-27-16,3-1-1 15,1 2-5 1,-6 2-9-16,-2-4-7 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11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13 17 0,'8'-4'37'16,"-3"-8"7"-16,-7 12 8 15,2 0 7-15,0 0 6 16,-5 1-31-16,-6 13-4 15,-3 6-5 1,-4 7-5-16,1 8-5 16,-1 3-3-16,1 6-2 15,1 8-1-15,6 2-3 16,1-4-3-16,7-3-1 15,7-3-5-15,-2-6-3 16,8-5-4-16,5-2-2 16,3-9-3-16,6-2-3 15,-3-5-2-15,-2-5-2 16,1-2-2-16,-7-7-1 15,-3-1-2-15,-4-1-2 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7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14 0,'-17'3'32'15,"36"3"11"-15,-19-3 10 16,0 13 8-16,-3 12 5 16,3 4-25-16,0 2-8 15,0 0-10-15,0 6-10 16,0-5-8-16,0-5-6 15,0-2-6-15,-5-6-9 16,4-5-13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7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15 0,'20'-7'35'15,"-14"7"7"-15,-6 0 6 16,0 1 5-16,0 8 4 16,0 6-29-16,0 0-7 15,0-1-6 1,0-5-6-16,0 0-4 15,0-2-2-15,2 1-2 16,-1-5 0-16,4 0-2 16,8-2-3-16,2-1-6 15,10 3-27 1,-8-7 11-1,-3-4-3-1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7.1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31 17 0,'-8'6'43'15,"-2"-5"11"-15,10-4 6 16,6-3 1-16,0-1 2 15,0 0-34-15,8 0-17 16,-2 2-6-16,7 4-3 16,-4 2-2-16,-2 9-1 15,-4 1 0-15,-5 5 1 16,1 0 0-16,-3-2 1 15,-6 4 0-15,-3 1 0 16,-15 14 0 0,0-18-3-16,1-2-1 31,-1-3 0-31,2-6 1 15,-1 2 0-15,7-1 0 16,2-10 0-16,6 1 1 16,6-11 0-16,7-1-1 15,2-3 0-15,9 0 1 16,5 5 0-16,2 2-1 15,-1 8 0-15,0 7 0 16,0 1-3-16,-4 2-4 16,-1 4-5-16,-1 0-8 15,-6 2-8-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6.7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37 16 0,'-16'8'38'16,"-5"-16"7"-16,21 8 57 15,3-6-44 1,5 0-28-1,-2 1-7-15,13-3 1 16,1 2-4-16,28-4 6 16,3 14-29 15,-24-1-13-31,-7-3-10 15,-1-4-12-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4.2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27 19 0,'-8'44'47'0,"-3"11"12"16,3-38 11 0,1 32 84-1,5-15-111-15,7-3-12 16,1-3-9-16,5-9-5 15,10-6-2-15,6-11-1 16,1-10 0-16,1-9-2 16,-1-14-1-16,-3-11-2 15,-10-9-2 1,-9-1-3-16,-14 2-2 15,-3 13-1-15,-10 15-1 16,-11 12-9-16,-52 35-59 31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3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77 14 0,'10'-46'39'0,"-32"14"16"16,18 32 14-16,-11 4 9 15,-1 8 6-15,-24 28 13 16,8 16-64-1,24 0-47 17,20-30-1-32,1 4-3 15,14-2-1-15,-5-2 3 16,-3 1 5-16,-1-2 4 15,-6 1 3-15,-7-7 2 16,-2-1 0-16,-1-5-1 16,-4-4-1-16,-9 4-14 15,-1-13 5 1,-6 0 2-16,5-1 2 15,4-5 2-15,2-4 5 16,1 2 6-16,7-24 13 31,7 11-6-15,5-4 1-16,2-3-1 15,-1 2-1-15,1 2 0 16,3 1 1-16,1 3-1 16,-4-2-1-16,-1 3-3 15,0 6-6-15,-6 3-10 16,1 2-15-16,-3 2-17 15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3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16 0,'7'18'38'0,"-14"23"71"16,7-25-43-1,0 19 4-15,0 52-2 16,4-8-43 0,3-15-44 15,0-20-43-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3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7'8'35'16,"0"0"9"-16,-2-8 7 31,3 0 5-31,4 0 3 15,6 0-29-15,4 0-12 16,5 0-8-16,-3-4-10 16,-2 3-16-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3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12 0,'56'-15'35'16,"-34"3"15"-16,-17 12 12 16,8 0 8-1,5-3 6-15,4 2-23 16,40-11 4-1,-31 8-52-15,-5-1-17 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2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 47 0,'0'-12'42'16,"0"12"11"-1,0 32 82-15,0 53-48 31,1-37-53-31,-1 5-12 16,5-3-9-16,4-9-7 16,-5-1-6-16,2-8-8 15,4-4-8 1,-2-6-10-16,-5-6-12 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10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18 17 0,'1'-15'42'0,"-2"9"14"16,-17 6 85 0,1 6-62-1,-4 0-31-15,0 7-12 16,1-1-12-16,4 5-9 15,5-3-6-15,7-1-5 16,5 0-8-16,2 3-5 16,5 1-2-16,9 2-4 15,5-6-2-15,3 3 1 16,3 2 3-16,0-2 1 15,-7 3 2-15,-6 0 5 16,-6-1 3-16,-1 1 2 31,-14-4 3-31,1-2 4 16,-7-3 0-16,-1-1 1 15,-8-1-2-15,-3-4-1 16,4-3-4-16,1-1-7 16,4-2-9-16,5-6-13 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2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3 13 0,'16'-32'30'0,"-4"2"11"15,-12 29 10-15,2 1 11 16,-2 3 9-16,1 13-22 16,-1 1-7-16,3 11-9 15,9 26 2 1,-6-33-29-1,1-6-5 1,2-2-3-16,3-3-3 16,4-3-2-16,-4-5-2 15,5-2-4-15,1-3-5 16,-3-2-6-16,-2 3-9 15,-3-6-6-15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2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4 22 0,'6'-27'53'0,"3"20"12"16,-9-6 6-16,4 0 4 15,9-1 2-15,8 0-45 16,5 8-17-16,34 19-8 15,-34 16-11 1,-4 10-1 0,-9 6 0-16,-9 7 1 15,-4-3 3 1,-8-1 1-16,-6-7 2 15,-2-2 1-15,-8-8 1 16,-7-9-1-16,2-7-1 16,4-8-3-16,-1-4-2 15,8-7 0-15,7-8-1 16,6-3 0-16,10-1 2 15,8 0 1-15,6 7 1 16,5 6 0-16,7 9 0 16,26 16-3-1,-29-10-5 1,-6-3-10-16,-5-3-13 1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2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59 21 0,'-10'8'49'0,"22"-10"13"15,-12 2 6 1,9 0 5-16,1-6 3 15,6 1-40-15,11-4-15 16,6-4-10-16,0-2-11 16,2 7-13-16,0-1-14 1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1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2 13 0,'1'-34'34'0,"-3"15"14"15,2 22 10-15,0-3 7 16,0 6 4-16,0 10-25 15,2 6-15-15,-2 6-11 16,0 4-9-16,0-1-6 16,2-4-3-16,0-3-5 15,-2-1-2-15,5-5-6 16,-4-4-6-16,2 1-45 3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0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1 0 16 0,'8'44'45'0,"-39"-13"19"15,23-14 10-15,-11 7 5 16,1 4 5-16,-5 6-31 16,-7 1-24-16,0-1-14 15,2 0-7-15,3-6-12 16,-12 12-47-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0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17'11'39'0,"-18"-10"84"16,11 10 23-1,9 11-96 1,6 3-25-16,3 6-12 16,12-2-5-16,-12 1-6 15,1-1-4 1,-4 0-2-16,-3-4-3 15,-5-5-2-15,-6-6-5 16,-5-2-6-16,2-6-9 16,-5-2-10-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0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 44 20 0,'-10'-18'47'0,"-6"11"12"16,11 1 7 0,1 3 4-16,-2 0 1 15,-6-3-41-15,2 3-12 16,0 2-10-16,-15 21-6 15,10-2-2 1,-1 4 0-16,-1 4-1 16,4 2 1-16,-1 3 0 15,2-4 0 1,7-2-1-16,5 3-1 15,5-5-3 1,4 0-2-16,36 18-20 16,-20-27 7-16,2 3-2 15,-4 0 1 1,1 0 2-16,-5-3 4 15,-7 1 4-15,-8 3 4 16,-5-5 1-16,-5-1 2 16,-3-3 0-16,-9 1 2 15,2-1 0-15,-4-5 1 16,0-2 1-16,3-2 0 15,3-3 1-15,6-8 1 16,2-3 0-16,7-6 3 16,5-2 0-16,6-9 2 15,4 1 1 1,36-65 13-16,1 4-3 31,-33 50-11-31,-7 5-2 16,-7 8-4-16,-6 8-1 15,-6 7-3 1,-13 5-22-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8.0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7 72 13 0,'13'-42'33'16,"-11"14"9"-16,-2 23 8 15,-3 4 8-15,-7-2 5 16,-10 10-24-16,-2 17-8 16,0 5-8-16,5 8-8 15,3 1-5 1,5-2-6-16,7-7-1 15,3 2-3-15,6-21-1 16,-1-5-1-16,8-17-2 16,3-10-1-16,-1-7-1 15,-2-4 1 1,-3-2 2-16,-5 2 2 15,0 11 2-15,-1 12 2 16,-4 23 0-16,1 18-1 16,-2 12 0-16,0 14 0 15,5 11-2-15,1 3 0 16,-6-1 1-1,0 0-1-15,-3-9-1 16,-4-3 2-16,-5-12 1 16,-4-11 1-16,-5-7-1 15,1-9-1-15,-4-12-4 16,5-5-5-16,-3-10-6 15,0-3-5-15,4-6-6 16,2 0-3-16,6-1-4 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4.6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4 17 0,'-7'-4'39'16,"-4"4"3"-16,11 0 3 15,0 2 1-15,0 14 0 16,0 7-35-1,0 6-4-15,0 2-2 16,0 3-1-16,0-1 0 16,0-5 0-16,0 0-1 15,0 0-2-15,0-8-1 16,2-2-3-16,2-5-3 15,-1-7-5-15,1-2-5 16,-1 1-5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3.4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8 13 0,'-3'-10'31'15,"3"10"5"-15,0 0 4 16,7 1 4-16,-3 5 3 16,11 9-25-16,6 1-3 15,4 4-2-15,-3 0-4 16,2-3-3-1,-2 5-4-15,2 2-4 16,-4-6-7-16,-5-2-6 16,0-7-4-16,-2 1-6 15,2 0-6-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10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56 13 0,'0'10'28'16,"0"-8"5"0,0-2 4-16,1 0 6 15,1-3 4-15,5 0-21 16,3-3 0-16,-1-1-2 15,-1-5-2-15,-1-3-5 16,0 0-3 0,-2-5-3-16,-4-2-3 15,-1 0-1-15,-6-10 5 16,2 24-7-1,-2 5 0-15,-6 14 1 16,1 5-2-16,-1 12 0 16,2 0-1-16,2 4-2 15,4 2 0-15,1-4-1 16,6-2 0-16,-2 0-1 15,5 0 0-15,6-6-3 16,4-4-1-16,3-2-2 16,2-7-1-1,-1-5-2-15,2-1-3 16,-4-1-3-16,1-7-2 15,-5 1-4-15,4-4-5 16,-3 0-2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6:10.2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66 13 0,'-7'1'39'0,"7"-8"18"16,0 7 5-16,2 0 4 15,9 0 4-15,8-10-26 16,9 1-24-16,5-5-10 16,5 2-7-16,5-3-18 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5:04.7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43 13 0,'-11'-21'30'0,"25"8"5"16,-14 14 51 0,2 8-36-1,-2 6-23-15,3 11-3 16,0 5-3-16,1 4-3 15,5 30 4 1,1-39-15 0,12 14 5-1,-1-27-5-15,-1-7 1 16,9-8 0-16,18-27 6 15,-25 3-10 1,-7-5-1-16,-8-40-2 16,-15 33-1-1,-7 9 1-15,-1 4 0 16,-6 10 0-16,-6 8-1 15,-1 4-4-15,4 6-8 16,-6 4-13 0,7 1-14-1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5:04.3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21 19 0,'0'-9'42'15,"-8"9"6"1,8 0 5-16,2-9 4 16,0-1 3-16,5-5-36 15,5-4-7-15,6 0-4 16,1 3-4-16,0 1-3 15,3 7-4-15,-1 6-1 16,-1 12-2-16,-2 11-1 16,-5 5 0-16,-5-1 1 15,-4 9 0-15,-1-3 1 16,-6 4 0-16,-4 0 0 15,-2 1-1-15,-4-6 1 16,-4-5 0 0,0-5 0-16,-17 8 1 31,19-24-1-31,3-4-1 15,4-8 0-15,5-30 0 16,7 14 0 0,0 2 0-16,7-6 1 15,26-10-1 1,-17 28 1-16,-1 3 0 15,0 8 1-15,18 15-5 16,-18-7-4 0,-4-2-8-16,-2-2-4 15,1-1-7 1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5:03.8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3 17 0,'8'4'39'15,"-7"-27"6"-15,-1 23 4 16,2 0 3-16,1-8 3 16,8 3-34-1,0 0-7-15,6-1-4 16,20-11-5-1,-18 8-16-15,2-5-10 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5:03.6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7 0,'9'5'38'16,"-2"8"8"-16,-7-13 5 15,0 4 5-15,0 11 2 16,0 7-32-16,0 5-7 15,2 4-5-15,1 1-6 16,-2-4-3 0,5-5-3-16,-2-3-1 15,1-3-2 1,-4-3-4-16,1-4-5 15,1-3-6-15,0-1-7 16,-2-4-6-1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5:03.3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-1 47 0,'-12'1'40'0,"12"1"6"16,0 7 5 0,0 8 3-16,-1 11-27 15,1 3-4-15,-6 3-6 16,3 1-4-16,-1-3-4 15,-9 1-3-15,-1-6-4 16,1 0-6-16,-2 8-23 16,10-23 5-1,5-5-8-1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5:03.0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3 0,'9'-3'29'15,"1"3"7"-15,-10 0 7 16,3 8 8-16,3-1 6 15,1 9-21 1,8-4-6-16,3 3-6 16,24 24 0-1,-15-17-21-15,-4-1-3 16,-2-7-1-16,7 4-2 15,-9-5-3-15,-2-3-4 16,5-2-7-16,-6-2-5 16,-7-4-7-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55.2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 13 0,'3'-12'31'16,"-6"7"9"-16,3 5 11 16,4 15 10-16,5 15 9 15,-2 8-21-15,-1 7-3 16,-1 7-7-16,-2-2-7 15,1-2-10-15,-1-2-8 16,3-2-9-16,0-6-13 16,-2-3-15-16,0-11-21 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54.9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8 12 0,'3'-2'30'0,"-3"-5"6"15,0 7 8-15,0 0 7 16,0 3 7-16,0 10-20 16,0 2-5-16,3 1-5 15,0 1-6-15,0 1-6 16,-2-3-7-1,1-2-3-15,-1-4-3 16,7-3 0-16,-1-2-1 16,2-1-1-16,2-6 0 15,4-3-1-15,-2 2-5 16,3 0-5-16,0-2-5 15,-1-3-7-15,-2-3-6 16,-2 3-3-16,-4-1-4 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54.6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35 21 0,'-25'11'46'0,"20"-9"6"16,8-2 5-16,-3 0 1 15,6-3 3-15,0 3-42 16,4-6-5-16,3 2-5 15,2-5-3-15,1 0-2 16,12-1-18 0,-17 3-12-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10.0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57 12 0,'6'16'30'16,"-17"-16"7"-16,13 0 5 15,-2 0 5-15,0 0 3 16,4-3-24-16,8-3-7 15,2-4-5-15,-2-3-5 16,1-3-3 0,-5-3-2-1,-1-5 1-15,0-1 1 16,-5 2 2-16,-1 5 1 15,-2 5 0-15,-10 6 1 16,4 11-2-16,-2 8-1 16,-2 13-2-16,-4 4-2 15,12 3-1-15,0 2-2 16,3-5 0-16,3 0-2 15,6-1 1-15,4-6-2 16,7-3-2-16,2-7 0 16,3-5-3-16,4-5-1 15,-5-7-6 1,-3-5-7-16,-3-2-7 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54.4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5 0,'21'-3'38'15,"-8"20"71"1,-13-17-46-16,3 10 2 16,-3 2-30-16,0 7-15 15,5 3-8-15,0 35-3 31,0-26-6-31,-1-8-1 16,-1-2 0-16,0-5-2 16,0-5-5-16,-1 1-7 15,-1-9-9-15,1-5-10 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54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0 13 0,'7'4'34'15,"-27"18"60"1,20-9-39 0,-3 12 4-16,3 2-25 15,0 1-13-15,-9 3-6 16,9-7-7-16,-10 3-3 15,-1-1-4-15,2-5-2 16,0-1-7-16,-1-6-9 16,-1-4-11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53.9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4 0,'-1'-1'32'0,"11"1"8"15,-10 1 9-15,1 5 6 16,3 9 6-16,5 1-25 16,7 2-5-1,4 3-6-15,7-2-6 16,2-5-7-16,1-1-4 15,-2 0-4-15,-2-6-6 16,-5 1-9-16,0-5-9 16,-5-3-9-16,-9-3-8 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30.6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96 12 21 0,'-4'12'45'16,"-7"-3"7"0,11-9 6-16,0 0 4 15,0-2 2-15,0-1-40 16,0 3-5-16,0 0-7 15,-1-3-5-15,-1 3-1 16,-2 0 0-16,-6 0 1 16,-1 0 0-16,-5 5 2 15,0-2 1-15,1-2 1 16,-4-1-2-16,4 3 1 15,2-1-2-15,0-1-3 16,0 2-1 0,-17 0-2-1,18-4 0-15,1 1 0 16,-3 0 1-16,3 0-1 15,-20 0 2 1,10 0-4-16,0-3 1 16,2 3 1-16,-4 0 0 15,-1 0 1-15,1 0-1 16,2 3 0-16,-3-3-2 15,2 0 2-15,2 1 0 16,1-1 0 0,1 2 0-1,-1-4 0-15,3 4-1 16,-4-5-1-16,3 3 0 15,-1 1 0-15,-1 1 1 16,0-4-1-16,4 4 0 16,-3-1 0-16,2-1 0 15,0 0 0-15,1 3 0 16,-2-3 0-16,3 0 0 15,3 0 0-15,-1 0 0 16,0 0 0-16,0 1 0 16,1 1 0-16,-1-1 0 15,1 1 0 1,1-1 0-16,-3 1 0 15,1-2 0-15,2 1 0 16,1-1 0-16,-1 0 0 16,-5 0 0-16,2-3 0 15,-6 5 0 1,10-1 0-16,-3-1 0 15,0 0 0-15,0 3 0 16,1-4 0 0,-6-2 0-16,3 1 0 15,-4 1 0-15,5-1 0 16,-5 1 0-1,-14 1 0 1,11 1 0-16,6-2 0 16,4 1 0-16,-4 0 0 15,-4-6 0-15,4 5 0 16,-3-4 0-16,2 2 0 15,1-1 0-15,-2 2 0 16,2 1 0-16,-1-5 0 16,-2 4 0-16,3-2 0 15,-8 0 0-15,2-1 0 16,-1 4 0-16,-4 1 0 15,-26 0 1 1,24 1 1 0,3-4 0-16,-3 3 0 15,3 3 0-15,-3-1 0 16,5 2-1-16,-1-4-1 15,1-1-1-15,1 2 1 16,-8-1 0 0,5 3 0-16,1-6 0 15,-5 2 0-15,3-1 0 16,3 1 0-16,0-1 1 15,-5 4-1 1,1-4-1-16,-3-2 2 16,6 4-1-16,2-2 0 15,-3 2 0-15,1 2 0 16,-24-2 0-1,24 3 0-15,2 0 1 16,1-2-2-16,1 1 1 16,-1-1 1-16,-2 1-2 15,-26-2 1 1,26 3 0-16,-1-3 0 15,-1 4 0-15,4-3 0 16,-7-2 0 0,2 2 0-16,-1 2 1 15,-1-3-1-15,2-3 0 16,-4 2 0-16,3-1 0 15,-1 5 0-15,1-1 0 16,1 1 0 0,-2 3 1-16,1-2-1 15,5-2 0-15,1 6 1 16,-2-5-2-16,1 2 2 15,0-4-1-15,-2 4-1 16,1-2 1-16,-1 5 0 16,-2 0 0-1,0-2 0-15,-25 10 0 16,26-9 0-1,1-1 1-15,-2-1-1 16,2-3-1-16,-1 3 1 16,-1-2-2-16,-2 0 1 15,-2 0 0-15,5 0 0 16,0 0 0-16,2-2 0 15,-1-1 1-15,-1 4-1 16,2-1 0-16,2-1 0 16,3-1 0-16,-4 1 1 15,3 1-1 1,1 0 0-16,4-2 0 15,-1 2 0-15,0-3-1 16,1 5-1 0,0-1 0-16,0 0 0 15,0 2 1-15,0-1-1 16,2-1 2-16,0-1 0 15,-1 1 1-15,-11 11-1 16,17-12 1 0,1 1 0-16,-3 7-1 15,8-4 1 1,-1 2 0-1,1 0 0-15,-1 0 0 16,-1 4 0-16,2-1 0 16,-2-1 0-16,0 3 0 15,2-3 0-15,-1 3-1 16,2-1 2-16,0 0-1 15,0 2 1-15,0 0-1 16,0-2 0-16,0 6 0 16,2-1 0-16,0 2 0 15,0 1 1-15,-1-2-1 16,1 3 0-1,-2-4 0-15,0 4 1 16,0 3-1 0,0 3 0-16,0-2 1 15,0-5 0-15,0 24-1 16,0-24 0-1,0 2 0-15,1-1 1 16,1 3-1-16,-1-3 0 16,2 1-1-16,-3-1 1 15,2 0 0-15,-1-3 1 16,1 0-1-16,-1-1 0 15,2 1 0 1,-3-5 0-16,0 3 0 16,3-1 0-16,-3-3 0 15,2 0 0-15,-2 2 1 16,1-2-1-16,-2 3 0 15,1 1-1-15,-2-3 1 16,2-3 0-16,0 2 0 16,0 1 0-16,0 0 0 15,0-4 0-15,0 0 0 16,0 2 0-16,0 4 0 15,0-3-1 1,0 2 2 0,0-2-2-16,0 1 2 15,0 0-1-15,0 1 0 16,0-2 0-16,0 3 0 15,0 21 0 1,0-3 0 0,0-16 0-16,0-5 0 15,0 2 0-15,0-2 1 16,0 3-2-16,0 3 1 15,0-1 0-15,0 0 0 16,0-1 0 0,0-2 0-16,0 1 0 15,0 0-1-15,0 2 1 16,0-3 0-16,0-2 0 15,0 2 0-15,0-2 0 16,0-3 0-16,0 0-1 16,0-4 1-16,0 0-1 15,0-1 1-15,0-2-1 16,0-2 1-16,4-1-1 15,1 0 1-15,4-1 0 16,4-1 0 0,3-1 0-16,18-6-1 15,-12 5 1 1,0 2 0-16,-3-1 1 15,8 2-1-15,-2 1 0 16,0 0 0-16,3 0 0 16,1 0 0-16,-5-1 1 15,2-1 1-15,1 2 0 31,1 0 1-31,-3-1 0 16,1 1 1-16,1-2 0 16,2 4-2-16,-4-2-1 15,2 1 1-15,-1 2-1 16,1 0-1-16,1 1 0 15,-3 1 0-15,1-1 1 16,-1 1-1-16,3-1 0 16,-1 0 0-16,-5-1 0 15,3 3 0-15,-2 0 0 16,2-1 0-16,3 0 1 15,-4 1-1-15,3-1 0 16,2 1 0-16,-4-2 0 16,0-1 0-1,32 3 0 1,-30-5 0-16,1-1 2 15,1 0-1-15,-2 0 2 16,1 0-1-16,-2 2 0 16,4-1 0-16,-2 1-1 15,1-1-1-15,-1 1 0 16,2-1 1-1,-4-2-1-15,4 2 1 16,-1-1-1-16,-1 2 1 16,3-1 0-16,0 2 1 15,-5 0-1 1,8 3 1-16,-6-3-1 15,2 1-1-15,2 1 0 16,0-2 1-16,-2-2 0 16,32 0 2-1,-34 1-1-15,0-2-1 16,-1 0 0-16,1 0 0 15,-1 0 0-15,1 0 0 16,-2 0 0-16,2 0 0 16,-3 0 1-16,0 1-1 15,-1 1-1 1,0-2 0-16,2-2 0 15,-4-1 1-15,3 2 0 16,-1-2 0-16,1-1 0 16,-2 1 0-16,1 1 0 15,20-4-1 1,-20 5 0-1,-1 1 0-15,1 1 0 16,1-1 0-16,-6 0 0 16,1 0 0-16,19 2 1 15,-13-2-1 1,-2 0 0-1,-2-3 2-15,-2 1-1 16,4 2-1-16,0-1 1 16,1-1 1-16,-5 1-2 15,-1 0 1-15,3 1-1 16,1 0 0-16,-3 0 0 15,2 0 0-15,0 0-1 16,-1-2 2 0,1 1-1-16,25-2 0 15,-26 3 0-15,2 0 0 16,-2 0 0-16,25 0 0 31,-23 0 0-31,1 0 0 16,-1 0 0-16,7-2 0 15,-5 1 0-15,0-2 0 16,6 0 0-1,-6 1 0-15,-3-1 0 16,6 0 1-16,-3-1-1 16,26-2-1-1,-26 5 1-15,2-1 0 16,1-1 0-16,-3 2 0 15,3-1 0 1,-6-1-1-16,26-7 2 16,-21 3-1-1,-4 1 0-15,4 0 0 16,-2 2-1-16,3-1 1 15,0 1 0-15,-5 1 0 16,4 0 0-16,-2-3 0 16,1 3 0-16,1-1 0 15,-5-1-1-15,2 2 1 16,-4 2 0-16,1-1 0 15,1-2 0 1,-3 2-1-16,-1 1 1 16,5 1 0-16,-4 0 0 15,-1-2 0-15,3 1 0 16,-1 1 0-1,-2-1 0-15,4-1 0 16,-1-1-1-16,-1 3 0 16,4 0-1-16,-4-3-1 15,4 3 1-15,-5 0 1 16,-3-3 0-16,3 2 0 15,-2-2 1-15,-4 3 0 16,2-2 0 0,-2 4 0-16,-1-2 0 15,1-2 0-15,2 1-1 16,-1 2 1-16,0-2 1 15,-1 1-1-15,-1-2 0 16,4-1 0-16,-1 3 0 16,-1 0 0-16,-2 0 0 15,1 2-1-15,-1-2 1 16,0 0 0-16,-3 0 0 15,-2 1 0-15,-1-1 1 16,4 2-1-16,-2-4 0 16,-1 4 0-1,2-4-1 1,-2 2 0-16,-1-3-1 15,3 2 1-15,-5 0-1 16,5 1 1-16,-2-2 0 16,-1 2 1-16,-4 0 0 15,4 0 0-15,-8-3 0 16,4 2 0-16,-2-2 1 15,0-2-1-15,0-2 0 16,0-3 0-16,0-2 1 16,0-3 1-16,0 3 1 15,0 1 0 1,0-6-1-16,-2-5 1 15,2 8-2-15,0-1 1 16,0 2 1-16,0-6-1 16,0-2 2-16,0 3 0 15,0-1 1-15,0 2-2 16,3-22 2-1,-3 23-2-15,0 1-1 16,0 1 1 0,0-4 0-16,0-11 5 15,0 14-5 1,0 0 0-1,0-1-1-15,0 1 0 16,0 1-1-16,0 0-1 16,0 3 1-16,0-3 1 15,0 0 0-15,0-1 0 16,0 2 0-16,0 0 0 15,0 2-2-15,0-2 0 16,0 1 0-16,0 2 1 16,0-3-1-16,0 4 1 15,0-1-1 1,0-14 4-1,0 12-3-15,0-1 2 16,0 0-1-16,0 3 0 16,0-4-1-16,0 0-1 15,0 0 0-15,0 1 0 16,0-9 0-1,0 12 1-15,0-5 0 16,0 0 0 0,0-4 0-16,0 5 0 15,0-4 0-15,0-1-1 16,0 1 0-1,0-1 0-15,0 1 0 16,0-2 1-16,0 4 0 16,0-2 0-16,0 2-1 15,0 2 1-15,0 3 0 16,0-1-1-16,0-3 0 15,0 3 0-15,0-1 0 16,0 0 0-16,0 0 0 16,-3-2 0-1,3 3 0-15,-1-13 0 16,-1 2 1-1,2 14-1 1,-9-15 0 0,4 11 0-16,-4 3 0 15,-7-12-1 1,10 11 1-16,-2-6 0 31,1 2 0-31,1 8 0 16,0-6 1-1,3 7-1 1,3 0 0-1,0 1 0-15,0-1 0 16,0-1 0-16,-1 0 0 16,1-2 0-16,0 2 0 15,-2-1 0-15,2-5 0 16,0 3 0-1,0 2 0-15,0 2 0 16,0-10 0 0,0-3 0-1,0 10 0 1,0 3 0-16,0 1 0 15,0 0 0-15,0-5-1 16,0 0 1-16,-4 1 0 16,-5-10 1-1,6 11-1-15,-1 2 0 16,-1 2 0-16,4 1 0 15,-4 2 0 1,-2-4 0 0,1 1 0-16,-4-4 0 15,4 5 0 1,-1 1 0-1,-1-3 0-15,2-4 1 16,-3 6-1-16,-2-3 0 16,2 2 0-16,-1 1 0 15,-4 0 0-15,1 2 0 16,4-1 1-16,-1 1-1 15,0-2-1-15,-1 3 1 16,1 0 0 0,1 0 0-16,-1-3-1 15,0 3 1-15,-2 1 1 16,3-1-1-16,-4 0-1 15,-1 0 1-15,3-3 1 16,-3 0-1-16,-2 2 0 16,3-1 0-16,1 0 1 15,-1-1-1-15,1 6 0 16,-1-2 1-16,1 2-1 15,0-3 0-15,2 1 0 16,1 1 0-16,0-7-1 16,-2 8 1-1,0-1 0-15,1-1 0 16,1-1 0-1,-3-4 0-15,-4 5 0 16,0 1 1-16,-2-1-1 16,5 1 0-16,-3-1 0 15,-2-4 0-15,-1 5 0 16,4-1 0-16,1 2 0 15,-4-3 0-15,-4 0 0 16,0 2 0 0,0-1 0-16,-3 1 1 15,-2 1-1-15,-1 0 0 16,-6-1 1-16,1 3-2 15,-3-1 1-15,-1-1 0 16,-2-1 0-16,-3-2-4 16,-2-2-8-16,-1-2-10 15,-10-2-12-15,5 4-15 16,-10 4-24-1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21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44 15 0,'-3'-1'33'15,"13"1"6"-15,-10 0 5 16,0 0 5-16,0 0 3 16,0 0-28-16,0 0-2 15,-1 4-6-15,-5 6-3 16,0 5-2-16,2-2-3 15,2 3-2-15,2-1 0 16,5-3 0 0,-4 0-2-16,7-5 1 15,5-1 0-15,4-2-1 16,1-5 0-16,1-4-2 15,-3 0 0-15,2-4 0 16,-1-3-1-16,-4-1 0 16,-7-3 1-16,-1-2 1 15,-8-1 0-15,1 1 1 16,-2 2-1-16,-6 4 1 15,-8 3-1-15,-4 6-1 16,2 3 0-16,-5 6-3 16,-2 3-4-1,4 3-6-15,2 3-10 16,7 2-14-1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20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18 15 0,'-1'4'35'15,"-23"-4"8"-15,24 0 5 16,0 0 5-1,0 0 2-15,0 0-28 16,5 0-7-16,5 0-2 16,2 1-3-16,10-1-3 15,3 0 0-15,1-1-2 16,2-5-5-16,-2 2-1 15,-1-1-2-15,-1-1-2 16,-4 5 0-16,-2 4 0 16,-5 1 0-16,-6 10 0 15,-5 8 1-15,-5 3 0 16,0 2 1-1,0 4 0 1,-3 5 0-16,-14 37 2 16,11-39-3-1,1-3 0-15,4-5-1 16,-2-5 0-16,3-1-2 15,2-7-1-15,-1-1-3 16,1-6-5-16,2 1-4 16,-1-4-9-16,0-3-8 1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20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36 16 0,'-10'6'36'15,"8"0"4"-15,1-7 4 16,1-1 3 0,0 1 2-16,0-1-32 15,0 2-1-15,0 0-1 16,-2 0 0-16,2 0 0 15,0 0 2-15,0-1 0 16,6-5-4-16,-1 0-3 16,9 0-5-16,1 2-2 15,9-5-2-15,-2 3-2 16,0 2 0-16,1 4-1 15,-3 5-1-15,5 9-1 16,-21-1 2 0,-4 2 2-1,-7-1 1-15,-1 6 2 16,-2-3 1-16,-5-2 0 15,-1 1 2-15,-2 0 1 16,4-4-1-16,0 0 0 16,6-3-1-16,2-5-1 15,0-1-2-15,3-3-1 16,6 0 0-1,3 2-2-15,-2-7 1 16,8 2-2-16,3 3-1 16,2 2 0-16,5 1-2 15,-2 1-2 1,-1 2 1-16,-3 7-1 15,-1 2 1-15,-5 4 2 16,-3 2 2-16,-7 1 1 16,-6-6 1-16,-1 9 0 15,-6-6 1-15,-2 0-1 16,-9-4 1-16,5-2-1 15,-3-2 0-15,-1-7 0 16,1-3-2-16,2 2-3 16,0-9-8-16,2-1-9 15,5-2-11-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19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9 13 0,'15'-8'27'16,"-17"-28"5"-16,2 32 4 15,0 1 4 1,0-9 6-16,0-1-21 16,1 4 3-16,0 5 1 15,4 7-1-15,-4 9-4 16,0 7-4-1,-1 8-5-15,0 3-4 16,0 3-4-16,3 4-3 16,-4 3 0-16,-1-5-2 15,2 0 0-15,0-3-4 16,0-8-2-16,0-1-5 15,0-8-7-15,0-7-10 16,0-5-9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11.6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 0,'8'19'44'15,"5"-7"24"-15,-13-12 8 16,0 4 3-16,7-4 2 16,5 0-25-16,10 0-42 15,5 0-23-15,7-4-25 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11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2 0,'21'13'50'0,"-7"-1"6"15,-11-13 6-15,3 1 3 16,5 0 3-1,3 0-45-15,4-2-8 16,4 1-6-16,0-1-6 16,-4-4-7-16,-2 3-8 15,-6 2-9-15,-2-4-13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25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9 17 0,'0'5'41'0,"0"-4"8"16,0-1 8-16,2 0 7 16,7-1 4-16,1-4-31 15,8 2-9-15,8-1-5 16,-2 2-7-16,2-1-6 15,-2-4-4 1,-2 3-3-16,1-2-5 16,-4 0-6-16,-4 1-8 15,-2-1-10-15,-5 3-13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9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36 19 0,'-3'8'92'16,"4"-8"-37"-1,1 8 3-15,2 8 0 16,0 6-38-16,4 10-9 15,-1 0-6-15,2 1-4 16,-2 1-1 0,0-4 1-16,-2-4 0 15,-2-5 0-15,1-4 1 16,-4-5 0-16,1-4 1 15,-1-5 0-15,0-3-1 16,-3-6 0 0,2-7-1-16,0-4 0 15,-2-3 0-15,-2-6 1 16,1-2 2-16,4-5 0 15,0 6-1-15,4-4-1 16,4 1-2-16,8 7-2 16,4 2-4-16,2 0-4 15,7 7-5-15,-4-1-4 16,3 8-5-1,-4 1-6-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11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 34 13 0,'19'-13'29'0,"-6"-5"9"16,-13 18 11-16,0 0 11 15,0 0 7-15,-3 0-21 16,-4-3-4-1,-8 2-10-15,-2 5-11 16,-5 8-9-16,-21 23 1 16,24-16-7-1,5 0-1-15,3-1 0 16,4-5-3-16,7 6-3 15,9-1-2-15,7-4-3 16,10 4 0-16,7 4 0 16,-1 3-1-16,3 3 0 15,2-2 0-15,-8 0 1 16,-5-1-1-1,-5-3 1-15,-6 0 2 16,-4-1 1 0,-14-2 2-16,1 0 1 15,-15-4 1-15,-3-4-1 16,-13-2-1-16,7 0 0 15,-5-5-1-15,3 1-2 16,0-5-4-16,8-2-9 16,6-4-9-16,1-1-9 1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10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7 0,'11'15'57'0,"5"28"5"16,-15-37 4 0,7 5 2-16,21 25 15 15,-7-14-76 1,2 3-5-16,-2-3-8 15,-3 0-3-15,-3-9-4 16,-1-5-6-16,-8 0-2 16,1-2-1-16,-2-3-4 15,-5-1-3-1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10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105 16 0,'21'-28'36'16,"-28"-4"6"-16,7 29 3 16,0 0 5-16,0-4 3 15,0 4-30-15,0 3-5 16,-8 12-3-16,-4 14-1 15,2 7-1-15,1 3-2 16,2 6-2 0,3-4 0-16,2 40 4 15,9-47-12 1,1-2 0-1,9-7-1-15,8-8 0 16,1-10-1-16,4-10 2 16,0-10 0-16,-1-11 1 15,-2-3 1-15,-5-3-1 16,-6-8 1-16,-8-2-2 15,-4 2 0-15,-8-2-1 16,-10 6 0-16,-2 8 0 16,-8 7-1-1,-3 7-4-15,-4 5-3 16,0 8-8-16,0 5-10 15,4 6-10-15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09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8 12 0,'-11'0'41'15,"0"0"16"-15,11 0 4 16,0 0 0 0,0 0 0-16,4 4-24 15,5 2-27-15,13-2-3 16,0-3 3-16,6 0 1 15,12-2 1-15,-10 2-2 16,3-3-4-16,2-2-7 16,-6 0-7-16,-4 1-7 15,-3-3-12-15,2 1-11 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09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1 18 0,'0'0'39'0,"1"4"6"15,-1-4 1-15,0 3 2 16,0 29 14 0,0-4-52-16,0 5-2 15,0-1 0-15,0 0 0 16,0 2 0-16,-1 0 0 15,1-8-3-15,0-2-4 16,-3 2-7-16,-4 18-31 31,7-34 7-31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07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0 6 20 0,'17'-6'48'15,"-15"4"10"-15,-2 2 6 16,0 0 2-16,0 5 2 16,-6 9-41-16,-4 10-12 15,-11 4-4-15,-7 3-1 16,-2 4 2-16,-3 0 3 15,-26 31 19 1,31-36-20-16,7-8-3 16,6-2-4-16,7-5-3 15,11-3-2 1,10 2-1-16,42-1-1 15,-20-8 0 1,4-2 0-16,-2 0 0 16,1 1-2-1,-8 1-4-15,-8 3-9 16,-5-5-10-16,-6 0-18 15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07.2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8 12 0,'0'12'28'0,"0"-12"2"15,0 0 3-15,0 0 2 16,0 0 2-16,0 0-22 16,0 0-2-16,0 0 2 15,0-1 1-15,0-10 0 16,0-5 4-16,0-3 0 15,0 3 0-15,0-2-3 16,0 5-2 0,0 4-4-1,0 3-4-15,0 6-2 16,0 5-2-16,0 4-1 15,0 11 2-15,0 7-1 16,0-1-1-16,0 3-1 16,0 2 0-16,0 18-1 15,0-30-1 1,0-2 2-16,0-9-2 15,0-2 0-15,2-1 0 16,-2-5 1-16,0-4-1 16,0-3 0-1,4-46 1 1,4 23 0-16,-2-5 0 15,5 0 0-15,5 4 1 16,8 5-1-16,-2 4 1 16,0 10-1-16,-1 6 0 15,-5 11 1-15,6 6-1 16,-8 8 0-16,0 2 0 15,-4 4 0-15,-3-2 0 16,-1 7 0-16,-1-5 0 31,-2-3 0-31,-2-5 0 16,0-5 0-16,-1-3 1 15,0-2 0-15,0-13 1 16,2-10 0-16,-1-6 0 16,-1-10 0-16,3-5-1 15,9-4 0-15,3 1-1 16,2 5 1-16,7 9-1 15,-1 14 1-15,1 11-1 16,-1 11 0-16,-2 7-1 16,-3 13 0-16,-5-1-1 15,-3-1-1 1,-1 4-2-16,-3-8-4 15,-3-2-4-15,0 0-6 16,-2-3-10-16,1-10-6 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8.7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70 14 0,'-9'-13'107'16,"9"13"-31"-16,0 0 8 16,3-3 5-16,4-5-26 15,2 3-28-15,9 2-19 16,6-9-16-16,3-2-21 15,0 2-25-1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8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26 18 0,'-19'-18'44'0,"18"9"13"16,1 9 11-16,0 0 5 16,-8 6 1-1,4 7-37-15,-9 5-13 16,4 1-12-16,-3 2-8 15,2-5-3-15,5 0 0 16,5-4 0-16,2-3-1 16,5-3 0-16,1-3 0 15,8-5-1-15,6-2-2 16,3-1-2-16,1 4-2 15,1 7 0-15,-2 2-1 16,-3 7-1-16,-4 3 1 16,-8 0 2-16,-3 2 1 15,-5-2 2 1,-8 0 2-16,-1-2 2 15,-2-2 1-15,-9-3 0 16,0-5 0-16,-1 0-3 16,2-4-4-16,-3-2-8 15,6-4-10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7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157 19 0,'19'-18'47'15,"-16"-14"11"1,-3 26 9-16,-2-7 3 16,-3-11 2-16,-6 2-39 15,-4 4-13-15,-1 2-11 16,-7 9-5-16,5 5-3 15,-4 11-3-15,1 10 0 16,4 6-1-16,0 2-1 16,4 1 1-16,4-3 0 15,4-2 0-15,5-2 0 16,2-5-3-16,4-4 0 15,5-6-3-15,6-6-1 16,0-6-1 0,3-6 1-16,-1-3 0 15,-1-2 1-15,1-4 4 16,-3 0 2-16,-4 10 5 15,-3 3 4-15,-5 13 3 16,-1 9 2-16,-3 8-1 16,-4 3 1-16,4 5-2 15,-5 2-3 1,4-1-1-16,-2-2-2 15,0-1-3-15,0-7-4 16,2-1-5-16,-1-2-7 16,1-6-5-16,4 0-4 15,0-4-3-15,-2-2-2 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8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114 12 0,'11'7'28'0,"-21"-31"6"16,10 24 4-16,3-6 6 15,-3 5 4-15,0-12-22 16,0-6-4-16,-1-2-3 16,1 6-2-16,-3 3-3 15,0 5 0-15,-2 4-1 16,-2 6-3-1,-9 13-1-15,3 8-1 16,4 7-3-16,-3 1-3 16,6-1 0-16,12-3 0 15,0 0-2-15,15 13-1 16,-1-27 0-1,5-3-3-15,0-3-2 16,1-7-6-16,1-1-7 16,-4-7-7-16,-1-1-6 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7.0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2 13 0,'-8'-1'36'15,"1"20"14"-15,5-12 9 16,1 8 7-16,1 4 3 15,0 12-23-15,0 3-19 16,0 4-9 0,1-1-7-16,-1-2-7 15,0-1-6-15,3-3-7 16,0-4-4-16,2-10-8 15,-2 0-9-15,1-7-9 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6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9 0,'25'6'48'0,"-22"-12"10"16,0 6 7-16,4 0 5 16,-1 0 2-1,9-4-39 1,5 2-15-16,4-2-7 15,1-2-10-15,0 3-10 16,-3 2-7-16,12 1-44 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5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3 1 15 0,'-22'-1'41'0,"-18"1"12"15,31 0 7-15,-8 1 5 16,-8 4 5 0,-2 4-30-1,-4 1-18-15,5 3-7 16,2 2-8-16,7 4-8 15,5 3-5-15,9 0-4 16,9-3-3-16,6-2-3 16,1 0-1-16,7-4-1 15,2 2-1-15,2-2 0 16,-3-1-1-16,-5-1 2 15,-3-4 2-15,-4 2 3 16,-3-3 4-16,-6-2 5 16,-9-1 4-16,-1 0 3 15,-1-2 3-15,-5 1 2 16,1-2 2-1,1-5 2-15,2 0 0 16,8-3 0-16,4-2 0 16,1-5-1-16,6-3-1 15,5-2-1-15,10-4 1 16,-4 2-1-16,3-6-1 15,-2-1-2-15,-2 7-4 16,0 6-9-16,-9 1-13 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4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8 14 0,'0'-11'34'0,"10"22"4"0,-7-9 4 16,3 1 4-16,7 1 5 16,9-3-27-16,9-1-7 15,13 0-1 1,9 0-2-16,6 0-5 15,3 0-4-15,3 0 0 16,0-3-2 0,1-2-1-16,-4-2-2 15,-5 2-4-15,-7 4-5 16,-7-8-7-16,-9 6-5 15,-12-2-7-1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4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 0 13 0,'-26'4'31'15,"10"-1"6"-15,11-3 5 16,-10 0 7-16,-1 3 5 15,-7-1-23-15,-2 5-7 16,-1 11-3-16,2-2-7 16,7-4-5-16,3 1-6 15,10 6-2 1,7 0-4-16,13-1-3 15,0 1-5-15,5-2-6 16,4-1-3-16,-2 0-4 16,1-2 0-1,-5-4 3-15,-3 0 4 16,-9-1 6-16,-8-3 4 15,-1 0 5-15,-7-6 3 16,-7 0 2-16,-4-3 3 16,-8 0 1-16,10-4 2 15,-4-4 0-15,9 2 1 16,3-5-1-16,8-2 0 15,10 1-1-15,2-3-1 16,6 1-2-16,7 1-1 16,-2-3-3-16,1 1-8 15,-3 0-8-1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3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87 13 0,'0'1'27'16,"2"-13"0"-16,-2 12 1 15,1 0 3 1,8 0 2-16,9 3-25 16,7-1 2-16,8-1 4 15,6-2 3 1,6-7 0-16,14 2 0 15,0-4 0-15,7-2-4 16,-6 1-5-16,2-1-11 16,-6 6-9-16,-9-1-6 15,-7 1-4-15,-11 4 0 16,-7 1 0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1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12 0,'3'13'29'16,"6"-4"6"-16,-9-9 5 15,0 5 4-15,0 15 3 16,0 8-24-16,0 2-3 15,0 4-4-15,0 1-2 16,0-1-2-16,0-2 1 16,2-4-1-1,3-6 0 1,4-4 0-16,7-6-2 15,6-8 0-15,-3-5-2 16,0-11-2-16,-1-9-1 16,-3-5-3-16,-2-2-3 15,-6 0-2-15,-5 1 0 16,-8 8 1-16,3 12 2 15,-13 14 3-15,-5 11 3 16,1 7 2 0,1 3-1-16,-12 35-10 15,21-35-15-15,4 2-17 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1.2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20 0,'17'-3'45'0,"-9"-15"11"15,-4 18 9-15,-1-3 3 16,4 0 1-16,5 0-42 15,3-4-16 1,2-3-20-16,0 2-15 16,2 2-11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1.0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0 12 0,'8'19'82'16,"-11"-16"-21"-1,-5 14 9-15,-2 6 3 16,-6-2-24-16,4-2-16 15,9-1-17-15,3-2-13 16,10-4-6-16,8-1-3 16,9 1-3-16,-1 1 0 15,2 2 1-15,-3 4 2 16,-9 3-1-16,-7-1 1 15,-9-2 2-15,-1-4 1 16,-7-3 0 0,1-1-4-16,-20 0-21 15,11-13 3 1,-1 1-6-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0.7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6 0,'2'9'40'15,"-1"24"65"1,4-16-46-16,-4 10 1 15,2 1-33-15,-6 1-13 16,5-1-11-16,-2 2-9 16,0-4-10-16,0-5-6 15,0-1-6-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8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323 13 0,'-4'-27'30'0,"4"21"2"16,0 4 3-16,0-3 2 15,-1-5 2 1,-2-7-27-16,-2 0-2 16,-2 5 0-16,-3 0-2 15,-2 2 1-15,-1 7-1 16,-6 3 0-16,3 19-1 15,-2 3 0-15,2 8 0 16,2 5 0-16,2 4 0 16,2-2 0-16,4 0-3 15,2-5-2-15,4-3-2 16,3-7-2-16,1-4-4 15,5-5-1-15,7-7 0 16,-2-5-3 0,4-8 1-16,-2-8 0 15,1-4 1 1,1-9 1-16,-2-3 1 15,-1-11 1-15,-1-5 2 16,1-10 2-16,-5 3 1 16,-4-1 2-16,-2 4 2 15,0 7 2-15,-5 8 2 16,0 10 3-16,1 6 2 15,0 12 1-15,0 12 1 16,0 9 1-16,0 11-1 16,0 15-3-16,0-2-4 15,0 11-3-15,2-2-4 16,4 0-7-16,5-3-4 15,3-6-5 1,2-7-6-16,0-3-6 16,0-10-2-16,-1-3-1 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0.4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0 13 0,'-15'22'30'16,"8"-15"10"0,7-7 6-16,1 0 6 15,8 0 2-15,3-1-24 16,7 1-10-16,0-2-10 15,2 1-14-15,3-5-13 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0.3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8 0,'29'-5'41'0,"17"0"8"16,-37 1 5-16,7 1 6 16,1 3 2-16,4-1-36 15,-1-7-11-15,5 4-11 16,-6 0-11-16,-4 2-14 15,-5-2-9-15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0.1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 0 16 0,'-25'39'40'0,"-3"3"10"16,25-35 4-16,-13 6 5 15,1 5 4-15,-3 0-33 16,-1 1-16-16,1 1-8 15,2-4-12-15,1 1-14 16,5-4-10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9.8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3 0,'3'4'53'0,"9"7"11"16,-7-10 6-1,1 8 2-15,12 3 2 16,3 4-47-16,2 7-14 15,2 4-12-15,5-2-8 16,-7 1-8-16,1-5-7 16,-4-6-9-16,-6-3-8 1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09.6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28 13 0,'3'0'32'15,"-1"-12"8"1,-2 12 10-16,0 0 9 16,0 0 6-16,-5 0-24 15,-1 0-4 1,-5 0-9-16,-5 1-7 15,-4 10-10-15,-4 5-3 16,2 3-4-16,3-1-2 16,7 1-2-16,9 0 0 15,5-4 0-15,8 2-1 16,8-1-3-16,5-1-3 15,4 3-2-15,2 0-5 16,-4-2-2 0,0 1-2-16,-3 0 1 15,-9 2 2-15,-4-3 3 16,-12-1 3-16,-6-1 3 15,-2 1 3-15,-8-5 2 16,-9-2 2-16,1-2 1 16,1-5 1-16,5-5 0 15,6-1 0-15,5-4-1 16,6-5 1-16,8-10-1 15,5-2 1-15,1-7-1 16,9-1 1-16,2-4-1 16,2 1 0-1,-2 3-2 1,-3 6 0-16,-5 3 0 15,-7 3-1-15,-5 5-2 16,-1 6-3-16,-6 3-8 16,3 5-7-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5:02.8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9 12 0,'-4'-13'30'15,"4"3"10"-15,0 10 6 16,0 0 8-1,0 0 5-15,0 0-23 16,0-3-8-16,0-1-6 16,0 4-7-16,0 0-4 15,0 5-3-15,0 10-1 16,0 6-2-16,0 2-1 15,0 5-2-15,0-1-2 16,1 2-1-16,2-4 1 16,5 2-1-16,2-8 0 15,2-4 0-15,4-2 0 16,0-7 0-16,5-8 0 15,-5-2 1 1,2-5 0 0,1-6 0-16,-2-2 0 15,0-4 0-15,-6-3-1 16,0-3 0-16,-5 0 0 15,-5 1 0-15,-4 0-1 16,0 4 1-16,-3 12-1 16,-1 0 1-16,-5 7-1 15,-3 10 1-15,2 8 0 16,-3 0 1-16,3 7-1 15,1 1 0-15,4 1-2 16,3-1-2 0,2 2-3-16,4-4-4 15,1-2-3-15,-1-3-1 16,3-2-3-16,4-4-1 15,1-3 0-15,0-5 0 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4:53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9 12 0,'6'-3'27'0,"-8"-3"3"15,2 6 5-15,0 0 5 16,0 0 7-16,0 0-21 16,0 0 2-1,0 0 1-15,-3 0-2 16,3 0-2-16,0 0-3 15,0 0-1-15,0-3-2 16,0 2-2-16,2-11-4 16,-1-9-3-16,5 1-3 15,6-8-3 1,7 1-2-16,0 2-2 15,3 10-1-15,-1 5 0 16,2 13-2-16,-1 12 0 16,1 11-1-16,-7 7-1 15,-4 6 0 1,-7 4-1-16,-6 0-1 15,1 0 1-15,-12-1 1 16,5-5 0-16,-9-2 2 16,-1-7 1-16,-3-8 1 15,2-6 0-15,2-8 0 16,-3-6-1-16,6-9 0 15,2-2 1-15,4-7-1 16,1-3 1-16,7 1 0 16,4 1 1-16,4 2 0 15,7 6 0-15,5 5 0 16,4 6 0-1,3 3-1-15,-2 0-3 16,-4 1-3-16,27 0-20 16,-30-2 2-1,-6-1-6-15,-3-5-4 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7.5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28 14 0,'3'-4'31'16,"0"10"6"-16,-3-6 6 15,3 0 7-15,7 0 40 16,0 0-58-1,4-3-2-15,2-4-5 16,0-2-4-16,0-5-6 16,-3-2-4-1,-3 0-3 1,1-1-1-16,-7 0 0 15,-4 3 2-15,-4 4 2 16,-2 2 0-16,-4 8 1 16,-10 9-1-16,0 6-2 15,1 7-4-15,3 4-2 16,-2 37-2-1,20-33-1-15,2 0-1 16,5 3 2-16,11-8 2 16,10-8 0-16,-1-7-2 15,3-4-7 1,2-9-11-16,3-1-18 1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7.1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4 18 0,'-8'20'42'0,"-5"24"62"16,13-29-44 0,0 6 3-16,0 8-37 15,0-4-6-15,0-3-7 16,0-3-4-1,0 1-4-15,0-3 7 16,0-13-4 0,0-3 1-16,0-1 1 15,0-2 0 1,0-3 0-16,2-11-2 15,-2-2-2-15,4-2-1 16,6-4 1-16,2 0-2 16,7-1 0-16,-1 1-2 15,-1 5-1 1,1 0-3-16,-1 6-4 15,16-8-26 1,-20 15 2-16,0 2-9 16,2 3-9-16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6.7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2 15 0,'13'-10'34'16,"27"-2"10"-16,-40 14 8 16,0 4 6-16,0 6 3 15,-2 10-28-15,-2 33 5 16,2-25-31-1,-5-2-4 1,4 8-3-16,6-5 0 16,0-5 0-16,0-5 2 15,3-3 0-15,21-8 4 16,-9-15-1-1,2 0 1-15,-1-12 1 16,-6-5 1-16,0-2 0 16,5-29 6-1,-12 26-10 1,1 2-3-16,-7 5-4 15,-4 5-7-15,4 3-9 16,-2 4-10 0,2 2-10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7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19 0,'8'23'44'15,"-8"13"6"-15,0-29 6 16,0 5 4-16,0 8 1 16,0 5-39-16,0 2-8 15,0 1-6-15,0-3-5 16,0-2-1-16,0-5 0 15,0-5 1-15,0-2 0 16,0-8 0 0,0-3 1-16,0-3-1 15,0-6-1 1,0-41 1-1,3 16-3-15,5-10 1 16,3 1 0-16,7 2-1 16,1 7 0-16,0 12 1 15,-1 17 1-15,4 20 1 16,-1 7 2-16,-4 8 1 15,-2 6-1-15,0 1 0 16,-2 0-3-16,-1-2-3 16,0-5-7-16,0-7-9 15,2-5-13-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6.4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8 51 15 0,'-3'-30'40'16,"-3"8"16"-16,5 22 11 15,-8 0 9-15,-32 9 60 31,18 2-100-31,-9 14-1 16,21-12-32 0,8 0-10-16,8 3-6 15,1-1-4-15,24 19-26 16,-11-10 25-1,0 3 4-15,2-1 4 16,1 26 0 0,-18-30 11-16,-5-3 3 15,-14 6 14 1,1-19-8-1,-29-6 5 1,23-5-16-16,-2-2-6 16,0 5-8-16,6-2-10 15,4-6-9 1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6.0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1 99 15 0,'-8'-41'34'0,"-2"13"7"16,9 22 7 0,-5-1 6-16,0 3 4 15,-13-4-27-15,1 2-4 16,-7 9-7-16,2 6-6 15,1 9-5-15,-2 7-4 16,7 4-3-16,2 3-3 16,6 5-1-16,5-3-3 15,2 0-1-15,2-6-2 16,8-4 0-16,-1-6-1 15,6-8 1-15,2-2 2 16,16-16-4 0,-15-8 7-16,-1-10 2 31,2-5 1-31,-1 2 0 15,0-4 0-15,-1-3 2 16,-3-1 2-16,-3 8 2 16,0 7 2-16,-5 5 3 15,-1 12-1-15,0 13-1 16,-2 11-2-16,-1 6-3 15,0 3-1-15,2 5-3 16,5 2 0-16,8-6 0 16,-3 5-3-16,5-9-3 15,2-9-3-15,0-4-1 16,0-3-3-16,2-5-2 15,-5 2-1 1,0-11-1-16,-2 0 0 16,-4 0-4-16,3-4-1 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5.4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60 14 0,'12'3'34'0,"-6"-1"7"16,-4-4 7-16,1 2 7 15,9-4 4 1,4-4-26-16,18-17 14 16,-19 9-33-1,-1-3-6-15,7-22-3 16,-18 22-5-1,-12-6 3 1,2 19-1-16,-5 13 2 16,-6 7 1-16,-1 8 0 15,3 4-1-15,4 5-1 16,7 1-1-16,6 4-1 15,8 31-4 1,5-36-1 0,4-3-1-16,3-5-3 15,45 14-44 16,-44-34 28-31,26-15-29 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5.0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6 14 0,'7'-12'32'16,"2"-4"7"-16,-9 16 5 15,0 0 3-15,0 0 3 16,0 6-26-16,0 16-7 15,0 5-5-15,0 5-3 16,0 2-3-16,0-3-3 16,0 4-1-1,0-5-1-15,0 24-1 16,0-29 0-1,0-23 1 1,0 2 7 0,0-10-1-16,0-3 1 15,0-10 0-15,0-7-2 16,6-44 1-1,1 32-6-15,7 3 1 16,8 4-1-16,4 9-1 16,1 11 1-16,1 7-1 15,-8 13-3 1,1 10-1-16,-8 9-1 15,-7 3 0-15,1 1-1 16,-7 4 3 0,3-4 1-16,-4-1 1 15,1-9 2-15,0-1 3 16,0-4 6-1,-2-15-3-15,2-20 8 16,2-4-10 0,4-6 0-16,1-4-1 15,3-7-2-15,8-2 0 16,32-32 3-1,-23 46-2-15,-1 11 2 16,-2 14-1-16,-4 17-1 16,-6 12-2-1,11 45-9 1,-18-31-4-16,-1-4-7 15,0-3-9-15,3 10-46 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3.8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7 142 13 0,'11'-15'30'0,"14"-4"6"16,-24 16 5 0,2-1 5-16,0-4 7 15,-2-6-24 1,5-7-1-16,-7 1-3 15,-4 3-4-15,-5 4-4 16,-2 4-5-16,-8 8-2 16,-1 7-4-16,-1 7-2 15,3 8-1-15,0 5-1 16,3 5-2-16,0 1 1 16,8-1-3-16,1-5-3 15,5 5-3-15,7-7-2 16,4-10-2-16,-2-2-1 15,8-6 2-15,5-12 3 16,-1-4 2 0,0-3 1-16,2-12 3 15,3-2 0-15,-10-1 1 16,1-1 0-16,0 0 3 15,-8 2 3-15,-1 7 3 16,1 5 3-16,-8 6 0 16,1 9 0-16,-2 9-3 15,-1 7-3 1,-1 5-3-16,2 10-2 15,4-2-1-15,1-4 0 16,1 3 0-16,24 19-6 31,9-19-19-15,-16-27 7-16,-1-2-5 15,18-18-22 1,-19 1 26-16,-4-3 4 16,-5-1 5-16,-2-4 3 15,-2 0 6-15,-3 1 5 16,0 1 4-16,-3 4 2 15,1 5 3-15,-2 6 2 16,1 9-1-16,0 6-3 16,-3 12-3-16,0 1 0 15,-2 10-2-15,-2 5 1 16,1 1 3-16,-1 0 1 15,1-5 2 1,0-8 0-16,0-9 0 16,2-3-1-16,1-3-1 15,0-5-1 1,3-9-1-16,3-4-1 15,-2-6 0-15,4-10-1 16,-2-2-1-16,8-5 0 16,7 0 0-16,0 2-2 15,2 6 0-15,-1 7-2 16,2 5 0-16,-4 13-2 15,0 11 0-15,-6 8 0 16,0 10-1 0,-7 1-1-16,-2 6 1 15,-4 3 1-15,1-4 0 16,-4-9 1-16,-1-9 4 15,0-1 2-15,3-5 2 16,-4-16 8 0,7-2-10-16,0-13-2 15,0-10-3-15,7 0-1 16,7-8 0-16,9-2 0 15,1 1 0-15,39-17-2 16,-34 39-2 0,21 21-10 15,-34 16 7-31,-7 5 0 15,-3 8 2-15,-1-3 2 16,-4 2 2-16,2 1 1 16,7-4 0-16,-2-4 0 15,-1-10 0-15,6 1 0 16,6-7 0-16,12-3-1 15,-1-3 1-15,3-14 1 16,-2-3-1-16,-3-1-1 16,-3-10 1-16,-3-6-1 15,-10-4 0-15,-6 1 0 16,-3 1 1-1,-5 8 3-15,-2 10 5 16,-9 13 4-16,-5 17 3 16,-4 13 2-16,0 2 1 15,9 8-3-15,2-3-6 16,17 5-2-16,0-3-4 15,6-1-5-15,11-6-6 16,13-7-7-16,-1-6-10 16,6-11-14-16,2-5-16 1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2.3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4 31 13 0,'5'-8'30'15,"-4"-3"6"-15,-1 10 9 16,-6-2 72-1,1-2-76-15,-7 4-2 16,-4-1-6-16,-3 5-7 16,-3 6-9-16,0 6-6 15,-1 3-4-15,2-2-3 16,5 3-2-16,5-1-1 15,3-2-3 1,5 1-2-16,11-3-2 16,3 4-4-16,4-1-2 15,2-1-3-15,5 3 0 16,-4 2 2-16,-4 0 3 15,-5 1 3-15,-3 0 5 16,-7-1 6 0,-1-4 2-16,-5-3 1 15,-5-7 1-15,-4-1-1 16,0-4-2-16,-1-11-5 15,-1 0-3-15,2-2-4 16,-2 1-4-16,4 1-5 16,2-7-4-1,6 3-3-15,5 1-5 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1.3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272 14 0,'-15'3'34'16,"8"0"10"-16,7-3 7 15,0 0 3-15,0-3 3 16,9 0-26-16,3 2-10 15,5-5-8-15,7 3-4 16,-1 3-1-16,7-3-1 16,2 0-1-16,2 3-1 15,1-3-2-15,4-1-6 16,0-2-11-16,-5-2-8 15,3-3-8 1,-7-1-6 0,-4-1 1-16,-8-1 5 15,-5-3 8-15,-4 0 9 16,-8-3 8-16,1-1 5 15,-2-1 7-15,-3-1 3 16,1 0 3-16,2 6 4 16,0 2 0-16,0 5-1 15,0 13-1-15,0 7-3 16,0 17-2-16,0 6 0 15,0 9 0-15,0 6 0 16,-4 1 1-16,2 1 3 16,-3 0 1-1,-4 0 0-15,0-6 1 16,-1-8 0-16,1-13-3 15,0-4-3-15,2-4-3 16,4-14-3-16,4-5-3 16,6-14 0-16,-2-5-1 15,8-10 1-15,8 0 0 16,5-6 0-16,-1 2 0 15,2 8 0-15,-1 8 0 16,-1 10 0 0,-4 14-2-16,-5 8 0 15,-4 6-1 1,-6 5 0-16,0 1 0 15,0-5 1-15,-1-2 0 16,3 2 1-16,-1-2-1 16,6-4 0-16,1-6 1 15,0-5-1-15,7-8 1 16,-3-2-1-16,2-6 0 15,20-35-2 1,-22 21 0-16,-5-7-1 16,-4-1 0-16,-5 4 0 15,-5 5 2-15,1 11 3 16,-8 10 5-1,-2 14 3-15,-6 15 3 16,-5 8 3-16,-5 36 11 16,18-29-14-1,8-9-2-15,3 4-3 16,6-4-3-16,6-7-1 15,9-8-7-15,2-7-8 16,8-4-10 0,-3-4-12-16,1-5-16 1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0.4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1 22 0,'-5'3'54'16,"5"3"13"0,0-4 5-16,0 36 77 15,0-7-119 1,0 9-15-16,0-4-8 15,-2 6-2-15,1 3-2 16,1-5-2 0,0 1-1-16,0-7-4 15,0-3-3-15,-2-9-3 16,-3-4-3-16,2-4-6 15,1-3-7-15,-3-10-4 16,4-5-5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50.1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87 14 0,'5'3'32'15,"-3"21"5"-15,-2-24 3 16,5-5 4-16,-1-2 5 15,4 0-26-15,11-5-2 16,25-15 13 0,-16 7-21-1,-10-7-4-15,-5-1-2 16,-6 5-3-16,-1 2 1 15,-10 0 2-15,-1 10 0 16,-6 6 2-16,-6 13 2 16,0 5 0-16,0 9-1 15,3 6-2-15,3 1-4 16,10 11-2-16,0-2-2 15,2-5-3-15,8-5-1 16,4-5-2 0,11 2 0-16,5-6-2 15,2-5-2 1,1-8-4-16,2-5-9 15,7-5-11-1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9.7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38 13 0,'-14'-15'30'0,"12"-1"6"15,1 16 5-15,1 0 6 16,0 0 4-16,1 5-23 16,1 3-6-1,1 6-2-15,2 15-5 16,4-3-2-16,-1 11-3 15,-1 0 0-15,-1-6-1 16,0 1-2-16,0-3-2 16,1-4-2-16,-1-6-1 15,0-8 0-15,-3-1 1 16,-1-10 1-16,3-3 1 15,1-7 2-15,0-14 1 16,1-5 1-16,2 1-2 16,-1-6-2-16,7-2-1 15,14-32-7 1,-12 37-7-1,-3 6-9-15,1 6-12 16,-5 6-1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6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4 14 0,'1'-27'35'16,"-9"18"8"-16,8 9 6 15,0 0 6 1,0 0 4-16,0 9-27 15,0 6-9-15,1 7-6 16,4 5-3 0,-1 5-6-16,2 0-2 15,0-2-1-15,0-2-1 16,-3 1-1-16,-1-5-3 15,0-4-1-15,1 1-4 16,-3-6-3-16,1-2-3 16,-1-7-8-16,-1-3-8 15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9.4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5 13 0,'1'-39'32'15,"11"23"7"-15,-12 16 6 16,0 0 6-16,0 0 4 16,0 1-25-16,0 6-8 15,0 17-5-15,0 13-7 16,0 7-2-16,0 4-3 15,0-2 1-15,0 4-1 16,0-3-1-16,0-3-1 16,0-7-2-1,0-4 0-15,-1-3-1 16,1-10 0-16,0-5-1 15,0-9 0-15,0-5 1 16,0-3 1-16,0-10 0 16,0-12 1-1,1-7 1-15,-1-7 1 16,4-3-1-16,5-6 0 15,7 6 0-15,8 3 0 16,-1 8-1-16,5 10-1 16,-1 12 1-16,-1 14-2 15,-4 9 1-15,-4 11-2 16,-2 5 1-1,-4 2-2-15,-3-1 0 16,-2 2-1-16,-1-9-3 16,-2 3-4-16,3-5-2 15,18 11-24 1,-11-28 14-16,0-8 1 15,4-2 2-15,-2-5 3 16,6-4 3-16,-1-8 5 16,-7-2 5-16,1-5 5 15,0 0 4-15,-5-1 4 16,2-2 2-16,2 4 3 15,3 7-1-15,-3 3 0 32,-2 6-1-32,0 6-2 15,0 8-1-15,12 19 1 16,-10-8-8-1,-4 2-2-15,-1-2 0 16,0 1-2-16,-5-3 2 16,3 1-1-16,-5-4 2 15,1-2-1-15,-2-4 1 16,-4 2 1-16,-1-2 0 15,4-3-1-15,0 0-1 16,0-2-2-16,0-7-1 16,-2-3-3-1,-1-4-3-15,-2-3-2 16,0-1-1-16,1-1-1 15,-2 5 3-15,1 3 1 16,-6 4 4-16,2 9 3 16,-10 10 4-16,1 8 1 15,-23 42 9 1,18-31-6-16,6 8-1 15,4 0-2-15,3-3-1 16,3-3-2-16,4-5 0 16,7-7-1-1,3-1-1-15,1-8 1 16,2-6 0-1,14-4 1-15,-4-11 0 16,1-10 1-16,-2-2 2 16,-2-7-2-16,2-2 1 15,-4-3-1-15,-5-1-1 16,11-21 1-1,-14 41 2-15,-2 4 0 16,-5 5 1-16,0 11-1 16,-6 9 1-16,6-4-2 15,-3 18-3-15,3-5 0 16,-2 1 0-16,2 2 0 15,6 5-1 1,2 12 1 0,3-21-2-16,3-4-5 15,0-3-7-15,2-8-7 16,2-8-9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7.5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32 23 0,'3'2'56'15,"-8"-7"12"1,5 5 8-16,5 0 5 15,6 0 4-15,8-1-45 16,8-5-21-16,5-2-14 16,7 2-20-16,0-2-25 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7.3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9 31 14 0,'3'-29'32'16,"-16"26"8"-16,13 3 7 15,0 6 6-15,0 13 2 16,-4 15-27-16,1 4-5 15,3 11-7 1,0 8-5 0,-6 48 9-1,1-61-12-15,4-1-3 16,-2-10-3-16,0-6-7 15,2-6-8-15,-1-7-10 16,1-8-10-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7.1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22 13 0,'-5'-25'29'0,"16"8"4"16,-11 17 4-16,0 0 4 15,0 0 5-15,0 0-23 16,0 7 0-1,0 49 16 1,0-18-23-16,-2 11-2 16,-2-1-3-16,-5 60 5 15,4-58-11 1,1-2-2-16,-6 28-2 15,4-25 0 1,4-38 0 0,4-5 1-16,-2 1 0 15,0-12 1-15,0-8 1 16,6-14 0-16,1-10 0 15,6 1-1 1,6-7 0-16,1 0-1 16,3 8-1-1,-1 10-1-15,2 6-1 16,-4 16-1-16,-5 11-1 15,-3 9 0-15,-3 11-2 16,-2 1 0-16,-1 1-1 16,0 2-3-16,1-6 0 15,4-4-3-15,0-7-1 16,25 7-15-1,-17-20 15-15,1-5 1 16,-5-10 3-16,0-6 2 16,5-8 6-16,1-5 4 15,-5-1 3 1,5-3 4-16,-1 1 1 15,0 0-1-15,0 8-1 16,2 6-3-16,-3 9-2 16,-4 5-1-16,-2 11 0 15,1 6 2-15,-8 1 3 16,-1 5 0-16,0 3 2 15,-2-5-1-15,-2 1-1 16,4-3-3 0,-2-4-1-16,-3-3-2 15,0-1-1-15,0-1 0 16,0-2-1-16,3-6 0 15,-3-3 1 1,0-3-2-16,3-1 0 16,-6-7-2-16,3-2-1 15,-2-4-3-15,2-14-12 16,-7 27 7-1,-2 2 1-15,-9 10 1 16,-4 9 3-16,3 9 3 16,-2 3 2-16,-1 7 3 15,6 8-1-15,-12 30 0 16,28-18-2-1,6-31-1 1,13-1-5 0,25-14 1-1,-24-7 5 1,-3-10 1-16,4-12 1 15,-4-2 0-15,-2-4 0 16,-3-3 0 0,-3 2 4-16,-2 4 2 15,-2 7 3-15,-2 11 4 16,-2 6 1-16,-1 11-2 15,-3 2-2-15,2 7-4 16,1 6-4 0,0 33-3-16,0-30 1 15,1 0 0 1,5-6 0-16,4-3-1 15,4-3-2-15,5-2-8 16,1-5-6-16,2-8-10 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6.0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52 14 0,'6'-5'32'0,"-29"0"7"15,23 5 5-15,4 0 3 16,6 0 3-16,4-1-26 15,0-1-8-15,11 2-5 16,1-3-1 0,4 1-2-16,-3 2-2 15,3 0-2-15,2-2-3 16,-6-1-8-16,1-1-7 15,-3-3-7-15,-4-2-5 16,-3 0-3 0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5.7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37 14 0,'1'-18'34'0,"1"-4"11"16,1 21 8-16,0 1 7 16,-3 0 4-16,4 3-28 15,-1 5-11-15,0 20-8 16,0 3-7-16,-1 6-4 15,-4 1 0-15,-1 1-1 16,3 2 0 0,-3-1-1-16,-3-5-2 15,3 0-4-15,0-8-7 16,-1-8-4-1,1-4-7-15,0-3-8 16,3-4-4-16,2-11-3 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5.4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5 17 18 0,'-25'-18'107'16,"12"21"-37"0,-4 4 5-16,1 2 4 15,-6 3-35-15,-1 0-19 16,-7 14-9-1,24-14-22-15,15 19-21 16,3-15 9 0,7 1-1-16,3 5 2 15,0 9 3-15,-4-1 1 16,-4-6 4-16,-3 6 3 15,-5-7 6-15,-12-5 5 16,-10 13 13 0,-4-27-8-1,-3-1-1-15,-27-10-3 16,26-1-14-1,4 1-10-15,3 1-11 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5.0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130 14 0,'3'-6'30'0,"0"12"4"16,3-6 6-16,0 0 3 15,4 0 2-15,-1-2-27 16,4 1-2-16,2-4-5 16,0 1-3-16,12-12 9 15,-21 8-7 1,-1-2 0-16,-2-6 2 15,-6 0-1 1,3-2-1 0,-3 4-2-16,-5 3-1 15,-5 3-3-15,-1 6 0 16,0 7-2-16,-19 18 1 15,19-2-3 1,3-1 0-16,0 8 0 16,1-5 0-16,9 2 0 15,-2-1 0-15,7 20 0 16,4-22-1-1,6-6 1-15,5-4-1 16,2-1-1 0,-1-5-2-16,1 2-2 15,-1-8-4-15,2 0-5 16,-6-3-6-16,1 0-5 15,-3 1-4-1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4.5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7 15 0,'9'-17'36'16,"-8"24"51"0,-1-6-41-16,0 11 1 15,0 10-30-15,0 12-9 16,0 4-1-16,0 6 1 15,0 2 1-15,0 2 2 16,0 1-1 0,0-4-1-16,0-4-3 15,0-8-4-15,0-4-6 16,0-10-8-16,0-4-9 15,0-12-6-1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4.1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6 41 0,'13'0'35'0,"-16"0"4"15,-1 7 4-15,2 9 3 16,-2 3-23-16,4 34 13 16,0-22-23-1,0 1-1-15,0-1-1 16,0-4-4-16,-2-5 0 15,2-5-1-15,0-5-1 16,0-5-1 0,0-5 1-1,0-5 2-15,0-6 0 16,0-10 2-16,0-4-1 15,0-8 0-15,3-5-3 16,3-2 0-16,5 0-2 16,2 4-2-16,3 9-1 15,0 6 0-15,-1 12 0 16,-2 10-1-16,-3 14 0 15,1 7 1-15,-4 5-1 16,-4 6 0-16,6-2-1 16,-6 1-2-1,0-1-2-15,9 28-11 16,-4-36 7-1,3-6 1-15,-2-13 2 16,2-5 2-16,1-5 1 16,1-12 1-16,2-8 3 15,0-2 0-15,1-7 0 16,18-34 2-1,-16 36-1-15,-1 4 2 16,-2 7 0 0,-5 6 2-16,1 10 0 15,-1 10 0-15,-1 4-1 16,0 3-1-16,-2 4-1 15,-1-1-2 1,0-1 1-16,-2-1 0 16,1-3-1-16,-1 3 1 15,3 2 0 1,-4-16-1-16,-1 2 1 15,-1-4 0-15,-1-1 0 16,2-2 1-16,-4-6-1 16,2-2-2-16,-1-6-1 15,1-2-3-15,0 1-3 16,-8 1-1-16,0 1-1 15,-4 6-1-15,-2 8 1 16,-2 4 3 0,0 10 2-16,-2 6 3 15,2 8 3-15,-1 4 2 16,0 4 1-16,4 2 0 15,4-2 0-15,3 1-1 16,2-1-1 0,4-7-2-16,3-7 0 15,3 1-1-15,6-13 1 16,2-5 1-16,1-5 0 15,3-8 2-15,11-45 6 16,-13 30-4 0,-2-5 0-16,-6 2-1 15,-2 4 1 1,-3 7 0-16,0-5 6 15,-4 45-3 1,1 4-6 0,1 57-2-1,-1-39 0-15,0 4-1 16,2 1 1-16,-2-4 0 15,0-2-1-15,0-1 1 16,0-3 0-16,-8-3 1 16,1-2-1-16,-6-7 1 15,-21 11 0 1,10-25-3-1,-1-5-4-15,-3-3-3 16,3-5-7 0,2-5-6-16,1-4-5 15,4-2-4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6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415 14 0,'7'7'31'0,"-4"-7"5"16,-1 0 6-16,-2 0 6 15,1 0 4 1,3-1-22 0,5-5-3-16,4-3-4 15,1-7-4-15,-7 1-4 16,3-1-6-16,-4-2-3 15,-4-4-1-15,-1-1 1 16,-13 8 1-16,2 14 0 16,1 6 2-16,-3 12 0 15,2 9-1-15,3 6-2 16,-2 1-2-16,3-1-1 15,8 2-2-15,4-8-1 16,-4-2-3-16,9-4-4 16,6-3-2-1,27-4-18 1,-21-13 10-16,0-9-1 15,5-4 0-15,0-6 3 16,-2-9 1-16,1-5 5 16,-4-3 8-16,2-10 8 15,-1 5 5-15,-2 10 1 16,-3 8 1-16,-1 9-1 15,-4 10-3-15,1 8-4 16,-5 8-2-16,-1 1 0 16,-2 6-1-1,-1-1-2-15,0-5 1 16,0 2-1-1,-3-2 0-15,0-7-1 16,-3-1 0-16,1-5-2 16,-2 0-3-16,1-6-2 15,0-2-3-15,-2-9-5 16,-2 0-3-16,-5-9 2 15,-4 3 1-15,-3 11 3 16,-5 10 8-16,4 11 6 16,-25 45 13-1,26-21-5-15,3 2-2 16,4-3-2-16,6 1-3 15,6-7-1 1,0-5-2-16,5-7-1 16,3-2 0-16,4-4-1 15,3-7 1-15,1-7-1 16,-2-4-2-16,1-6-2 15,3-3-2-15,-4-11 0 16,-2-5 0 0,-5-6 1-16,-1-11 0 15,-3-12 1-15,-2-1 3 16,1 2 1-16,-4 5 5 15,1 16 5-15,-1 11 9 16,-4 16 7-16,2 23 3 16,-1 20 2-16,-4 19 2 15,-1 14-1 1,0 4-5-16,5-3-4 15,2-5-3-15,2-4-6 16,-2-7-8-16,6-8-11 16,5-6-12-16,4-5-8 15,9-8-13-15,-1-9-14 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8:43.0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8 174 13 0,'-10'7'32'15,"5"-2"5"-15,4-4 4 16,1 2 2-16,0-1 4 16,0 2-23-16,0-4-5 15,0 3 0-15,0-1 2 16,1-2 0-1,-1-6 17 1,2-3-23-16,-4-26 2 16,2 14-15-1,-1-4 0-15,1-3-2 16,0 4 0-16,-6 4-1 15,0 2 1-15,-3 8-1 16,-3 5 1 0,2 11-1-16,-3 6 1 15,0 10-1-15,-1 6 1 16,1 2-1-16,0 2 1 15,1 5 0-15,0 0 0 16,-1-1-1 0,4 7-1-16,0 28-5 15,14-17-5 1,1-36 7-1,4-2 1-15,6-14 1 16,2-11 0-16,19-32-6 16,-18 15 4-1,0-7-1-15,-3-6 1 16,0 0 1-16,-2-4 1 15,-3 6 2-15,-2 3 1 16,-3 8 1-16,0 7 2 16,-5 5 1-1,-5 10 5 1,4 8-4-16,0 11-2 15,0 6-1-15,0 4-1 16,0 4 0 0,0 3 1-16,1-2 0 15,-1-1 0-15,3 5-1 16,0 30 1-1,8-36-2-15,2-6-2 16,-1-8-3 0,-1 0-5-16,4-7-4 15,12-13-30-15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7.9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1 19 0,'2'7'44'15,"-18"-1"13"-15,16-6 9 16,0 0 5-16,0 0 1 16,0 0-36-16,0 0-14 15,1 0-12-15,-1 0-6 16,0 0-2-1,2 0-1-15,4 0 3 16,-4-4 1-16,3 1 2 16,1 3 3-16,-5 0 1 15,-1 0-1-15,3-1-1 16,0 3-3-1,-3 1-2-15,1-3-2 16,2 2-2-16,-1-4-2 16,-1 2-1-16,2 0-3 15,-2 2-6-15,2-9-8 16,-1-1-10-16,0 0-14 1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6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15 0,'-11'5'36'16,"18"6"6"-16,-7-11 7 15,2 0 4-15,6 2 4 16,6-1-32 0,5-2-8-16,0-2-7 15,4 0-12-15,1 0-13 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6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3 0 21 0,'-25'34'48'16,"-3"14"8"-16,18-33 5 15,-3 2 4-15,0 8 3 16,-6 6-43-16,-2-2-10 16,3-1-7-16,-1 2-9 15,2-8-7-15,1-3-7 16,7-5-6-1,0-3-9-15,3-5-3 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7:16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3 0,'11'-12'35'15,"-2"-10"12"-15,-9 22 9 16,7-3 7-16,-1 3 6 16,-2 0-25-16,9 9-14 15,4 6-8-15,2 11-10 16,6 4-5-16,0 2-5 15,0 2-5-15,1-3-4 16,-1-3-3-16,-1-3-7 16,-3-9-7-16,-1-1-5 15,-4-6-2-15,-4-5-3 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9.1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31 15 0,'-13'18'44'16,"25"-32"20"-16,-12 14 11 16,0 0 6-16,6-3 4 15,7 0-26-15,6 0-25 16,-1 2-15-16,7 0-7 15,0-7-7-15,0 2-11 16,3 0-17-16,1 2-20 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8.8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7-1 12 0,'-31'17'30'15,"15"6"8"1,16-23 9-16,0 0 8 16,3 0 7-1,7 3-20-15,-1-4-6 16,10-2-5-16,2-3-7 15,5 2-6-15,-1-1-6 16,1-1-4-16,6 4-4 16,-5-1-3-16,2 0-5 15,-7 0-7-15,-3 3-10 16,-8-1-12-16,-2-1-12 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8.6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111 29 0,'-3'4'66'15,"-16"-6"10"-15,17 2 3 16,2-3 1-16,2-18 27 31,3 4-98-31,9 0-2 16,0-4 1-16,2 5 0 15,19-4 8 1,-18 23-10-16,0 6-1 16,4 1-1-16,-4 3-1 15,-1 1-3 1,-3-1 1-16,4-2-2 15,0-4-2-15,-4-1-3 16,3-2-4-16,6-6-2 16,-6-3-3-16,1-1-5 15,-6 2-1-15,-2-1-2 16,-3-1-6-16,-2 2-4 15,-7 1-4-15,-4 2 0 16,-3 2 1-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8.2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4 6 76 0,'-38'-7'74'16,"35"7"10"-16,-10 0 6 15,-21 24 59 1,6-10-120-16,8 1-13 16,7 0-9-16,5-1-10 15,10-1-9-15,6 5-5 16,10 0-5-16,1 4-3 15,4 0 0-15,1 0 6 16,-8 0 5-16,-7 1 5 16,-9 1 5-1,-2-4 8 1,-1-5 3-16,0 0 0 15,-8-8 0-15,-10-1-4 16,-4 1-5-16,3-4-5 16,3-4-7-16,5-4-10 15,-2-1-11-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7.9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1 1 17 0,'16'-2'45'16,"1"5"15"-16,-17-3 7 15,0 12 6-15,-3 12 2 16,-7 8-33-16,-2 6-18 15,-4 2-6 1,-1-1-4-16,2 4-1 16,-1-2 0-16,0-8 0 15,3 1-3-15,4-2-2 16,1-8-3-16,3-6-3 15,2 1-3-15,4-5-3 16,3-4-1-16,2-7-1 16,6-1 0-1,7-4 0-15,3-2 3 16,0-5 1-16,6 2 1 15,1 1 0-15,-1 0-2 16,-3-1-3-16,-1 7-3 16,-7-3-3-1,-6-1-5-15,-3 2-2 16,1 4-1-16,-4-7-3 15,0 10-4-15,-3-4-4 16,-4-1-4-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5.0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5 0,'3'-13'34'16,"5"58"9"-16,-8-43 9 15,0 10 6-15,2 8 4 16,-2 8-28-16,1 3-8 15,-1 5-7-15,5-3-9 16,1 3-4 0,-3-8-4-16,0-3 0 15,-2-6-1-15,-1-6-1 16,3-4 0-16,-3-3 2 15,1-5 2-15,-1-5 0 16,0-6 0-16,0-7 2 16,2-2 0-1,1-9 1-15,3-7-1 16,1 0 0-16,6 1-1 15,1 0-2-15,2 7-3 16,-1-2-9-16,1 10-8 16,-2 9-12-16,0 2-10 15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7.4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 13 0,'12'-10'32'0,"-21"8"10"16,9 2 8-1,3 2 10-15,-3 7 8 16,1 10-23-16,5 4-6 16,-3 8-7-16,1 7-8 15,4 2-7-15,-4-4-2 16,-2 3-3-16,-2-6 0 15,3-3-2-15,-3-8-2 16,-3-9-3-16,3-9-5 16,1-7-1-1,9-8-3-15,-1-13-1 16,12-5-1-16,0-6 3 15,4 1 0 1,-6 0 0-16,-5 11 4 16,-3 5 2-16,-4 9 3 15,-7 16 2-15,0 13 3 16,-3 5 0-16,3 4 0 15,0 0-5-15,5 1-4 16,0-8-5-16,6 0-8 16,1-3-6-16,5-6-6 15,8-6-7-15,5-5-8 16,-5-8-10-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7.0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26 13 0,'12'8'30'0,"-3"9"9"16,-9-11 7-16,1 6 5 16,1 22 40-1,-1-16-60-15,4 7-4 16,-4-6-4-16,-2-5-1 15,-4 7 14 1,2-15-24-16,0-8-3 16,-1-9-3-1,2-8-3 1,11-27-3-1,-4 19-2-15,4 1-1 16,5 2-2-16,2 5-2 16,17-1-28-1,-15 12 4-15,-8 4-12 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6.7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2 25 57 0,'-4'-25'46'16,"2"23"9"-16,-3 2 7 16,-1 0 6-16,-9 1-33 15,-1 9-5-15,1 13-5 16,1 8-5-16,3 5-7 15,0-5-3-15,3-1-3 16,5 2-4-16,3-7-3 16,2-2-3-16,4-6-1 15,2-6-2-15,1-3 0 16,3-5-1-16,-2-10 0 15,1-6 0 1,2-6-1-16,-5-6-2 16,0-5 1-1,-2-2-1-15,-2 1 1 16,0 2 3-16,1 8 5 15,1 8 5-15,-2 10 5 16,3 10 3-16,2 9 2 16,-3 7-1-16,1-1-2 15,2 1-7-15,3-5-6 16,-3-4-11-16,-2-1-10 15,-3-3-14-15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6.2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18 0,'1'3'40'16,"-1"-3"7"-16,0 4 6 15,0 11 4-15,0 3 4 16,0-1-34-16,0 10-8 16,2-4-5-16,2 5-5 15,2-2-5-15,-2 1-2 16,-2-5-1-1,-1-2 0-15,1-2 1 16,-4-5 0-16,2-2 0 16,0-7 1-16,0 2-1 15,0-6-1-15,0 0 1 16,-1-10 0-16,1-10-1 15,0-7 0-15,0-4 0 16,1-9-1 0,2 3 1-16,2 4-1 15,4 6 1-15,1 10 0 16,2 6 0-16,7 11 1 15,-5 11 0 1,3 5 0-16,-4 1 0 16,-4 8 0-16,0-3-1 15,-2-3 0-15,-4-1-1 16,0 3 1-16,-2-5 1 15,-1-5 1-15,0-5 2 16,0-7-1-16,-4-4 0 16,4-9 0-16,0-11-3 15,0-7-2-15,0-1 0 16,6-2-1-16,8 6-1 15,3 7 1-15,-1 7 1 16,-1 14 0 0,14 29 1-1,-16-4 0-15,1 1-2 16,-1 2-3-16,-1-1-5 15,-2-1-6-15,0 0-7 16,-2-9-6-16,-5-1-6 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5.6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1 19 12 0,'-11'9'29'16,"-10"-9"7"-16,18 0 9 15,0 0 7-15,2 0 6 16,1 0-22-16,0 0-4 16,3 0-6-16,1 0-8 15,14 0-6-15,5 0-3 16,2-5-5-16,2 1-7 15,-1-2-10-15,-1 0-12 16,-6-1-10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5.4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63 15 0,'-11'-36'34'15,"16"7"7"-15,-5 29 8 16,0 0 8-1,0 0 8-15,0 6-25 16,0 7-3-16,2 10-4 16,4 3-4-1,7 5-8-15,3 2-6 16,3-2-6-16,1-2-6 15,0 5-5-15,1-6-6 16,-5-6-2-16,-3-3-3 16,-3-5-1-16,-1-8-3 15,-6 0-5-15,-5-3-5 16,-1-8-6-16,1 4-5 1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05.2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6 9 17 0,'-1'-2'44'15,"-10"-5"12"-15,10 7 7 16,1 3 5-16,-3 10 2 16,0 9-33-16,-4 10-15 15,-5 1-6-15,-1 0-5 16,-3 4-2-1,-7 31 1 1,16-41-9-16,0 0-4 16,1-7-5-16,2-3-6 15,-1-9-7-15,5-2-8 16,-1-4-6-16,1-8-4 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8.7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3 50 15 0,'-5'-29'36'0,"-1"22"7"16,6 7 6-16,-3-5 7 15,2 4 5-15,-9-5-29 16,-2 3-5 0,-7 7-6-16,3 8-4 15,-7 9-3-15,6 5-2 16,-4 8 0-16,-8 46 13 15,20-39-15 1,10 0-2-16,7-3-3 16,2-2-2-1,36 18-2 1,-15-33-2-16,5-7 1 15,1-6 0-15,7-5 0 16,1-5-4-16,-9-4-7 16,1-1-11-16,-9 1-12 15,-1-6-14-1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8.2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42 20 0,'16'-10'50'0,"-28"25"9"16,12-15 2-1,0 4 4-15,0 8 2 16,0 7-41-16,0 3-17 15,0 12-2-15,0-2-3 16,0 4-3-16,0-2-1 16,0-2 0-16,0-4 0 15,0-5 0-15,0-4 0 16,0-6 0-16,0-2-1 15,0-1 1-15,0-6-1 16,0-4 1-16,0 0 0 16,0 0 0-16,0-7 1 15,0-6-1 1,0-5 1-1,0-5-1-15,0-6 0 16,0 1 0-16,0 2 0 16,0-2 0-16,0 3 0 15,0 1 1-15,0 1 0 16,0-19 4-1,0 23-2-15,0 0 1 16,4 0-2-16,7 3 0 16,8 5-1-16,1 4 0 15,6 3-1-15,-4 5 0 16,2 5-1-1,5 1 0-15,-4 1 0 16,-8 5 0-16,-8 1 1 16,-3 1 1-16,-10 0 2 15,-1-1 1-15,-6 2 2 16,-3-1 0-16,-2 0 0 15,-4-2-1-15,-2 0-2 16,-3 0 0-16,6-4-1 16,1-2 0-16,5 2 1 15,2-6 0-15,-1 0-1 16,6-2-1-1,2 4 0-15,2-8 0 16,5 0-2-16,4 3 0 16,2-2 1-1,6-4-1-15,5 2-1 16,7 3-1-16,-4 2-1 15,9 3-2-15,-1 7-3 16,-3 2 0-16,-1 6 1 16,-9 1 1-16,-5 2 2 15,-7 3 4-15,-9-2 2 16,-7 2 1-1,-6-7 3-15,0-2 0 16,-6-1 1-16,-3-1-1 16,-1-5-1-16,-2 0-1 15,3-6-1-15,2-8-2 16,4 2-4-16,1-1-7 15,2 0-6-15,4-4-9 16,3 0-9-16,5-4-8 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7.3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13 17 0,'-16'-7'38'16,"4"-1"7"-16,12 8 5 16,0 0 5-16,0 0 3 15,0 0-33-15,6 0-4 16,1 0-2-1,10 6-4-15,9 7-3 16,6 2-1 0,3 4-3-16,1 0-3 15,-1 0-3-15,-3 6-4 16,-1 3-3-16,-6 2-1 15,-7-2 1-15,-5 3-1 16,-10 0 2-16,-5-3 3 16,-2-3 1-16,-5-6 1 15,-6-3 0-15,-4 2 0 16,0-1 0-16,-6-6 0 15,3-4-2-15,-1-1-3 16,-17-5-13 0,24-1-1-1,0-7-8-15,1 3-5 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4.7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15 0,'23'-19'34'0,"1"6"9"16,-26 16 5-16,2 6 6 15,0 10 6-15,0-1-25 16,0 11-8-16,0 3-2 16,0 4-6-16,0-1-5 15,0 1-5-15,0-3-3 16,0-2-3-16,2-6-2 15,5-4-2 1,4-5 1-16,-1-8-1 16,15-14 1-1,-16-6 1 1,13-29 4-1,-13 11 0-15,-5-7 1 16,-1 5 2-16,-1 0 2 16,-1-2-3-16,-1 4-1 15,0 8-3-15,0 6-6 16,-1 7-7-16,1 9-9 15,0 0-11-15,-2 2-12 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6.8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2 14 0,'2'-18'32'0,"-1"11"5"16,-1 7 6 0,0 0 4-16,0 0 4 15,0 0-26-15,0 7-2 16,0 11-2-1,0 4-3-15,0 0-3 16,0 9-2-16,0 5-4 16,0 31-7-1,0-31-10-15,0-5-6 16,0-5-4-16,0-5-3 15,0-4-5 1,0-5-2-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5.6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0 6 20 0,'19'-9'96'16,"-19"9"-40"-16,0 0 5 15,0 0 3-15,-6 3-41 16,-4 8-10-1,-3 4-1-15,-4 1-5 16,-2 6-3-16,0 3 3 16,-3 3 2-16,0-2 0 15,4 4 1-15,-2 6-2 16,2-6-2-16,0-3-2 15,5-2-1-15,-2 0-1 16,8-4-1 0,3 5-2-1,7-16 1-15,2-4-1 16,9-1 1-16,6-7 0 15,7 1 2-15,4 2 0 16,3-4 1-16,5 3 1 16,-6 2-1-16,4 2-1 15,4 1-3-15,-7-1-6 16,-5-1-8-16,-4 1-13 15,-6 1-16-15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4.8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26 18 0,'-6'3'39'16,"6"9"5"-1,0-12 5-15,4 0 6 16,2 0 5-16,6 0-35 16,5-3-2-16,4-3-3 15,1-1-5-15,4 1-6 16,4 1-3-16,-5 3-4 15,4-1-6-15,-7-2-9 16,-7 2-8 0,-2 6-9-16,-6 0-8 1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4.6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89 15 0,'-6'6'36'0,"6"-4"7"15,0-2 7-15,0 0 8 16,0 0 4-16,0 0-28 15,0 0 15 1,0 0-34-16,0-9-6 16,0-3-3-16,1-2-3 15,5-3 0 1,1 1-1-1,1 1 1-15,-3 3-1 16,4 8 3-16,3 6 1 16,0 2-1-16,-2 6 1 15,-1 2-1-15,1-1-1 16,1 1-2-16,3 1-1 15,13 10-1 1,-11-13-2-16,-1-2-3 16,1-3-4-16,-4-2-4 15,2 0-5-15,-5-1-7 16,0-4-6-16,-5 1-4 15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3.9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31 13 0,'-11'-24'30'0,"11"15"6"15,0 9 8-15,0 0 6 16,0 0 3-16,0 0-25 15,0 0-2-15,20 3 16 16,-2 5-27 0,4 1 0-16,3 4-3 15,6 1-3-15,7 1-3 31,-2 7-2-31,4 2-1 16,0-1-1-16,-9 9-1 16,-2-2-1-16,-7-5-1 15,-9 3 0-15,-5-5 0 16,-4-2 1-16,-6-2 1 15,-6-6 0-15,-6 3 1 16,-6-1 0-16,-2-2-1 16,-5-3-1-16,5-4-1 15,-6 2-2-15,2-5-4 16,3-2-5-16,2 2-7 15,3-3-10-15,2-3-8 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3.6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20 14 0,'-3'-21'33'0,"10"21"7"15,-7 0 8-15,0 0 7 16,0 3 36 0,0 7-63-1,0 12-6-15,2 5-6 16,5 40 3-1,2-33-13 1,-2 0-3-16,2 23-6 16,-2-32-1-1,-4-3-3-15,0-6-2 16,-3-4-3-16,1-5-2 15,-2-8-2-15,-1-2-5 16,1-3-5-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3.2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54 14 0,'-4'0'31'0,"11"6"5"16,-7-6 7-1,0 0 4 1,0 9 4-16,3 13-25 15,0 3-3-15,0 3-4 16,-2 4-6-16,2 3-3 16,7-5-4-16,-7-1-3 15,2 28 0 1,-1-14-2-1,-4-28-1-15,0-6-2 16,0-2-1-16,0-6-1 16,-1-5-10-1,1-2 7-15,0-6 0 16,0-4 2-1,-2 0 2-15,-2-55 8 32,-1 42 3-32,2 1 1 15,1-3 2-15,2-32 9 16,2 35-13-1,4 2-3-15,5 2-3 16,9 7 0-16,28-11-2 31,-20 25 0-31,0 4-1 16,-3 8-1-16,-6 3 0 15,7 16-6 1,-20-9 7 0,-5-1 0-16,-6 2 4 15,-1-7 1-15,-6 3 3 16,-4-1-1-16,-3-3 1 15,0 3 1-15,0-5-2 16,1 0-1-16,2 2 0 16,3-9 0-16,4 4 0 15,5-7-2-15,0 0-1 16,4 0 0-16,5-3-1 15,3 0-1-15,9-1 0 16,4 1-1 0,5 0-2-16,0 4-3 15,4 5-2-15,-7 6 0 16,12 25-5-1,-25-18 11-15,-2 2 4 16,-13 18 10 0,-3-18-4-1,-4-4 0-15,-9-3 1 16,-2-3-3-16,0-3-2 15,-4-4-1-15,1 1-1 16,2-5-1-16,-14 0-5 31,25-2-5-31,3 1-6 16,3-2-10-16,7-6-8 15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2.4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21 19 0,'-15'0'41'0,"15"0"8"15,0 0 4 1,5-1 62 0,5 1-93-16,7-3-6 15,4-1-6-15,2 0-5 16,4 1-7-16,-4-1-11 15,1 2-14-1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2.2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514 18 0,'3'-3'40'16,"-25"9"6"-16,21-8 1 16,1 0 4-1,-2-4 1-15,2-9-35 16,0-3-9-16,0-10-1 15,0-6-3 1,6-8-3-16,0-58-1 16,1 51 0-1,2-3 2-15,3 5 1 16,-3 6 2-16,5 10 2 15,-2 6 1-15,-3 6 0 16,2 13 1-16,5 11 0 16,-5 6-2-16,5 7-1 15,-5 6-1-15,-2 5-1 16,4 5-3-16,0 6-1 15,-4 1 0-15,1 3 0 16,-2-1 0-16,-3-6-1 16,0-1 0-1,-2-3-3-15,3-8-3 16,-5-9-5-16,3-4-5 15,-4-3-6-15,3-4-5 16,-7-3-5-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1.7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5 3 48 0,'7'-2'40'0,"-7"2"7"16,-1 0 8-1,1 3 40 1,0 6-64-16,-6 0-5 16,-4 6-5-16,0 5-6 15,-8 2-6-15,-20 33 3 16,15-22-10-1,-1 6 0-15,1-3-1 16,-2-2 1-16,6 3 0 16,1-6 0-16,-1-5 0 15,8-2-1-15,-1-2 0 16,-1 0 0-1,11-13-1 1,7-2-1-16,-1-3 1 16,15 2-2-1,-3-7 1 1,11-7-1-16,-1 4-1 15,-1-2-3-15,-2 3-2 16,2 2-2-16,-3 1-1 16,-3-3 0-16,-2 0 0 15,-3 4 0-15,-7 2 1 16,0-4-2-16,1 1-3 15,-6 0-6-15,1 0-6 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4.3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21 18 0,'-17'-21'46'0,"5"21"14"16,9 0 12-16,-5 6 6 15,-7 13 4-15,1 8-33 16,-8-1-15-16,0 3-13 16,8-5-10-16,6-5-6 15,5-5-10-15,11-2-8 16,2 1-4-16,3-4-4 15,7 4-3-15,4 2-2 16,-1 1 1-16,-4 3 2 16,-3-1 2-1,-8 5 7-15,-5-5 9 16,-3 2 9-16,-4-2 6 15,0-1 3-15,-4-2-2 16,-3-6-2 0,-5-3-7-16,1-3-9 15,-5 1-6-15,-2-3-4 16,9-2-1-16,4-2-4 15,2-1 1-15,1-2 0 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16.1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40 12 0,'-4'4'30'0,"6"-4"6"16,-4 0 5 0,2 0 5-16,0-3 5 15,4 0-22-15,5-5-5 16,10 3-4-16,4-2-3 15,3-1-5-15,3 4-10 16,-4 1-13-16,-4 0-14 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15.9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2 13 0,'9'-15'27'0,"-5"9"4"15,-4 5 4-15,0 1 2 16,0 0 4-1,0 0-21-15,0 0-1 16,0 1 0-16,0 11-3 16,0 9-1-16,0 5-3 15,0 3-5-15,-4 1-1 16,3-2-4-16,1-5-1 15,0-1-4-15,0-7-1 16,-2-3-4-16,2-2-1 16,0-6 0-16,0-1 1 15,0-3 1-15,0 0 3 16,0-6 3-16,0 0 0 15,0-11 1 1,0-2 0-16,0-6 0 16,0-3 0-16,0 1 0 15,0 1-1-15,0-3 1 16,2 4 0-16,-2 3 2 15,4 6 1-15,-1 2 3 16,1 4 2-16,4 4 3 16,0 6 1-16,1 5 1 15,0 6-1-15,-2 4-2 16,2 4-2-16,4 5-4 15,-1-2-2-15,0 4-3 16,4-1-4-16,-3 1-3 31,-4-4-2-31,0-1-3 16,-4-5-2-16,6 12-19 15,-5-19 16 1,-2-2-1-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14.3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35 12 0,'-4'-7'27'0,"4"-14"4"16,0 21 2-16,-2 0 2 15,2 0 3-15,0 0-13 16,0 0-16-1,-1 0-3 1,1 0-1-16,0 6-1 16,-2 1 0-16,1 6 1 15,-2 1-1-15,-1-5 1 16,-1 2-2-16,1-2-1 15,1-3-1-15,5 1-2 16,-1-4 0-16,2 2-1 16,1-7 0-1,1 1 0-15,0-1 0 16,0-2 0-16,-1-3 3 15,-4-2 0-15,1 0 3 16,-1 0 2-16,-2-1 1 16,2-2 1-1,-3 5 2-15,3-4 0 16,-6 4 0-16,2 1 0 15,-2 5 0-15,0 2-1 16,0 0-2-16,2 5-1 16,1 2-3-16,0 2 0 15,2 0-2-15,2 4 0 16,-1-1-2-16,0-1 1 15,0-5-1-15,0 3-1 16,7-7-2-16,2 2 0 16,-5-2-1-16,4 0-1 15,-3-3 2 1,3 1 2-16,-3-2 0 15,-3-4 1-15,-1-5 1 16,2 0 1-16,-6-4 2 16,3 4 1-1,-4 3 2-15,4 1 2 16,-6 1 2-16,-1 2-1 15,-2 6-1-15,2 5 0 16,4 1-3-16,0 2-1 16,2-2-2-16,1-3-2 15,0 0-3-15,6-2-2 16,-4 2 0-1,4-4-1-15,3-7 1 16,-3-1 2-16,-2-2 3 16,-3-3 2-16,-2 2 1 15,1-1 0-15,-1 4-1 16,-2 2-4-16,-5 4-10 15,0 0-15-1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2.7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1 1 24 0,'-9'-3'58'0,"-15"3"17"15,16 0 10-15,1 8 6 16,0 3 4 0,-10 2-47-16,10 5-21 15,-7-2-13-15,8-2-9 16,4-2-9-16,3 1-6 15,17 14-16 1,-2-11 12-16,4 6 2 16,-9-4 5-16,3 9 2 15,-11-5 4-15,1 2 1 16,-10-3 2-16,3-4 2 15,-3-2 1-15,-6-5-2 16,2-3-2 0,-2-5-6-16,0-2-11 15,-3-6-16-1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2.4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3 13 17 0,'3'-10'41'16,"-3"7"9"-1,0 3 10-15,0 0 7 16,-1 0 5-16,-2 0-31 15,-8 6-7-15,0 7-7 16,-2 6-5-16,2 3-4 16,4 3-2-16,-2 1-3 15,8-5-3-15,1 2-4 16,1-1-5-16,2-4-4 15,6-3-4-15,3-4-3 16,7-3-2-16,-2-3-2 16,4 0-2-1,-2-5-3-15,0-3-5 16,-3-3-9-16,-2-3-7 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2.0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4 14 0,'0'0'30'16,"0"6"7"-1,0 0 5-15,4 7 4 16,-1 5 3-16,-1 4-26 15,0-3-3-15,1 3-3 16,-4-4 1-16,1-4 3 16,-2 1 1-1,2-5 0-15,0-4-1 16,0 0-3-16,-1-5-5 15,-3-5-4-15,4-3-1 16,0-5-2-16,0-4-1 16,0-5 1-16,0-2 0 15,4-1-1 1,5 2-1-16,2 5-1 15,7-4-2-15,-1 4-3 16,1 5-6-16,-2 2-6 16,-2 4-5-16,1 4-9 15,-5-4-10-15,-3 5-9 1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1.7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0 131 16 0,'18'-13'43'15,"-14"13"14"-15,-4 0 6 16,0 0 1-16,-1-10 2 15,1-2-32-15,0-5-22 16,0-3-7-16,-11-1-1 16,-2 4 2-16,-3 4 3 15,-4 4 5-15,1 10 2 16,-3 8 2-1,2 9-2-15,4 5-3 16,6 2-5-16,4 1-4 16,7 1-4-16,1 0-3 15,1-4-4-15,3-4-2 16,7-5-1-16,3-4-1 15,-3 2 1-15,16-8-9 16,-18-11 12 0,1-4 0-1,-3-5 1 1,-6-6 1-16,5-3 3 15,0-26 3 1,-7 35 4-16,1 3 3 16,-1 7 3-16,2 11-1 15,3 6 0-15,1 7-2 16,2 1-3-16,7-3-4 15,3 0-3-15,-1-2-5 16,20 4-30 0,-22-16 1-16,0-6-11 1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1.18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22 13 0,'-8'-6'72'15,"8"6"-21"1,0 0 7-16,0 0 4 15,0 0-23-15,6 0-9 16,1-3-9-16,11-4-8 16,4 2-6-16,3 1-3 15,5-3-2-15,0-1-4 16,3 1-7-16,-8-2-8 15,-2-1-8-15,1-2-6 16,-4-4-4-16,-3-2 3 16,-6-4 7-1,-2-1 8-15,-3 0 10 16,-2 6 8-16,-7 4 8 15,3 4 7-15,0 6 6 16,0 10 4-16,2 11 2 16,-2 7 0-1,1 6-5-15,11 4-5 16,-4 3-5-16,-3-1-3 15,0 0-3-15,-2-3 0 16,-5-6 2-16,2-8 0 16,0-5 1-16,0-10-4 15,0-11-2-15,0-31-7 31,8 6-4-31,-4-3-2 16,8 3 1-16,7 6 1 16,7 10 4-16,-2 11 3 15,1 10 3-15,3 9 1 16,-5 4-1-16,-4 1-3 15,2 1-5-15,0-5-8 16,-5-4-12-16,-3-2-14 16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0.6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1 13 0,'12'1'38'15,"1"21"19"1,-13-11 86 0,0 15-66-16,0 7-25 15,0 2-22-15,0 2-14 16,2 0-10-16,-2-3-6 15,4-1-6-15,0-3-4 16,-1-4-4-16,0-9-7 16,-2 3-46-1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0.4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0 19 0,'3'-1'44'16,"7"24"13"-16,-9-21 9 16,-1 5 7-1,0 2 2 1,0 9-36-16,2 6-12 15,2 3-12-15,0-2-8 16,2 0-5-16,-3-5-4 16,1-2-5-16,-4-4-6 15,4-2-7-15,1-2-12 16,-4-8-11-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3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144 12 0,'5'-18'28'0,"16"-17"4"15,-21 35 6-15,-2-12 4 16,-5-5 5-16,-3-7-20 16,-3 4 0-16,-2 8 1 15,-3 6-2-15,2 10 0 16,-3 15-4-16,0 6-2 15,4 12-4 1,5 7-4 0,1-3-4-16,3-1-3 15,4-2-2-15,3-1-2 16,3-9-3-16,2-5-2 15,2-5-3-15,3-8 0 16,3-8-2-16,-1-7-2 16,0-7 1-16,2-10-1 15,-4-4-1-15,0-6-1 16,-5-8 1-16,-1 0 0 15,-2 1 3-15,-1 4 4 16,-1 14 6-16,-1 9 6 16,3 14 5-1,0 11 1-15,0 9 1 16,3 4 0-16,0 2-5 15,0 0-4-15,2 2-2 16,6-1-3-16,5-4-4 16,-5-6-5-16,1-4-6 15,3-5-5-15,1-3-5 16,-7-7-4-16,8-4-2 1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0.2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5 14 0,'-1'-28'31'15,"5"-9"6"-15,-4 37 8 16,-1-1 6-16,1 1 7 16,0 0-24-16,0 0-1 15,0 9-5-15,0 8-4 16,0 13-4-1,0 38 5 1,3-40-17-16,0-2-4 16,4-2-3-16,-1-5-2 15,3-6-2-15,0-6-1 16,4-7-1-16,0-5 1 15,-1-7 0-15,-2-6 0 16,3-4-1-16,-2-4 0 16,-2-4 1-16,1 2 1 15,0 3 0-15,-7 9 3 16,0 9 3-16,3 9 2 15,1 13 0 1,-1 7 0-16,-1 6 1 16,8-3-2-1,-1-1-3-15,5-5-1 16,5-6 1-16,5-5-2 15,-3-7 2-15,-1-7-1 16,-5-7 2-16,1-6-1 16,-3-3 3-16,-6-5 0 15,-5 1 2-15,1-1 1 16,-14 5 1-16,2-19 8 15,4 29-11 1,-4 2-3 0,-8 5-10-1,4 13-31 1,9 2 6-16,-4-3-10 15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45.1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5 13 0,'11'7'34'16,"-8"-4"8"-16,-3-3 4 15,8-3 5-15,0-4 6 16,10 3-24-1,4 1-13 1,32-9 9 0,-23 11-28-16,1-2-15 15,-1 0-13-15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33.4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-1 18 0,'0'2'40'16,"-5"-2"8"-16,6 1 5 16,-2 2 2-16,1 6 0 15,0 1-36-15,0 2-8 16,0 1-6-16,0-2-5 15,1-1 0-15,5-3 0 16,0-1-1-16,0-1 0 16,1-4 0-16,0-2 1 15,4-1 0-15,-4-5 0 16,0-2 1-1,-2-1 4-15,-1 1 3 16,-1-3 2-16,-3 2 2 16,-1 2 1-16,-1 0-3 15,-2 3-2-15,-2 2-4 16,-1 2-4-16,1 2-6 15,0 2-10-15,-6 4-16 1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33.0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 0 15 0,'-7'4'39'15,"4"3"11"-15,-1-4 2 16,1 4 3-16,3 1 2 16,0 27-22-1,0-18-30 1,0 30-1-1,0-22-2-15,0-3 0 16,3-5 0-16,-3 2 0 16,0-7 0-1,7 0-2-15,5-6 0 16,1-1 0-16,6 0 0 15,-2-8 1-15,2-4 0 16,-5-2 1-16,-1-1 2 16,-5-11 1-16,-3 5 1 15,-4-3 1-15,-2-3 0 16,-2 0 1-1,-1 6-1-15,-20-13 4 16,10 17-7 0,-1 2-2-16,2 4-6 15,-6-1-6-15,4 5-4 16,2 1-4-16,3 2-5 15,2 2-4-15,4 0-2 1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32.5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5 13 0,'10'-16'28'15,"0"15"4"1,-10-4 4-16,1 2 5 15,-1 3 4-15,0 0-21 16,0 0 2-16,0 2 0 16,0 2-1-16,2 18-3 15,2 3-4-15,-1 3-6 16,3-3-5-16,-2 3-6 15,-2-8-7-15,-2 7-5 16,2-5-5 0,0-5-6-16,-1-2-6 1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39:56.2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2 0,'3'8'28'0,"-3"-23"5"0,0 15 9 16,0 0 10-1,0 0 55 1,0 0-62-16,0 0-2 16,0 0-8-16,0 0-9 15,0 0-11-15,0 0-9 16,0 0-11-1,0 0-15-15,0 0-17 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03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83 12 0,'-19'-14'58'15,"19"14"-26"1,0 0 0-16,3 0 2 15,1-6-25-15,4 4-4 16,-4 0 2-16,3-2 0 16,1-5 3-16,-1 4 2 15,1 3 3-15,5-4 2 16,0 0 0-16,3 0-1 15,2 1-4-15,3 3-3 16,-2-6-3-16,1 5-4 16,-1 0-4-16,2 5 0 15,-6 5-1-15,-3 2-1 31,-1 0 1-31,-2 4 1 16,-4 3 1-16,-2 0 1 16,-3 2 0-16,-3-5 0 15,0 5 1-15,0-4 0 16,-3 1 0-16,-3-3 0 15,-1-3 0-15,2-2-1 16,-1 2 0-16,2-2 1 16,1 1-2-16,-4-1 2 15,1-1-1-15,0 0 0 16,2-2 0-16,1-1 0 15,0 0 0-15,2 0-1 16,1-2 1 0,1-1-1-16,2 0 0 15,0 0 1-15,0 0 0 16,6-3 1-16,13-4 1 15,-2 4-1 1,-1 0-1-16,-2 2 0 16,3 1-2-16,-3 4 0 15,0 1-1-15,-4 0 1 16,-1 9-1-16,0-1 0 15,-5 0 2 1,-3 3 0-16,-2-3 1 16,0 1 0-16,-4-1 0 15,-1-1 0-15,-4-1 1 16,0 0-1-1,-1-3 1-15,0 3 2 16,-3-2 0-16,2-2 2 16,-2-3 1-16,-1-1-1 15,2-3 1-15,-2 2-2 16,0-4-1-16,1 1-1 15,-1-2-4-15,0-2-4 16,2 4-5-16,6-2-7 16,-2 2-7-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02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3 43 0,'-5'-14'30'0,"5"14"1"16,0 0 0-16,0 0 0 16,0 4-27-16,0 6-3 15,0 8 0-15,0 26 6 16,2-13-2-1,-2 3 1 1,0 1 1-16,1-4-2 16,4-2-3-16,0-1-1 15,1-5-2-15,-1-5-2 16,-1-3 0-16,-2-5-3 15,1-3-2-1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8.9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1 13 0,'-6'0'30'0,"14"0"5"15,-8 0 5-15,-2 0 4 16,2 0 6-16,0 0-23 16,0 0 0-16,0 1-1 15,0 1-3-15,2 1-3 16,-2-1-4-16,0 4-4 15,6 0-5-15,-2 3-3 16,3-2 0-16,1 2 0 16,2 0-2-16,-1 1 2 15,10 2 0 1,-8-3 2-16,4 2 0 15,-8 2-1-15,-1-2 0 16,-2-1-2-16,-1 3-1 16,0 0-1-1,-3 0-1-15,-1 1 1 16,-1-3-1-16,-1 1 0 15,2 0 1-15,-3-2-1 16,-1 0 1-16,-1 0-1 16,2-1 0-16,-2 1 0 15,2-1 0-15,-2-3 0 16,4 3 0-1,-2-3 0-15,1-2 0 16,0 2 0-16,2-2 0 16,-1-1 1-16,-2-1-1 15,1-1 0-15,-3 1 0 16,5-1 0-16,-4-2 0 15,5 1 0-15,-1 0 0 16,1 0 1-16,0 0 1 16,0 0 0-16,0 0 0 15,0 0-1-15,0 0-2 31,0 0-8-31,-3 0-15 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17.9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7 12 0,'0'-9'27'15,"11"18"5"1,-11-9 3-16,0 0 4 16,0 0 23-1,0 0-43-15,0 0 1 16,0 0 2-16,0 0 0 15,0 0 0-15,0 3-2 16,0-3-2-16,0 4-4 16,1 2-5-16,3 2-2 15,7-2 0-15,1-2-1 16,2 0 0-16,0 2 0 15,2-1 0-15,0-2 0 16,-1 0-1 0,-1 1-1-16,-3 3 1 15,5 1-1-15,-3-2-1 16,6 4-1-16,-5 0 0 15,-4-2-1-15,-3-3 0 16,5 3 0-16,-3 4 2 16,-5 1 0-16,2 0 0 15,2 2 0-15,-6 0 0 16,-3-2-2-1,2 0 0-15,-1-3-1 16,0 1 0-16,0 11 0 31,0-10 0-31,0-5 0 16,-1 3 0-16,1 1 0 15,0-3 1-15,0-2-1 16,0 3 1-16,-6-3-1 16,0 0 0-16,0-2-1 15,-14 4 0 1,9-7 1-16,4 1 1 15,0 1-1-15,4-2 0 16,0 2-2 0,1-2-7-16,-5-1-9 15,7-3-16-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24.2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3 16 0,'11'-24'39'0,"-21"24"68"16,10 0-41-1,0 8 4-15,0 14-30 16,2 7-8-16,-2 8-7 15,0 1-8-15,0 2-6 16,2 1-3-16,3-1-3 16,0-2-4-16,2-1-3 15,-4-6-4 1,0-7-3-16,-1-5-7 15,3-3-8-15,-4-9-7 16,-2-5-8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3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61 13 0,'-9'0'29'16,"9"-3"6"-16,1 4 7 15,2 1 5-15,2 1 8 16,0-2-20-16,6-1 0 15,-4-3-1-15,6 0-5 16,4 1-4-16,-3-6-8 16,1-5-7-16,-3 0-6 15,0-1-2-15,-5-5-1 16,-4-4-1-16,-7-2 0 15,1 7-1 1,-5 2 0-16,-2 8 1 16,-3 19-1-16,-1 6 2 15,1 7 0-15,7 8 2 16,3 4 0-16,2-4 0 15,2 2 0-15,7-3-2 16,-1-3-2 0,8-5-2-16,4-3-4 15,0-9-2-15,5-2-4 16,-5-4-5-16,3-7-6 15,-2-4-7-15,-2-7-6 1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35.2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22 13 0,'-4'-6'33'0,"1"6"12"15,2 1 8-15,1 1 4 16,0 9 38 0,0 1-74-16,0 0-8 15,0 1-6-15,0 0-5 16,0-3 1-16,0-1-1 15,0-2-1-15,2-1 0 16,1-3 1 0,5 0-1-1,3-3-1-15,-2 0 0 16,3-1 0-16,2-4 2 15,-2-1 1-15,-2 0 1 16,0-1 1-16,-7-3 1 16,2-2 0-16,-4-1 0 15,2 1 0-15,-3 1 1 16,-1-2 0-16,-1 2 1 15,-1 4 0-15,-7 4-1 16,0 2-1-16,-2 5-2 16,-1 2-1-1,3 1-5-15,-3 1-7 16,4 0-12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34.7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1 2 15 0,'0'2'35'16,"0"-1"9"-16,0-1 7 16,-1 5 6-1,-1 0 2-15,-1 10-28 16,-1 0-8-16,-2 2-7 15,3 1-5 1,2 2-4-16,-1-1-1 16,-1-3-1-16,3 2-1 15,0-2 0-15,2-5-1 16,1-2-1-16,-1 0-1 15,6-5-1-15,2-1 0 16,0-4 0-16,2-2 0 16,4-3 0-16,-3-1 0 15,-1-4 0-15,0 0 1 16,-4-1 0-16,0 0 2 15,-8-4 1-15,0 0 2 16,-5 0 0 0,-8-17 6-1,3 18-8-15,-3 3-2 16,0 2 0-16,-1 1-1 15,-2 2-1-15,3 1-2 16,0 5-3-16,3 1-5 16,2 3-4-1,1 1-7-15,3 5-9 16,1-2-7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34.2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8 17 0,'1'-10'86'15,"-1"10"-33"1,0 0 3-16,0 9 23 31,0 1-66-31,3 8-7 16,-3 1-5-16,0 0 0 15,0 5-1-15,0-7 0 16,0 0 0-16,0 2 0 16,0-5-1-16,0 14-12 15,0-19 3 1,0-1-5-16,0-4-4 15,0 1-1-15,0-3-3 1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23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44 12 0,'0'-10'27'0,"-12"13"5"15,12-3 4 1,0 0 3-16,0 0 4 16,0 0-22-16,1 0-2 15,1 0-3 1,4-3-3-16,0 3-3 15,2-6-1-15,4 1-2 16,1 0 1-16,2 2 0 16,1-3 1-16,1 1 0 15,-3 1-2-15,0 4-1 16,-1-2-2-16,-1 5 0 15,-1 2 0-15,4-1-1 16,-2-1 1-16,1 4 0 16,2 5-1-16,-3-4-1 15,0-1-1-15,3 2-1 16,-1 1 0-16,-3 0 0 15,-3-2 0 1,0 2 0-16,-3 0 0 16,-1-1 0-16,-2-1 1 15,-1-3-1-15,-1 6 0 16,-1-2 0-16,-1-2 0 15,1-1 0 1,-5 1 0-16,-2-1 1 16,0 4-1-16,-2-1 2 15,-3-1 1-15,-1-2 0 16,3 2 0-16,-4-3 1 15,1-1 0-15,1-1-1 16,-4 3 0-16,3-5 1 16,-2-3-1-1,3-1-1-15,1 1 0 16,0 1-1-16,-2-1-1 15,0 2-1-15,1 0-1 16,6 3-4-16,-4-1-6 16,5-2-8-16,1 1-12 15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23.0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2 0,'-1'0'57'16,"1"0"-23"-1,0 0 3-15,0 0 5 16,0 0-21-16,0 0 1 16,0 2-2-16,1 9-4 15,-1 2-3-15,0 4-5 16,2 3-3-16,-2 2-4 15,1 0-1-15,2 0-1 16,2-3 0-16,-1-3 0 16,2 0 0-16,-5-3-1 15,1-3-4-15,-4-4-4 16,1-2-10-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22.4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1 13 0,'2'0'28'16,"6"-12"3"-16,-8 12 2 16,0 0 2-16,0 0 1 15,0 0-24-15,0 0-3 16,0 1-2-1,-1 5-1-15,-2 2-2 16,3 5-1-16,0-3-1 16,0 3-1-16,0-2 0 15,0-1-1-15,0-4 0 16,0-2 0-16,0 2 0 15,0-4 1-15,0 1 1 16,0-3 0-16,0-8 3 16,0 2 3-16,0-2 3 15,0-4 1-15,0-2 2 16,0 1 1-16,0 4-2 31,0 2-1-31,0 3-1 16,0 4-2-16,0 0-3 15,0 0-1-15,0 4-2 16,0 6-1-16,0 2-2 15,0 4 0-15,0-5 0 16,0-1-2-16,0-3-2 16,0-4-1-16,0 5-1 15,0-8-2-15,3 1 2 16,1 1 1-16,1-7 2 15,0-1 2-15,1 0 2 16,-3-2 3 0,-3-4 2-16,1 1 1 15,-1 4 2-15,0 1 0 16,-1 5-1-16,-2 1-1 15,2 1-3-15,-7 14 0 16,4 1-3-16,-3 0-4 16,1 2-7-16,2 0-11 15,5-5-11-1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18.6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119 17 0,'-10'-7'38'0,"14"7"7"15,-4 0 5-15,0 0 4 16,0 0 3-16,0 7-34 16,0 6-7-16,0 2-4 15,0 6-5-15,0 2-3 16,0-2 0-16,3 4-1 15,2-2-1-15,0-1 0 16,1-1-2-16,-1-5 0 16,-4-3-1-1,2-4 0-15,0 1 0 16,-2-5-1-16,1-4 0 15,-4-1-1-15,2-4 0 16,0-2-2-16,0-5 0 16,0-3 1-1,0-7 0-15,-1-18 1 16,1 15 5-1,0 2 1-15,0-1 1 16,0-2 1-16,0 4 0 16,0-2 0-16,0 5 1 15,0 0 0-15,1 2 0 16,2 0 0-1,9-12 2 1,4 18-5-16,3 1-1 16,2 2 0-16,1 5 0 15,4 5-1-15,-6 3-1 16,-2 0 1-16,-5 9-1 15,-6-1 3-15,-1 2 1 16,-6-2 3-16,0 3 1 16,-6-2 2-16,-1-2 0 15,-3 0-1-15,-2-2-2 16,-3-1-1-16,4 0-3 15,-2-2-1 1,-17 2 2 0,23-7-2-1,3-2 0-15,1 1 0 16,3-1-2-16,3 1-3 15,3-5-3-15,5 3-5 16,7 0-4-16,4 1-3 16,-2 2-4-16,-4 6 0 15,-4 1 3-15,-3 5 6 16,-2-2 7-16,-3 5 9 15,-7-4 9 1,0 4 4-16,-5-6 1 16,-7 2 1-16,-5-3-3 15,-1-4-4-15,-4 2-3 16,-2-5-2-16,2 2-2 15,-2-1-2-15,6-3-3 16,0 0-5-16,5-2-7 16,4 0-13-16,5-2-15 15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17.4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15 13 0,'0'-9'27'0,"10"3"4"16,-10 6 4-16,0 0 4 15,-1-1 5-15,1 1-21 16,-6 0 0-16,6 0-2 16,0 0-3-1,-3 4-5-15,-1 2-3 16,3 1-4-16,-2 6-2 15,3 2-1-15,0-5-1 16,1 5-1-16,-1-1-1 16,2-2-1-1,-1-3 1-15,2-2-1 16,1-4 0-16,1-2 0 15,-3-2 1-15,1-5 0 16,-3-3 1-16,2 1 2 16,-1-6 2-16,-2 3 3 15,1 2 1 1,0 2 1-16,-3 2 2 15,-1 4-2-15,-7 8-2 16,9 2 0-16,-7 4 0 16,9-1-3-16,1-1-1 15,-1 1-1-15,3-2-1 16,0-1-3-16,1-3-3 15,-1-2-1-15,5-2-1 16,-4-7 1-16,-1 0 0 16,1-9 2-16,-1 3 5 15,-3-5 3-15,-1 1 3 16,1-1 3-1,-2-7 13 1,-1 15-13-16,-5 8-3 16,-7 2-2-1,8 5-2-15,1 3-5 16,-1 3-9-16,4 1-7 15,6-4-13-15,-2 0-15 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3.8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3 47 0,'6'10'40'16,"-6"-2"6"-16,0 2 5 15,0 11 4-15,0 6-26 16,0 1-4-16,8-1-5 15,-4-5-4-15,3-3-4 16,4-2-2-16,2-5-1 16,3-5 0-16,0-5 0 15,-4-7 0-15,-4-6 0 16,7-3-1-16,-3-8 0 15,-4-1-2 1,-3-5-2-16,-8-30 2 31,-1 33-5-31,-5 7-1 16,-4 8 0-16,-5 10 0 15,-2 6-3-15,1 7-4 16,-2 6-9-16,8 0-15 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58.8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38 19 0,'-19'-2'43'0,"13"2"4"16,6 0 4 0,0-4 2-16,3-1 2 15,1-1-39-15,18-11 0 16,2 12-8-1,-10 10-4 1,-1 2 0-16,1 6 0 16,-3 5 0-16,-2 1-2 15,-3 5-2-15,-2-1 0 16,-2-2 0-16,-4 4 0 15,-1 0 0-15,1 2-1 16,-3-5 2-16,-5 2 0 16,-2-4 1-16,2-3 0 15,-5-7 0 1,2 0 0-16,3-5 1 15,1 0 0-15,0-6-1 16,3-6 0-16,3-1 0 16,3-17-3-1,3 11 0-15,3 2-1 16,4 0 1-16,8 9 1 15,-2 5 2 1,5 2 4-16,-4-1 4 16,4 6 0-16,-2 1 0 15,4-4-3-15,-4 0-9 16,-4-2-14-16,3-1-18 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3.0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12 0,'5'-7'29'0,"-10"7"5"15,5 0 7-15,0 2 4 16,0 12 4-16,0 5-21 16,2 14-2-16,1 0-3 15,-2 3-5-15,3 2-2 16,4-3-3-16,-5-3-5 15,0-1-4-15,1-4-2 16,-1-10-1-16,0-4-1 16,-2-5 1-16,-1-8 0 15,-1-11 2-15,1-3 0 16,-2-11 0-16,2-9-1 15,0-9 0 1,0-3-1 0,5-7-1-16,2 7-1 15,3 12 1-15,7 15 0 16,3 16 1-16,-1 11-1 15,-1 9 1-15,1 8 0 16,-5 3 0-16,5 3 0 16,-4 1 0-16,-8-2 0 15,2-2 2-15,0-6 0 16,-8-5 2-16,1-5 1 15,-2-8 1-15,0-8-1 16,0-9-2 0,3-14-3-16,0-9-2 15,1-7-2-15,6-2 0 16,-2-1 0-16,6 11 1 15,1 13 1-15,1 20 1 16,-3 14 1-16,1 11-1 16,3 4 0-16,-1 5 0 15,-3 1-2-15,-2-3-5 16,-2 0-7-16,1-5-7 15,-1-6-9-15,-2-5-10 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58.2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22 13 0,'3'9'31'0,"-3"-20"8"15,0 11 7-15,0 0 6 16,7-4 40-1,0-1-69 1,2 1-4-16,-1 1-7 16,5 0-5-16,-6 5-4 15,-1-4 0-15,1 1-2 16,-8 4 0-16,1-3-5 15,0 0-9 1,1 0-10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57.9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-2 13 0,'-9'4'28'16,"7"-11"5"-16,2 7 6 16,0 0 6-1,-24 7 24 1,15 3-48-1,-6 5-4-15,1 13-2 16,6 0-2-16,-5-2-2 16,3-3-2-16,0 1-2 15,1-7-4-15,3-1-6 16,-3 10-20-1,6-15 1-15,2-8-6 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57.6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13 0,'-12'6'31'0,"15"-3"8"16,-3-3 8-1,0 0 7-15,0 5 4 16,3 6-23-16,-1 3-4 16,6 8-8-1,4-2-7-15,21 20 1 16,-17-19-14-1,0-8-2-15,0 0-1 16,-1-4 0-16,0 1-3 16,1-5-5-16,4 8-31 15,-15-7 6 1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57.4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22 12 0,'7'-14'28'0,"-3"5"44"16,-4 9-28 0,-4 4 3-16,-1 15-21 15,-2 5-1-15,4 5-2 16,-3 7-3-16,2 4-4 15,1-1-2-15,3 0-3 16,0-4-5-16,0-3-3 16,0 1-3-16,0-7-1 15,0-2-6-15,0-7-5 16,0-3-5-16,0-1-4 15,1-4-4 1,1-2-2-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57.1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68 14 0,'9'-24'31'16,"-9"4"4"-16,0 20 6 16,0 0 5-16,0 0 7 15,0-5-22 1,0 2 1-16,0 3-2 15,0 0-4-15,0 8-6 16,0 8-6-16,0 0-5 16,0 3-5-16,0 6-1 15,0-3-2-15,0 0 0 16,0-6 0-1,0 3-2-15,0-4 0 16,0-5 1-16,0 2-1 16,1-3-1-16,-1-4 0 15,2 4-1-15,12-9-5 16,-3-3 2-1,0 3 0 1,3-4-4-16,3-5-2 16,-2 3-1-16,-3-3-3 15,-2 4-3-15,2 0 1 16,0-2 0-16,-4 0 1 15,0 1 0-15,-1 7 2 16,1-2 1-16,-3-1 1 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05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90 13 0,'-12'-10'29'0,"3"-2"3"16,8 5 4-16,-1 4 4 15,-2 1 3-15,-2-11-26 16,0 0-4-16,-1 1-1 16,-2 0-3-16,2 6-3 15,-2 11 0-15,-4 6-1 16,-1 13 1-16,1 8-1 15,-2 1-1 1,5 7-2-16,4 1 1 16,2 1 1-16,4-5-1 15,0 2 0-15,7-3 1 16,3-5 0-16,10-6 0 15,6-7-2 1,1-5 1-16,3-7-1 16,26-9-5-1,-29-3-8-15,-2-7-12 1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01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45 13 0,'3'0'30'15,"-3"0"3"-15,-1 0 1 16,1 0 0-16,0 0 1 16,-3 0-27-16,0 3-4 15,2 5-2-15,-5-2 2 16,4 1 2-16,1 0 1 15,4 2 1-15,1-2 1 16,0-2-1-16,2-2 0 16,5-2-1-16,3-2-1 15,-6-4-1 1,4 0-1-16,-4-4-1 15,3 0 1-15,-10-1 1 16,4-2 1-16,-8 0 2 16,-5 0 0-16,4 2-1 15,-4 3 0-15,-2 2-1 16,-2 2 0-16,1 3-1 15,-3 3 0 1,4 4-1-16,0 4 0 16,-1 1-3-16,3-1-1 15,2 1 0-15,3 0-1 16,0 0 1-16,3 4-1 15,1-7 0 1,2-3 1 0,10 1-1-16,1-7 1 15,-4-1-1-15,6-1 1 16,-4-4 1-16,0-1-1 15,-8-4 1-15,1 0 0 16,-4-3 0-16,-5 0-1 16,-4-1 1-16,5 0-1 15,-3 3 0-15,-7 5 1 16,1 6-1-16,1 2 1 15,-4 8 0-15,3 1 0 16,2 5-3-16,1 0-6 16,2-1-7-16,7-3-9 15,0-1-9 1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57.7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5 14 0,'0'-1'36'15,"-3"-4"11"-15,3 5 5 16,1-1 6-16,4-5 5 15,24-6-1 1,-10 4-44 0,4-1-7-16,1 0-12 15,-5 2-15-15,1 0-13 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57.4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585 15 0,'-8'3'31'16,"2"7"3"-16,6-10 2 16,-2 2 2-1,2-2 2-15,0 0-29 16,0 0-1-16,0-2 0 15,0 2-2-15,0-1 1 16,0-8 1-16,0-10 0 16,0-7-1-16,0-2-3 15,0-9-1-15,0-4-3 16,0-6-1-16,3 0-2 15,2-5 1-15,-1 2 0 16,0 2-1-16,2 2 0 16,-1 5-1-16,2 6 1 15,-3 7 1 1,-1 10 1-1,2 5 0-15,1 1 1 16,-4 14 2-16,4 11 1 16,2 6-2-16,-3 7 1 15,4 8-2-15,2 3 0 16,-1 4-2-16,3 2 0 15,2 1 0-15,-2-6 1 16,7 6-1-16,-5-1 0 16,0-5 0-16,-6-6-1 15,2-2-3-15,1-11-6 16,-3-1-5-16,-3-8-8 15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56.6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86 14 0,'20'0'29'0,"-42"-18"4"16,22 18 3-16,0 0 1 15,0 0 2-15,0 0-28 16,0 0-4-16,0 0-2 16,0 2-3-16,0 4-1 15,0 6 0-15,0 1 1 16,0-5 0-16,0 3 0 15,0 0 1-15,0 1-1 16,0-2 0-16,0-2 1 16,0-5 1-1,0-2 2-15,3-1 2 16,5-1 0-16,-1-1-1 15,-1-2 0-15,1-8-1 16,0-3 0-16,-2-1-2 16,-5 3 0-16,-3 0 1 15,0 0-2 1,-1 3 1-16,-7 5-1 15,3 1-1-15,0 4 1 16,-1 1-1-16,-2 4-1 16,2 6-1-16,2 1 0 15,-2 1 0 1,6 0 0-16,0-1 1 15,4-2-2-15,5-4 2 16,-3-1 0-16,9-1 2 16,7-3 2-16,-1-1 1 15,4-2 1-15,-3-6 0 16,-2-2-1-16,1-3-2 15,-5 0-2-15,-4-5-2 16,-5 2 1-16,-1-2 0 16,-3-2 0-16,-6 4 3 15,-1 6 0-15,-6 5 0 16,-12 7 0-1,4 2 0-15,-4 6-1 16,-1 3-2-16,8 2-1 16,2 0 0-16,8 1 0 15,0-2 0 1,5 0-3-16,8-4-6 15,-5-3-11-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2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24 13 0,'-27'-3'31'0,"24"12"11"16,2-9 9-16,-1 0 9 15,2 0 5-15,0 0-21 16,2 0-7-16,7 0-4 15,10 0-7-15,13-2-6 16,2-1-6-16,1 0-6 16,1-2-14-1,0-3-15-15,-7-1-16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21.0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1 55 14 0,'0'-10'30'0,"-3"10"4"16,5 0 5-16,-4 0 3 15,2 0 4-15,-2-2-26 16,0-4-1-16,-2-3-2 15,-2 2-1-15,-2 0 1 16,1 2-1 0,0 2-1-16,-1-1-1 15,1 2-2-15,0 2-3 16,-1 0-2-16,1 6-2 15,-1 3 0-15,4 3-1 16,-3 3 1-16,-1 2-2 16,2 2 0-1,5 2-1-15,-1 1-1 16,5-3-1-16,-1 0 0 15,1 1-1-15,3-4 1 16,4-3-1-16,5 0 0 16,-2-4-2-16,6-3 1 15,-1-3-2 1,-2 0-3-16,16-15-23 15,-14 5 6 1,-3-2-9-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0:20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4 13 0,'12'-2'29'0,"-34"2"1"15,22 0 1-15,0 0 0 16,0 0 1-16,0 0-27 15,0 0 3 1,0 0 3-16,0 0 3 16,0 0 2-1,0 0 1-15,0 0-1 16,0 0-4-16,0 0-6 15,0 3-1-15,0 10-4 16,0 2-3-16,0 0-3 16,0-5-1-16,1 0 0 15,2-7-1-15,5-2 2 16,0 1 2-16,1-2 4 15,-5-9 4-15,5-1 5 16,-9 0 3-16,0-2 3 16,-3 3 1-16,0 1-1 15,3 0-2 1,-1 4-3-16,-5 0-3 15,0 4-1-15,-1 2-3 16,3 10 0-16,-1 6-2 16,2-5-2-16,2 0 1 15,-1-4-1-15,4-2 0 16,-2 0 0-16,0 0-2 15,4-4 0-15,3 2 0 16,1-5-1-16,3-3 0 16,-5-3 2-1,1 2 1-15,-4-11 1 16,-1 3 2-16,-1-2 1 15,-4 1 0 1,0 2 2-16,-1 4-1 16,0 4-2-16,-6 8-1 15,2 3-3-15,0 11-5 16,-1-4-9-16,2 4-13 15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47 20 0,'-2'1'45'16,"1"-11"5"-16,2 10 5 16,1 0 7-16,-1-1 6 15,11 1-40-15,3-6-6 16,5-1-2-16,5 1-8 15,0 1-8-15,-2 2-9 16,-4 0-8-16,-1 0-9 16,-5 2-7-16,-3-2-8 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3.4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-2 14 0,'-7'0'33'0,"5"12"8"15,5-11 8 1,-2 8 7-16,5 4 7 16,0 6-27-16,0-1-7 15,-3 3-6-15,4-4-9 16,-3 2-7-16,0 0-6 15,-1 0-3-15,-1-4-3 16,-1-3-6-16,1-3-7 16,-4-2-8-1,2-3-7-1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3.2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4 14 0,'15'3'39'0,"-25"-1"12"16,10-2 6-16,1 0 5 15,-1-2 4-15,0 2-28 16,2-6-18-16,8 0-8 16,0 1-4-1,-1 0-7 1,1 1-6-16,-3 1-6 15,0 0-6-15,1 1-6 16,-7-1-7-1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2.9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0 12 0,'3'0'29'31,"-14"0"5"-31,11 0 6 0,0 1 5 16,-1 11 5-1,1 3-23-15,-5 4-1 16,1 3-2-16,-3 3-4 15,-4-3-6-15,1 2-2 16,1-4-5-16,2 2-5 16,4-10-5-16,-2-2-6 15,2 1-9-15,2-8-8 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2.7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 13 0,'-2'-3'30'16,"13"2"6"0,-11-1 6-16,0 2 6 15,0 0 7-15,0 0-20 16,6 0-3-16,2 6 0 15,6 0-4 1,5 4-5-16,1 5-5 16,4-2-7-16,0-3-3 15,-5 0-5-15,1-4-3 16,0 0-6-16,-6 2-3 15,-2-2-5-15,-3 3-5 16,-2-8-7-16,-2 5-4 16,-2-3-6-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2.3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99 13 0,'3'0'31'15,"-11"-6"48"1,8 6-30-1,0-2 4-15,2-2-22 16,1-3-3-16,8-2-1 16,3-3-5-16,17-9 8 15,-10 11-23 1,-6 3-10-16,-4 1-11 15,-2 1-9-15,-3 1-7 16,5-2-8-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2.0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 8 16 0,'-1'-6'34'0,"-8"6"5"16,10 0 6-16,-2 1 4 15,1 14 25 1,0 0-51 0,-10 18 25-1,2-12-26-15,-10 11 20 16,11-17-29-1,3-5-7-15,1-3-3 16,3-4-2-16,1-3-3 16,5 0-1-16,3-4 0 15,4-1-1-15,6 1-1 16,-7 3-1-1,9 1 1-15,-7 0 1 16,-2 7 0-16,0 5 1 16,-6 1 2-16,-2 0 0 15,-4 5 1 1,0-2 0-16,-3 3 0 15,-8-2 0-15,-1-1 0 16,2 2-3-16,-10-2-3 16,4-7-5-16,1 4-5 15,2-9-4-15,-2 2-6 16,2-4-2-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10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37 14 0,'-9'0'30'15,"9"0"6"-15,0 0 3 16,0 0 1-16,0 0 0 16,0 0-27-16,0 0-5 15,0 0-2-15,0 0 0 16,2-1 2-16,-2-2 15 15,0-3-9 1,4-3-3 0,2 6 0-16,1-7-1 15,-1 1-4-15,1 3-1 16,-1-3 0-16,2-1 0 15,-2 5 1 1,1-1-1-16,6-1 2 16,0-3-1-16,-2 1 0 15,1 0 0-15,4 0 0 16,1 2 0-16,-2 1-2 15,0 3 1-15,-2 3-2 16,5 0 1-16,1 2-2 16,2-2 1-16,-4 0-1 15,-1 1 1 1,-1 1 0-16,15 8 3 15,-17-6-4 1,-1-1 0-16,-4 3-2 16,0 1 1-16,-4-2-1 15,7 5 1 1,-7-2-1-16,0 0 1 15,2 0-1-15,-1-1 0 16,-1-1 0-16,1 4 0 16,2-1 0-16,-3-3-1 15,4 1 1-15,-2 2 0 16,-2-6 0-16,0 0 0 31,1 2 0-31,-4 3 0 16,1-5 1-16,2 6-2 15,-4-1 2-15,0-6-1 16,3 6-1-16,-1-1 1 15,1-2 1-15,-3-2-1 16,-2 2 0-16,2 1 0 16,0-1 0-16,0-1 1 15,0-1-1 1,0 2 0-16,0-3 0 15,0-2 0-15,0 2-1 16,0-2 0 0,0 0-2-1,0 0-7-15,0 0-11 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2.0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2 14 0,'2'-8'38'0,"-14"19"14"16,12-11 10-16,0 4 7 16,3 14 4-16,-2 1-26 15,4 9-17-15,7 0-11 16,4 6-9-16,3 5-4 15,0-2-3-15,1 0-3 16,-1-2-3-16,-4-5-6 16,-2-7-4-16,-1-5-7 15,-3-3-8-15,-4-5-7 16,0-4-5-1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04.7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25 14 0,'0'-1'32'16,"0"-12"2"0,0 10 4-16,-2 3 46 15,2 0-70-15,0 0-2 16,-3 0-2-1,2 0-3-15,-5 8-2 16,-3 4 0-16,2 3-1 16,2 0-2-16,1 1-1 15,4-1 0-15,0 2-1 16,0 5 0-16,0-5-1 15,3-9 0-15,3 3 0 16,1-4-1-16,0-1 2 16,4-5 0-16,-2-2 0 15,-2-9 1-15,2-1 1 16,-5-2 1-16,1 3 0 15,-1-5 1 1,-4-1 1 0,0-2-1-16,0-2-1 15,-3 0 0-15,-1 4 0 16,2 3-1-16,-4 3 1 15,-1 5 1-15,1 4-1 16,-1 13-1-16,-2-1 0 16,0 8-1-16,5 2-2 15,2 3 1-15,2-1 0 16,0-1 0-16,2-5 0 15,2-6 0-15,5 1 1 16,1-6-1-16,-1-2 1 16,3-7 2-1,-3-5 0-15,-3-10 2 16,-2-1 1-16,-3 0 1 15,-1-5-2-15,-3 2-2 16,1-2 0-16,-4 7-3 16,-3 5 1-16,-3 6-1 15,-1 8 1-15,1 6-1 16,0 9-1-16,3-4-7 15,2 2-9 1,1 2-11-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3.3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3 14 0,'-2'-6'33'0,"2"9"7"15,0 8 7-15,-1 2 4 16,1 3 5-16,0 16-25 16,0 4-6-16,-3-1-6 15,3 3-6-15,-2-2-6 16,-1-2-7-16,-3-4-10 15,-2-6-10-15,3-3-11 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3.0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13 0,'1'18'33'16,"-12"1"9"-16,11-19 4 15,0 0 5-15,-2 6 4 16,2 6-21-16,0 8-13 16,0-2-4-16,0-4-3 15,0 14-6 1,0-24-12-16,5 3-4 15,-1-4-3-15,2 0-4 16,6-3-5-16,-2-3-6 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5.4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8 0,'13'3'43'16,"-12"12"10"-16,-1-6 10 16,0 2 10-16,0 10 5 15,0 3-34-15,-3 7-9 16,-1 3-8-16,2-3-12 15,2-2-5 1,6-2-3 0,5-3 0-16,2-8-1 15,7-3 0-15,6-5 2 16,4-7 0-16,-6-7 1 15,6-3-1-15,-7-8-2 16,-3-7 0-16,-2-3-2 16,-6-1-2-16,-8-1 0 15,-4 4-2-15,-9 1 0 16,-5 5-1-16,-7 11-3 15,-36 4-19 1,25 7-1-16,1 6-11 16,2-3-16-1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5.0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1 0,'14'7'52'15,"-12"23"11"1,-4-21 3-16,1 5 6 16,-2 7 4-16,2 7-39 15,-1 4-20-15,1 2-3 16,1-2-4-16,0-3-9 15,0 2-7-15,0-6-5 16,0-6-4-16,0-4-6 16,0-3-6-1,0-5-6-15,0-4-6 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4.7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 32 0,'17'7'69'0,"-19"-19"3"15,2 12-1-15,3 0 2 16,1 0 3-16,7 0-65 16,5 0-10-16,5 3-1 15,1 0-6-15,-3-1-9 16,-3-4-9-16,-1-2-11 15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4.5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0 0 18 0,'-2'10'43'0,"1"5"8"16,-5-5 5 0,-9 5 6-16,2 1 7 15,1 6-36-15,-14 5-11 16,-2 4-4-16,3 1-6 15,-3-5-7-15,7-1-3 16,3-1-3-16,5-6-3 16,-2-4-5-16,5-5-8 15,6-5-10-15,1-7-11 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4.3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8 0,'1'0'43'15,"-1"3"7"-15,0-3 5 16,3 2 8-16,2 5 9 15,6 5-34-15,4 4-10 16,4 0-2-16,25 23 3 16,-14-17-25-1,-3-1-3 1,1-2 0-16,-8-5-3 15,2-2-4-15,-6-3-4 16,-1-5-6-16,-5 0-8 16,-3 1-8-16,-1-5-7 1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3.7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9 5 14 0,'11'-6'34'0,"-18"5"5"16,7 1 5-16,0 0 5 15,0 0 2-15,0 7-28 16,-6 8-7-16,2 4-2 15,2 0-4 1,-4 3 0 0,-3-1 0-16,-1-1 2 15,-5-2-1-15,2-2 0 16,4 1-1-16,-2-4-3 15,2-3-2-15,3-4-2 16,3-2-1-16,4-4-2 16,4-4-1-16,2 0-1 15,6-7-2-15,4 4-1 16,3-2-1-16,27 8-7 15,-22 8 9 1,-4 2 1-16,-6 5 2 16,-6 4 1-16,-6 4 1 15,-3-3 1 1,-3 3 2-16,-5-2 0 15,2-1 0-15,-7-2-1 16,-3-3 0-16,-2-5-2 16,-1-4-3-16,0 0-4 15,0-4-7-15,0-4-8 16,-1-3-9-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2.4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9 19 0,'2'-2'48'0,"-9"2"14"15,7 0 6 1,5 1 5-16,6-1 6 16,6-3-35-16,4 0-18 15,-2 2-8-15,5-3-11 16,-5 1-18-16,-4-1-24 1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1.8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16 15 0,'21'0'36'0,"-30"-10"10"15,9 9 12-15,0 1 8 16,0-3 6-16,0 1-27 15,0 1-6 1,-1 4-9-16,-5 10-9 16,-3 5-5-16,-3 8-2 15,-1 8-4-15,-12 3-2 16,0 1-1-16,3 0-2 15,5-1-2-15,0-4-3 16,6-10-5 0,9-5-7-16,-1-5-10 15,1-7-10-15,1-6-11 16,2-5-11-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2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5 61 0,'-16'6'53'0,"16"-6"3"15,0-2 5-15,0 2 5 16,7 0-34 0,3-2-13-16,6 0-3 15,3 2-2-15,2 0-7 16,0 0-4-16,0 0-5 15,-5-1-6 1,-2-2-7-16,-5 1-6 16,0 2-6-16,-2 0-7 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1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05 21 0,'2'-15'49'15,"-7"2"9"1,4 10 3-16,1-3 2 16,0-4 2-16,4-2-42 15,11-1-14-15,4 0-3 16,9 1-3-16,-2 5-2 15,8 5 0-15,-4 11-1 16,-6 9 2-16,-4 5 0 16,-10 7 1-16,-1 3 1 15,-4 3-1-15,-3 0 1 16,-8-2-1-16,-6 1-1 15,2-2 0-15,-9-2-1 16,-2-8 0 0,4-2 0-16,-8-8-2 15,1-4-2-15,1-5-1 16,-2-4 0-16,7-12-1 15,5-1 0-15,3-6 2 16,5 4 1-16,10 5 1 16,4 3 1-16,5 4 1 15,26 12 7 1,-9-1-3-16,3 3-1 15,-7 0 0 1,-6 0-4-16,7 2-7 16,-8-4-5-16,1 1-8 15,-2-6-6 1,0-5-5-16,-4-2-1 15,2-1 0-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1.3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 25 0,'13'4'59'0,"-11"-5"9"15,-2 1 1-15,1 0 3 16,7 0 1-16,-3 0-50 15,7 0-18 1,4 0 0-16,6 0-3 16,-1-1-7-16,-4-2-5 15,-2 2-5-15,-6-1-9 16,-2 1-8-16,-1 0-6 15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1.0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1 0 22 0,'-22'21'48'0,"2"11"6"15,17-23 4-15,-6 4 4 16,0 12 4-16,-6-2-43 16,4 2-9-16,-1 5-3 15,3-2-5-15,-1 0-7 16,0-8-4-16,1 1-7 15,5-8-7 1,-1-6-8-16,2-1-8 1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0.8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12 0,'13'-9'31'0,"15"15"59"16,-23-6-30-1,1 6 7-15,4 4-21 16,1 9-9-16,3 5-8 15,2-5-9-15,2 4-9 16,-5 0-5-16,6 1-1 16,3-2-2-16,-2-5-3 15,-2-1-4-15,-8-4-5 16,5-3-5-16,-5-2-7 15,-3-3-8 1,-4-2-9-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0.5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0 14 0,'5'-9'32'15,"-3"16"8"-15,-2-7 6 16,0 0 6-16,0 5 5 15,-3 9-23-15,3 4-7 16,0 9-5-16,-3 8-3 16,2 0-5-1,1 0-4-15,0 2-4 16,0 1-1-16,0-1-2 15,0-3-2-15,0-3-1 16,0 1-1-16,0-7-3 16,-3-3-2-16,1-4-6 15,-1-5-7-15,0-3-9 16,2-5-7-1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30.2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22 14 0,'0'-1'34'16,"-12"-12"9"-16,12 11 5 15,3 1 7 1,-3-1 5-16,0-1-25 16,-1 6-8-16,1-1-3 15,0 8-4-15,0 2-5 16,0 7-4-16,-2 4-1 15,2-2-3-15,-5 2-3 16,0 0-1-16,-4-1-2 16,5-1 0-1,-3-4-1-15,10-7 0 16,-3-2-1-16,0-4 0 15,0-1 0-15,1-5 0 16,2-1-1-16,9-2 1 16,1-3 0-16,-3-2-2 15,5 1-1-15,-1 5-1 16,1 0-2-16,1-2-3 15,-3 1-2-15,2 2-5 16,-3 2-5-16,-2 0-5 16,-1 1-2-16,-2-3-2 1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9.6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-1 12 0,'0'0'26'16,"0"0"0"-16,0 1 1 16,0-2 0-1,0 1 0-15,0 0-25 16,0 0-2-16,0 0 0 15,0 0 0-15,0 0 0 16,0 0 0-16,0 0 0 16,0 1 1-16,0-2 1 31,0 1-1-31,0 0 0 15,-1 0 0-15,1 0 2 16,0 0 1-16,0 0 11 16,0 0-4-1,0 0 0-15,0 0-2 16,0 0 0-16,0 0-2 15,0 0 0-15,0 0 0 16,0 0 2-16,0 0 0 16,0 0 3-16,0 0 0 15,0 0 0-15,0 0-2 16,0 1-1-16,0 2-3 15,0 2-2-15,1 2-2 16,-1 1-1 0,3 0-1-1,4 4 0-15,2-1 0 16,-3-3 0-16,-1-2 1 15,-3 6-1-15,1-3 0 16,0 0 0-16,0 1 0 16,2-3 1-16,-2 1-1 15,3 1 0-15,-1 5 0 16,-2-6 0-1,2-2 0-15,-2-2 0 16,-2 3 0-16,5 5 0 16,-3-9 0-1,-1 0 0 1,-1 1 0-16,2 4 0 15,-3-5 0 1,1 1 0-16,1-1 0 16,-2-1 0-16,3 0 0 15,-2 0 0-15,2 2 0 16,0-1 0-16,-3 0 0 15,3 0 0-15,-1 2 0 16,1-2 0-16,-2 1 0 16,3 2 3-1,1-3 1-15,-2 1 2 16,-2-1 0-16,-1 0 1 15,2-1 0 1,2-1-2-16,-4 1 1 16,3 0-1-16,-1-2 2 15,-1 3-1-15,1-1 1 16,-4-4-1-16,2 2-1 15,0 0-2-15,0 0-2 16,0 0-1-16,0 0-7 16,0 0-14-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7.9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4 17 0,'-4'6'38'0,"11"-9"7"16,-7 3 5-1,0 1 6-15,0 11 4 16,0 9-30-16,5 1-5 15,5 0-4-15,0-2-5 16,-1 5-5-16,1-1-5 16,1-1-3-1,-4-2-2-15,-4-3-1 16,2-1 0-16,0 0 0 15,0-4 0-15,-4-1 0 16,2-1 1-16,-3-2 1 16,3-1 1-16,-3-7 0 15,3 5 0-15,-1 1 0 16,-4-1-1-1,5 0-1-15,-3 3 4 16,0-6 0 0,0-2 0-16,0 1 2 15,0 1 0-15,0 0-1 16,0-2 1-16,0 2-2 15,3 2-2-15,-4-2-1 16,5 1 0-16,-3 0 0 16,-1-1-1-1,0 0 1-15,5 5 4 16,-4-11-4-16,4 7 3 31,-5-5-3-31,0-2 0 16,1 6 0-1,-2-2-1-15,1-1 0 16,0 0-3-16,0 0-5 15,0 0-9-15,-2 0-12 16,1 0-16-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7.3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1 14 0,'9'-23'31'0,"-2"27"7"16,-7-4 5-16,0 0 7 15,0 0 5 1,2 4-22-16,-1 8-4 16,2 6-4-16,2 4-6 15,-1 1-5-15,-1 0-7 16,-1-4-5-16,1-2-2 15,-3 1 1-15,2-6-2 16,0 0 1-16,1-7-1 16,0-2 0-16,1-4-1 15,1-3 0-15,-2-2 1 16,4-6-1-16,3 0 1 15,2 0 0-15,-2 3-1 16,1 1-3 0,-1-1-3-1,-6 3 0-15,4 1-1 16,-1 1 1-16,-2 3 1 15,-4-1 2-15,2 1 0 16,-2-1-4-16,2 2-5 16,-3 0-8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53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5 5 16 0,'-7'-5'38'16,"7"14"9"-16,-2-9 9 15,2 0 8-15,0 0 4 16,0 0-29-16,-1 0-7 15,1 2-5-15,-3 2-6 16,1 2-5-16,-4 0-1 16,2 0-2-16,1 2-1 15,-3 0-2 1,3-1 0-1,-1 1-2-15,-4 3 1 16,2-2-2-16,-1 1 0 16,-2-1-2-16,2 2 0 15,-2-1-2-15,0-3 0 16,0 4-1-16,1-1 0 15,0-1 0-15,1 3 0 16,-2 1-1-16,2 0 1 16,-1-3-1-16,1 2 1 15,0-2-1-15,1 1 0 16,1-1 0-1,-8 12-1 1,4-4 1-16,3-2-1 16,-1-4 0-16,2 0 1 15,0-4 0-15,2 0-1 16,-5 1 0-16,4-4-1 15,2 3 1-15,-1 1 0 16,2 1 0-16,-1 0 0 16,0 1 0-16,-1-1 0 15,1-1 0 1,1-3 0-16,-2-2 0 15,0 3 0 1,-2 1 0-16,4-4 0 16,-1-2 0-16,-2 2 0 15,1-2 0-15,0 0 0 16,5 4 1-16,-2-1-1 15,0-2 0-15,0-2-1 16,0 1 1-16,0-1-1 16,0 1 0-16,0-4 0 15,0 2 0-15,0 0-1 16,0 0 1-16,0 0 0 15,1-1 1 1,0 1-1-16,4-5 2 16,1-1-1-16,0 6 1 15,3-4-1-15,1 0 1 16,-1 1-1-16,-2-3 0 15,5 3 0-15,-6 3 0 16,4-3 0-16,0 1 0 16,-1 1 0-16,-1-1 0 15,0 1 0 1,4-5 0-16,0 6 0 15,-3-3 0 1,-2 5 1-16,0-4-1 16,-1-2 0-16,3 4 0 15,1 1 0-15,-1-4-1 16,-3 3 2-16,-1 0 0 15,5-3 0-15,2 2 0 16,-3-1 0-16,-2 1 0 16,2 5 0-16,1-4-1 15,-1 0 1-15,0-4-1 16,0 2 0-16,-2 2 0 15,0 0 0-15,2 0 2 16,0-3-1 0,0 0 0-16,-3 2 1 15,1 0-1-15,-3-1-1 16,4 1 0-16,-7 1 0 15,5 0 0-15,-1 3-1 16,-1-2 1-16,-1 0 0 16,0-2 0-16,-2 2 0 15,1 1 0 1,-1 1 0-16,2-3 0 15,-3 0 0-15,0 0 0 16,0 0 0-16,0 0 0 16,3 3 0-1,5 1 0-15,-4-2 0 16,5 1 0-16,-3 0 0 15,1-2 0-15,-1-2 0 16,-2-1 0-16,1 4 0 16,-4 2 0-16,2-4 0 15,-1 0 0-15,-1 0 1 16,1 0-1-16,-2 3 0 15,0-6 0-15,0 3 0 16,0 0 0-16,0 2 0 16,-2 0 2-1,2-2 1-15,0 0 0 16,0 0 2-16,0-1 0 15,0 1-1-15,0 0-1 16,0 0-1-16,0 0-1 16,0 0 0-16,0 0 2 15,0 0 0 1,0 0 1-16,0 0 0 15,0 0 0-15,0 0 0 16,0 0-2-16,0 0 1 16,0 0-2-16,0 0 1 15,0 0 0 1,0 0-1-16,0 0 1 15,0 0-1-15,0 0 1 16,0 0 0-16,0 0 0 16,0 0-2-16,0 0-7 15,-3 0-16-15,2 0-29 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6.9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44 13 0,'-23'11'31'15,"24"-11"7"-15,-1 0 8 16,0 0 5-16,0 0 5 15,4 0-21-15,5 0-6 16,3-2-7 0,3-2-4-16,1-2-7 15,-3-1-3-15,6-2-7 16,-2 3-9-16,-4-2-10 15,-4 1-10-15,2 1-8 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6.7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23 0,'0'13'50'0,"3"11"9"15,-2-24 7-15,-1 6 2 16,0-5 2-16,0 12-46 15,2 6-9-15,5 2-8 16,-2-7-5-16,4 1-2 16,-2-5-1-1,-4-1 1 1,1-5-1-16,0-1-2 15,-1 2-5-15,-1-2-6 16,-1-2-8-16,1 1-9 16,-4-4-8-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6.4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7-1 13 0,'-13'2'66'16,"11"1"-23"0,-1 4 3-1,2 9 4-15,-5 3-23 16,-3 9-4-16,2 0-8 15,-4 2-3-15,3-5-3 16,-3 3-6-16,-1-2-7 16,5-2-7-16,4-12-8 15,-1-4-8-1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6.2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 13 0,'9'-8'29'0,"-7"-5"5"16,-2 13 6-16,0 0 4 15,1 0 7-15,8 0-21 16,3 2 0-16,4 4 0 15,0 10-3-15,11-4-5 16,-3-3-6-16,-1 1-5 16,0-3-6-16,-5-3-6 15,-4-2-8-15,-3 1-8 16,-3-3-10-16,0-3-9 1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3:06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11 14 0,'-2'-5'36'0,"1"-10"11"15,1 15 4-15,0 0 1 16,0 0 24 0,0 0-68-1,0 0-4-15,0-5-3 16,3-12 1-16,1-2 2 15,6 3 0 1,1-1 2-16,-2 6 1 16,2 5 0-16,1 6-1 15,-2 9-2-15,1 2 0 16,-1 5-2-16,-3 4-2 15,-4 5 0-15,-1 3 0 16,-2 3 0-16,-6-2 0 16,-1 2 0-16,-1 0 0 15,-1-5 0-15,-4-5-1 16,-2-2 1-16,2-3-2 15,-2-9-1-15,4 1-2 16,0-7-1 0,4-4-1-16,1-26-4 15,5 5 8 1,4 4 1-16,1 2 1 15,3 2 1-15,4 3 2 16,5 1 2-16,1 9 3 16,4 0 0-16,1 5 0 15,0 2-3-15,-3-1-6 16,-4-1-9-16,7-8-33 15,-10 6 12 1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12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0 12 0,'-7'3'27'16,"14"-16"0"-16,-7 13 2 15,0 0 1-15,2 0 3 16,2-3-24-16,1 4 1 15,-3 2 0 1,4-6 10 0,-1 3-11-16,-1 0-1 15,-1-1-2-15,15-6 4 16,-12 2-6-1,1 2 1 1,0-1 2-16,4-5 0 16,-1 5 2-16,-1 1 0 15,1-3 1-15,-3 1 0 16,2 3 0-16,1 2 0 15,-1-6-2-15,0 1 0 16,3 2 0-16,-2-1-1 16,5 5-2-16,-1-2 1 15,0-1 0-15,-3 5 1 16,3-1-2-16,-3 5 0 15,-2-1 0-15,1-2-1 16,2 2-1-16,-1-1-2 16,0 1 1-16,1 1-1 15,-6 0 1 1,1-1-1-16,-1-1 1 15,-1 0-1 1,3 1-1-16,-2 5 1 16,0-8-1-16,-1 2 0 15,-3 3 0-15,0 1 1 16,5-1-1-16,-1-2 1 15,-7 2-1-15,1-2 1 16,0 1-1-16,4 2 0 16,-4-2 0-16,0 0 0 15,0 1 0-15,0-2 0 16,0-2 0-16,3-1 0 15,-2 3 0 1,5-2 0-16,-1 1 1 16,-2 1 0-16,0-1 0 15,1 1 0-15,-1 0 0 16,0-1 0-16,-5 0-1 15,4 0 0-15,-2 1 0 16,0 3 1-16,0-2 0 16,0 0 0-16,0-1 1 15,0 1-1-15,0 1 0 16,0 1 0-16,0-2 0 15,0-3-1 1,0 2 1-16,0-1 0 16,0-1-1-16,0 0 0 15,0 1 0 1,0 1 1-16,0 0 0 15,0-3 0-15,1 1 0 16,-1 0 0-16,0 1 0 16,0-4-1-16,0 4 0 15,0-2 0-15,0 0 0 16,0-2 0-16,0 2 1 15,0 0-1-15,0 0 1 16,0-2-1-16,0 2 0 16,0 0-1-16,0 0 1 15,0 0 0-15,0-1 0 16,0 2 0-1,0 0 0-15,0 1 0 16,0-2 1-16,0 0-2 16,0-2 1-16,0 1-1 15,0-2 1-15,0 1 0 16,-1-1 0-16,1 0 0 15,0 3 1 1,0 1-1-16,0-2 0 16,0-1 0-16,0 1 0 15,0 1 0-15,0 1-1 16,0-4 2-16,0 0-1 15,0 0 0-15,0 3 0 16,0-3 0 0,0 2 0-1,0-2-1-15,0 3 1 16,0 1 0-16,0-4-1 15,0 0 2-15,0 1-1 16,0 2 1-16,0 0-1 16,0-3 0-16,0 5 0 15,0-5 0-15,0 0-1 16,0 3 1-16,0-3 0 15,0 0 0-15,-2 0 1 16,2 0-1-16,0 0 1 16,0 0-1-1,0 0 0-15,0 0 0 16,0 0 0-16,0 0 0 15,0 0 0 1,0 0 0-16,0 0 0 16,0 0 0-1,0 0 0-15,0 0 0 16,0 0-1-16,0 0-3 15,0 0-5-15,0 0-12 16,0 0-16-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08.0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4 12 0,'-5'-6'28'0,"-2"8"3"15,7-2 4 1,0 0 4-16,0 0 2 16,0 0-24-16,0 0-1 15,0 0 0 1,10 4 15-1,2 0-12-15,4 1 0 16,5-1-2-16,9 1-3 16,4 5-2-16,0 0-4 15,9 3-1-15,-8 2-3 16,3 1 0-16,-9 0-1 15,-1 2-1-15,-4 1-1 16,-5 3 0-16,-4-3 1 16,-2 2 0-16,-4-4 1 15,-11 2 1 1,2 4 0-16,-1 7 3 15,-5-16-5 1,-6-4 0-16,-9 2-1 16,-1-5-2-16,-8-6 1 15,0 7 0-15,-30-4 1 16,34 1 1-1,-24-3-1 1,32-2-4 0,8-5-6-16,-4 0-8 15,6 2-12-15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07.4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12 0,'3'-6'28'0,"-6"0"4"16,3 6 4-16,0 0 5 15,0 0 4 1,0 3-20-16,1 6-1 16,-1 4-4-16,2 9-2 15,2 0-5-15,0 8-5 16,5 1-4-16,1-1-3 15,-6 0 0-15,2 1-1 16,-3-5-1-16,-3-6-2 16,0-5-3-16,-3-5-4 15,3-2-7 1,0-5-6-1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7.5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12 13 0,'0'0'35'16,"-13"-6"12"-16,13 6 10 16,-3 0 6-16,3 0 6 15,0 8-23-15,0 8-14 16,0 6-7-1,0 0-7-15,0 1-5 16,0 0-3-16,6 0-2 16,3-2-2-16,5-7 0 15,5 1 1-15,8-3 0 16,7-9 0-16,-5-3-1 15,2 0 0-15,2-6-1 16,-7-4 0-16,-2-4-2 16,-2-6-1-16,-9-4-1 15,-6-1 0-15,-4-1-1 16,-6 4 0-16,-7 2-1 15,-5 6 1 1,-36-7-4 0,18 17-3-1,-1 2-3-15,-7 2-4 16,4 3-6-16,7 2-6 15,3 3-5-15,8 1-8 16,4 2-7-1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6.8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4 0,'22'0'35'16,"-3"17"9"-16,-19-17 6 16,2 5 7-16,0 8 9 15,-2 8-23 1,9 4-13-16,-1 4-3 15,6 5-7-15,-3-5-11 16,2-3-11-16,-6-3-8 16,2-2-8-1,-3-10-10-15,-2-2-9 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19.6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1 16 0,'0'-17'41'15,"-6"17"11"-15,6 0 9 16,0 0 6-16,0 0 3 16,0 6-31-16,0 10-11 15,0 9-7-15,0 9-7 16,0 48 9 15,2-37-15-31,2-3-2 16,-1-3-2-16,4-1 0 15,-3-5 0-15,-1-10 0 16,2-2 3-16,-3-3 0 15,1-7 2-15,-1-2-1 16,-4-2 0-16,2-1-4 16,0-4-6-16,0-2-11 15,0 0-18-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6.6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4 16 0,'22'-6'41'16,"3"3"11"-16,-22-1 7 16,2 3 7-1,6 1 6-15,6-5-29 16,3 1-16-16,5-3-6 15,3 1-5 1,-1-1-8-16,23-2-15 16,-30 7-7-1,0-1-11-15,-6-4-10 1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3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5 0 14 0,'-13'20'36'16,"-13"27"7"-16,26-38 6 15,-11 15 6-15,-4 10 5 16,5 7-24-16,-7 2-11 15,1-2-7-15,2-3-8 16,-3-7-13-16,1-7-19 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3.6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2 0,'21'0'32'0,"-21"12"7"16,0-11 2-16,1 5 4 15,5 8 8-15,0-1-18 16,13 9-9-16,1-3-1 16,4-3-2-16,5 5-7 15,6-3-10-15,-2-5-12 16,-6-4-9-1,0-2-12-1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2.8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 18 0,'0'10'43'0,"7"-2"6"15,-9-8 1-15,1 0 0 16,1 0 3-16,0 0-32 16,4-3-9-1,10 3 0-15,2 0 0 16,4-3-1-16,3-1-9 15,-4 0-12-15,0 0-11 16,-2-2-10-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2.3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5 0 15 0,'-13'23'34'0,"-12"6"6"16,22-16 4-16,-3 6 3 15,-6 9 5-15,-4 3-28 16,-6-3-7-16,1 2-4 16,-4-2-7-16,2 0-11 15,4-5-14-15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2.1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3 0,'22'6'30'15,"-10"-5"7"-15,-10 2 6 16,1 4 7-16,1 2 6 16,9 4-23-16,9 1-8 15,3 3-5-15,2-2-8 16,-8 0-10-16,2-3-12 15,-5-4-11-15,-1-2-9 1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1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0 15 0,'0'5'33'16,"-10"-2"6"-16,12-3 5 16,-4 4 5-1,2 8 4-15,-2 10-26 16,0 4-3-16,-2 8-4 15,0 4-4-15,-2 0-5 16,2-2-3-16,2-4-6 16,-2 0-8-16,1-7-5 15,1-4-9-15,2-8-10 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1.6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-1 16 0,'-5'1'38'0,"8"13"5"16,-4-11 2-16,1 0 5 15,-6 39 30 1,2-17-62 0,-1-5-1-16,4-1-3 15,1 2-5-15,0-8-4 16,0-1-4-16,3-5-1 15,4-1-1-15,0-5-2 16,3-2-4-16,2-2-6 16,-2-3-5-16,3-1-6 15,-1 1-3-15,0-3-2 16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1.4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8 23 0,'8'6'55'0,"-14"-4"10"15,6-4-2-15,1-4-2 16,8-3-1-16,12 2-46 16,-4 0-20-1,5-1-5-15,3 3-2 16,3 2-5-16,-5 0-5 15,-2-3-6-15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06.9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21 12 0,'-8'-9'27'16,"8"-4"5"-16,-2 13 3 16,2 0 4-16,0 0 1 15,0 2-25 1,-1 9-4-16,-1 3-4 15,-4 2-5-15,2 0-1 16,-2 2-1-16,0-2 0 16,2 0-1-16,3-4 1 15,2-2 0-15,2 1 1 16,-2-4 0-16,2-1 0 15,7-5 0-15,5 1 2 16,-2-7-1-16,-1-1 1 16,-4-4 1-16,-2 1 1 15,1-5 2-15,-4-3 2 16,0 1 0-1,1-4 0-15,-4 0-1 16,-4 4-1-16,3 6-3 16,1 3 0-16,-2 7-1 15,-2 2 0-15,-11 7-1 16,5 10-1-16,0-4-1 15,3 4-1 1,3 2 1-16,1-3-1 16,1-1 1-16,1-5 1 15,5 1-1-15,3-5 0 16,-1-2 1-16,4-4-1 15,0 0 1-15,1-4 1 16,2 0 3-16,0-7 0 16,-6-3 1-16,-1 0 1 15,2-3-2 1,-6-1-1-16,-5-1-1 15,-3-3-1-15,3 9-1 16,-4 2 0-16,-3 6-1 16,-3 15 1-16,3-1 0 15,-3 6 0-15,4 3-1 16,3-2 1-16,2 1-2 15,1-1-1-15,6-4-5 16,3-2-7-16,-2-4-7 16,5-4-9-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19.2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7 48 13 0,'9'-8'29'0,"-5"-4"7"15,-4 12 8-15,0 0 7 16,0-3 5-1,0 0-21 1,2 0-3-16,1-2-5 16,-3 0-7-16,1 0-5 15,3 1-3-15,-5 7-3 16,1-2-3-16,-4 8 0 15,-1 6-2-15,-5 2-2 16,-5 8 0-16,0 2-1 16,-1 2 0-16,-6 2-1 15,3-4-1-15,-2-1 2 16,2 5-2-16,0-1 1 15,1-4-1-15,7-5 1 16,-6-2 0 0,7-6 0-16,3-2 0 15,7-1 0-15,0 0 1 16,6-2-1-16,4-3 0 15,8 0 0-15,4-2 0 16,3-3 0-16,7 0 0 16,-1-3 1-16,1 1-1 15,-1 2 0-15,3-1-1 16,-7 2-1-16,-4-1-2 15,-1-4-3 1,-4 1-3-16,-3 3-4 16,-5-1-7-16,-1 1-8 15,-3 1-8-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2:00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25 13 0,'-8'-8'29'0,"3"1"4"15,5 7 6-15,-2 0 4 16,2 1 3-16,-4 4-25 16,-1 5-5-16,-1 6-4 15,-1 2-3-15,1 4-4 16,3 6 1-16,-3-1-1 15,2-1 0-15,-1 4-1 16,4-2-3-16,4 3 1 16,-3-5-2-1,13 21 2 1,0-29 0-1,4-2 0-15,0-4-1 16,5-2 1-16,0-6-1 16,4-1-1-16,-1-7 0 15,0-2 0-15,-3-4 0 16,1-2 0-16,-1-6 0 15,-5 1 0-15,-6-5 1 16,-3-2 0-16,-2 1 2 16,-4-3 0-16,-4-3 2 15,0 1-1-15,-8-1 1 16,-1 1 0 0,-5 3 0-16,-3 0 1 15,-1 4-1-15,-4 5-1 16,0 4 0-16,1 5-3 15,2 4-1-15,1 1-2 16,2 2-6-16,2 0-9 16,1 3-12-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1:59.2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124 13 0,'0'-21'27'0,"-21"2"3"16,27 15 4-1,-6-1 2-15,3-1 1 16,-3-6-23-16,0 4-2 15,0 0-1-15,-3 5 1 16,3 3-1-16,-3 2 0 16,-1 4-2-16,-7 7 0 15,2 2-2-15,2 2-2 16,0-2 0-16,4 4-1 15,0-3 0-15,7-1-1 16,1-2-2-16,2-2 0 16,2-4 0-16,6-4 0 15,-1-2 0 1,1-1 0-16,-2-8 0 15,-2-1 2 1,-4-1 1-16,-4-4 2 16,-3-5 0-16,0 1 1 15,-6-8-2-15,2 5-1 16,-2 4-1-16,-2 3 0 15,-2 4 1-15,0 9-1 16,-7 2 1-16,3 6-1 16,0 5-1-16,4 3-1 15,0 3-1-15,5-4 0 16,0 1 0-16,5-3 0 15,1-2 0-15,12 11 1 16,2-15-1 0,3-5 0-1,4-2 0-15,-6-4-1 16,-3 1 2-16,-4-5-1 15,1-6 2-15,-8 2 0 16,-1-5 1-16,-5-1-1 16,1-3 0-16,-7 7-1 15,-2-1 0 1,2 0-2-16,-5 13 1 15,-3 5 0-15,2 2 0 16,-2 11 0-16,2-4-1 16,4 1-3-16,5 3-8 15,1-5-12-1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49.7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25 4 13 0,'16'10'29'0,"-10"-23"4"16,-6 13 5-16,1 1 5 15,7 2 3-15,-5-4-23 16,0 2 1-1,-3 1 0-15,-5-1-1 16,2 2-3-16,-7 1-1 16,-6 4-3-16,-3-2-3 15,-6 0-4-15,-3-2-2 16,-5 2 0-16,-1-2 0 15,-13-1 0-15,2 5-1 16,-11-1 0-16,1 0 0 16,-2-2-1-16,-1-1-1 15,2-1-1-15,-1 1 0 16,-5 1-1-16,0 2 0 15,-4-2 2 1,-75 8 5 0,70-9-4-16,2 1 1 15,3-2 0-15,-1 1-1 16,3 2 0-1,2-2-1-15,3-2 0 16,3 1 0-16,1 1-3 16,-4-1 1-16,9 1 0 15,-6 4-1-15,-4-5 0 16,6 1 0-16,-4-4 0 15,5 3 1-15,0 0 1 16,2-2 0 0,3 4 0-16,3-2-2 15,2 3 0-15,3-2 0 16,-2-4-1-16,3 3 0 15,1-1 0-15,3 2 0 16,-2-4 0-16,3 3 0 16,-6 3 0-16,4-2-1 15,2-1 1-15,-5 0 0 16,8-1 0-16,1 2 0 15,0-1 0-15,-2 0 0 16,2 1 0-16,1 1 0 16,1-2 0-1,-25 2 1 1,25-5-1-16,3 0-1 15,-6 3 2 1,4 3-2-16,-1-1 2 16,0 1-2-16,0-2 2 15,3-1-1-15,-4 1 0 16,2-2 0-16,-1 1 1 15,3 0-1-15,2-2 0 16,-1 1-1-16,-2 2 1 16,2-1 0-1,1 0 0-15,-4-2-1 16,4 1 2-16,-1-1-2 15,3-1 1-15,2 6 0 16,0-1 1-16,2-4-2 16,0 2 2-16,3-3-1 15,-1 3 0-15,-1 1 0 16,1-1 0-16,0 2 0 15,0-1 0-15,-1-1 0 16,3 0-1-16,4 0 2 16,0 0-1-16,2 1 0 15,3-1 0-15,-2-1-1 16,-3 1-1-1,-1-2-1 1,2-2-1-16,2 4 1 16,2 1-2-16,-1-3 0 15,0 2 2-15,0-1 0 16,1-1-1-16,-2 2 1 15,-1-3 1-15,1 5 0 16,1-1 0-16,-2 1 0 16,-1 0 1-1,-3 0-2-15,-8 7 0 16,10-8 2-1,1 0 1-15,0-1 0 16,0 0 0-16,1-1-1 16,1-1 1-16,1 2 0 15,1 0 0-15,0 3 0 16,-4-2 0-16,-1-1 0 15,4 2 0-15,0 1 0 16,2 2-1-16,-3 1 2 16,0 2-1-16,3 2 0 15,1-1 0-15,-1 1 0 16,0 0 0-1,1 0-1-15,1 3 1 16,-1-1 1 0,1 1-1-16,-1 3 0 15,-1-1 1-15,2 4-1 16,2-1 0-16,-1-1-1 15,0 1 2-15,-1 1-1 16,1 0-1-16,0-1 2 16,0 2-2-16,0-2 2 15,0-2-1-15,0 0-1 16,0 1 1-1,0 4 0-15,0 19 0 16,0-21 0 0,-2-2 1-16,1 5-1 15,1-4 0-15,-2-1 0 16,1 2 0-16,-1-1-1 15,0-3 1-15,-3-2 1 16,2 6-1-16,0-4 0 16,0-1 0-16,-1-2-1 15,1 3-1-15,1-5 0 16,2-3-2-1,0-3-1-15,0-1 1 16,2-3 1-16,4 0-3 31,3-6 6-31,2 3-1 16,4-4 1-16,0 2-1 15,6-1 1-15,1 2 0 16,29-6 0 0,-18 5 0-16,0-1 1 15,-2 0-1-15,3 2 0 16,-1-1 0-16,2-1 1 15,6-1-1-15,3 0 0 16,3-1 1-16,-5 1 1 16,3-1 0-1,-2 2 1-15,0-1-1 16,-4 0 0-16,-3 1-1 15,1 1-1-15,-5 2-1 16,-1 2 1-16,1-1 1 16,-2-1-1-16,1-3-1 15,3 3 3-15,-2 0 1 16,3 0 2-1,8-3 1-15,-5 2 0 16,8-1 0-16,-2 1-2 16,3-1-2-16,-7-1-1 15,3-1-1-15,1 0 0 16,-3 1 1-1,0 1 0-15,-1 1 2 16,-2-2 0-16,1 0 1 16,2 3 1-16,-4-5 0 15,1 2 1-15,0-1 0 16,-1 0-1-16,1 2-1 15,-5 1-1-15,4-5 0 16,2 1 0-16,1 2 0 16,-2 3-1-16,-2-2 1 15,-1 2-1-15,2 0 0 16,1-2 0-1,-3-1 0-15,-1 2 0 16,0 1 0-16,0-2-1 16,0 4 0-16,-2-1 0 15,-1-2-1-15,2 2 0 16,1 2 0-16,-1-4 1 15,-2 1-1 1,3-3 0-16,0 0 1 16,1-3 0-16,-2 1 0 15,4 2 0-15,-2-1 0 16,0 0 1-16,-2-2-1 15,-4 3 1 1,8-5-1-16,-5 6 1 16,-1-3-2-16,3 2 0 15,0-4 1-15,0 1-1 16,-5 2 0-16,1 1 0 15,-4 0 1-15,-1 1-1 16,-3-2 1-16,2 1 1 16,-1 0-1-16,0-2 0 15,2 4-1-15,-2 0 1 16,1-2-1-16,4 3 0 15,-6 0-1-15,25-3 2 32,-25 4-1-32,7-2 0 15,-1-4 0-15,-4 2 0 16,0 0 0-1,2 2 0-15,-5 2 0 16,2-2 0-16,-1 2 0 16,0-2 0-16,-1 2 0 15,3-2 0-15,-5-1 1 16,3 1-2-16,-5-3 2 15,1 1-1-15,12 0-1 16,-16 1 2 0,1 1-1-1,-2 5-1-15,-2-5 1 16,3-1 1-16,0 1-2 15,-3-2 1-15,0 3 0 16,0-3 1-16,0 4-2 16,0-4 1-16,0 2 0 15,-2-1 0-15,1 4 0 16,2-7 0-16,-2 5 0 15,-1 0 0-15,-3 3-1 16,0-1 1 0,-3-1 0-16,1-1 0 15,-3-1 0 1,-1-1 0-1,2 1 0-15,-2 1 1 16,0-7-1-16,-2 1 0 16,2 1 0-16,-1-4-1 15,1-2 0-15,0-1 1 16,0 3 0-16,-3-4 0 15,0-6 0-15,-3 3 0 16,5 1 1 0,-1-1-1-16,-1 0 0 15,0 1 0-15,0 0 0 16,2 0 0-16,0 2 0 15,-1 0 0-15,-1 1 0 16,3 2 0-16,-3 1 0 16,3-1 0-16,-1 0 0 15,1-1 0-15,0 1 0 16,0 1 0-16,0-3 0 15,0 2 1-15,0 1-1 16,-2-2 0-16,2 0 0 16,-1-1 0-16,-2 2-1 15,0-2 2 1,-2 2-1-16,0 0 0 15,0-2 0 1,1 0 1-16,4 2-2 16,0-5 1-16,0 1 0 15,0 0 0-15,0 3 0 16,0 0 0-16,0-2 0 15,0 3 0-15,0 0 0 16,0 1 1-16,0-5-1 16,0 4 0-16,0 0 1 15,0 1-1 1,0-1 1-16,0-3 0 15,0 8-1 1,0-4 1-16,0 0-1 16,0-2 0-16,0 0 0 15,0 4-1-15,0 0 1 16,0 1 0-16,0 1 0 15,0 0 0-15,0-3 0 16,1-1 0-16,2-2 0 16,0 3 0-16,0-2 0 15,-2 1 0 1,1 0 0-16,2 2 0 15,-1 0 1 1,-1-2-1-16,-1 0 0 16,1 0 0-16,-1 5 1 15,1-5-2-15,1 2 2 16,-2-2-1-16,-1 4 0 15,2 1 0-15,-2 1 0 16,1-1 0-16,1 2-1 16,-2 1 1-16,1-5 0 15,0 4 0-15,-1 1 0 16,0-2 0-1,0 0 0-15,0 2 1 16,0-2-1-16,0 1-1 16,0-1 1-16,0 0 1 15,0 2-2-15,0-1 2 16,0 1-1-16,0-1 1 15,-1-2-2-15,1 1 1 16,0 2 0-16,0-5 0 16,0 6 0-16,0 0 0 15,0 0 1-15,0 0-1 16,0 0 0-1,0 0 0 1,0 0 0 0,0 0-1-16,0 0 1 15,0 0 0-15,0 0 0 16,0-2 0-16,0-2 0 15,0-1 0-15,-1 1 0 16,1 2 0-16,0 0 0 16,0-3 0-16,0 1 1 15,0 2-1-15,0-2 0 16,0 4 0-1,-2-2 0-15,2-2 0 16,0 2 0-16,0 0 0 16,0-1 0-16,0 0-1 15,0 0 1-15,0 0 0 16,0 1 0-16,0 1 0 15,0 1 0-15,0-2 0 16,0 2 0-16,0 0-1 16,0 0 1-16,0 0 0 15,0 0 0-15,0 0 0 16,0 0 0-1,0 0 1 1,0 0-1-16,0 0 0 16,0 0 0-16,0 0 1 15,-1-1-1-15,-1 1 0 16,-1-2 0-16,0-1 0 15,0 2 0-15,-1 0-1 16,1-1 1-16,1 2 0 16,1-1-1-16,-1 1 1 15,2 0 0-15,-1 0 0 16,1 0 0-1,0 0 0 1,0 0 0-16,0 0 0 16,-1 0 0-16,1 0 0 15,0 0 0-15,0 0 0 16,0 0 0-16,0 0 0 15,0 0 0-15,0 0 0 16,0 0 0-16,0 0 0 16,0 0 0-16,0 0 0 15,-3 0 0-15,-3 0 0 16,-2 0 0-16,1 0 0 31,1-2 0-31,-3 5 0 16,5-1 0-16,-4 0 0 15,4 0 0-15,0-2 0 16,-1 0-1-16,1 3-3 15,-1-3-6-15,-1 1-7 16,-2-1-10-16,-3 0-18 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44.5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51 69 16 0,'12'-13'36'15,"-9"5"7"-15,3 8 8 16,-3 0 8-16,-3 0 6 15,0 0-29-15,1 0-3 16,2 0-5-16,-3 0-8 16,-3 0-8-16,-10 2-2 15,-8-1-3-15,-4 1-2 16,-12 2-1-16,-5-1 0 15,-8-1 2 1,-2-2-1-16,-2-2 0 16,1 1 1-16,0-2 1 15,-3 1 0-15,3-1-2 16,-2 2 0-16,-4 1-2 15,-2 0-1-15,5 1-1 16,0 1 0-16,7-1 0 16,2-1-1-1,0 3 0-15,1-3 1 16,4-1-1-16,0-2 0 15,-39-2 1 1,42 2 0 0,-4 0 0-16,0 2 0 15,-1-4 0-15,1 1 0 16,-2-2 0-16,-4 0 0 15,-1 2-1-15,2-1 1 16,-4 3-1-16,5-3 2 16,-2 2-2-16,1 2 2 15,-1-2-1-15,5 0-1 16,0 4 1-16,1-1-1 15,0 2 0-15,2-4 0 16,-3 4 1-16,1-2 0 16,-2 1-1-1,4 2 0-15,-5-1 1 16,9 1-1-16,-1-2 0 15,1 2 0-15,-1 0 1 16,1-2-1-16,0 1 0 16,2-2-1-1,-2 1 1-15,2-1 0 16,-2 2-1-16,0-1 1 15,2 2 1-15,1-3-1 16,-1 2 0-16,-1 1 0 16,4 0 0-16,1-2-1 15,-1 1 1 1,-33-1 1-1,28-2-1-15,2 1 1 16,2 1-1-16,-5-1-1 16,0 1 1-16,2 1-1 15,2-1-2-15,-2-1 0 16,5-1-1-16,0 1 0 15,-2 1-1-15,4 1 1 16,-2-1 1-16,-1 1-2 16,5-1 0-1,-1 2 0-15,0-1-1 16,5 1 2-16,1 0 0 15,3-2 2-15,4 1 1 16,3-1 1-16,3 1 0 16,0-2-1-1,3 0 1-15,2 4 0 16,3-1 0-16,-2 3-1 15,-2 1 1-15,4-1 0 16,-7 0 0-16,3 3 0 16,3 1 0-16,-5 3 0 15,2-1 0-15,1 3 0 16,-1 1 0-1,2 0 0-15,1 31 0 16,2-25 0 0,0 9-1-16,0-3 1 15,0-3 0-15,0 2 0 16,0 1 0-16,-3-2 0 15,3 4 0-15,-2-8 0 16,2 3 0-16,0 0-1 16,0 0 0-16,0 0 0 15,0 1-1-15,0-1 1 16,0 3 1-16,-1 0-1 15,-1 0 1 1,-1 24-1 0,2-27 1-1,1 0-1-15,0-2 1 16,0 4 0-16,0-7 0 15,0 2 0-15,0 5-1 16,0-4 1-16,0-5 0 16,0 7 0-16,0-4 0 15,0 1 0-15,0 3-2 16,0 3-1-16,0 1 0 15,0 1-1 1,0-1 1-16,0 22-1 16,0-26 2-1,0 0 2-15,0-2 0 16,0-4 0-16,0 1-1 15,0-1 2-15,0-1-1 16,0 1-1-16,0 0 0 16,0-2 1-16,0-4 0 15,0 0-1-15,0 0 1 16,0-1 0-16,0 0 0 15,0 1 0 1,0-3 0-16,0 1-1 16,0 0 0-1,0-2 0-15,0-3 0 16,0 0-1-16,0-2 1 15,0 1 1-15,7-4-1 16,0 2 1-16,4-3 0 16,-1 2 0-16,3-4 0 15,4 2 0-15,2-1-1 16,3-1 1-16,3 1 1 15,3-1 2-15,4 1 1 16,1-1 2 0,2 2 0-16,3-1 1 15,-3 1 0-15,7 0-2 16,-1 0 0-16,0-2 0 15,8 2-1-15,-7 0-1 16,1 2 1-16,0-2-1 16,-3 0 1-16,-5 3-1 15,-1-3 0-15,1 1 0 16,-1 2 0-16,0 0-1 15,0 0-1-15,-1-1 1 16,3 1-1-16,1-2-1 31,-4 2 0-31,1-3 1 16,3 3-1-16,-4-2 0 15,0 1 0-15,3-1 1 16,-1 1-1-16,3-2 0 16,2 1 0-16,-6-2 0 15,6 1 0-15,1 0 0 16,2 0 1-16,-5 0 0 15,5 0 0-15,-2 1 0 16,-3 2 0-16,0-1-1 16,4-1 0-16,-3 1 0 15,-2-1 0 1,3-1 0-16,-5 0 0 15,5 0 0-15,0 2 0 16,38-2 0 0,-44 0 0-16,5-3 0 15,-5 1 0-15,4 2 1 16,-4 0-1-16,2 0 0 15,-1 0 0-15,-3-1 1 16,1-1-2-16,-1 1 1 16,31-2 0-1,-33 3 0 1,2-2 1-1,2 1-1-15,-2-1 0 16,2-1 0-16,-3 2-1 16,3-2 1-16,0 2 0 15,6-1 1-15,1-2 0 16,0 1 1-16,2-3 0 15,1 0 1-15,-1 2-1 16,2-1 0-16,-1-2-1 16,1 1 0-16,-4-3-1 15,-3 2 0-15,-1-1 0 16,0 3 0-1,-5-1 1-15,37-8 0 16,-32 7 0 0,1 1-1-16,-2 2 0 15,-1 1 0-15,2 1 1 16,-3 2-1-16,1 2 1 15,-6 1-1-15,-2-3 0 16,-3 1 0-16,-1 1 0 16,-2-2 0-16,-5 1 0 15,0-1 0-15,2 0 0 16,-1 2 0-16,1-2 0 31,-3-2-1-31,2 2 2 16,-3 0-1-16,-1-1 1 15,-3-1-1-15,-1 4 1 16,1-2-1-16,2 0 0 15,-2 0 0-15,-1-2 0 16,2 1-1-16,-1-1 1 16,0 4 1-16,1-2-1 15,-4 0 1-15,0 0-1 16,-1-2 1-16,-1 1-1 15,-1 1 0-15,2-2-1 16,4 1 1 0,-2-1 0-16,-1 2 0 15,2 0 0-15,-2 0 1 16,-3-1-1-16,1-1 0 15,-1 1 1-15,-2-1 1 16,1 1 1-16,-3-2 0 16,1 2 0-16,1-4-1 15,-1 1-1-15,-1-4 1 16,0 0-1-16,-1 0 1 15,1-2 1 1,0 1-1-16,0-1 2 16,0 1-1-1,0-4 1-15,0-2-1 16,0-1 0-16,0-2 0 15,0 3 0-15,0-4-1 16,0 0 1-16,0 2-1 16,0 0 2-16,0-2-1 15,0 0 0-15,0-2 0 16,0 4 0-16,0-4-1 15,0 1-1-15,0-4-1 16,0 3 1-16,0-1 0 16,-2-3 0-1,1 3 0-15,1 2 1 16,0-1 1-16,0 2-1 15,0 1 0-15,0-1 0 16,0 2-2-16,0-1 0 16,0 2 0-16,0-2-1 15,0 3 1-15,0 1 0 16,0-3 1-1,0 4-1-15,0 1 1 16,0-2-1-16,0 0 1 16,0 1 0-1,0-10 1 1,0 9-1-16,0 1-1 15,0 1 1-15,0-1-1 16,0-3 0-16,0 4 0 16,0 0 0-16,0 1 0 15,0-4 0-15,0 2-1 16,0-2 1-16,0 2 0 15,0-3 0-15,0 1 0 16,0-4 0 0,0 4 1-16,0-17-1 15,0 12 0 1,0 3 0-16,0-5-1 15,0-2 1-15,3 4-1 16,-3 5 1-16,0-4 0 16,0 3-1-16,0-2 2 15,0 2-1-15,0 2 0 16,0 1 0-1,0 3 0-15,0 7 0 16,0-1 0 0,0-1-1-16,0-4 1 15,-5 6-1 1,1 0 0-16,-2-1 0 15,-6 0 1-15,-4 1-1 16,-3-2-1-16,-3 1 0 16,-5 1-1-16,1-3 0 15,-1 2-2-15,-4 1 1 16,-4 0 1-16,-2 3-1 15,-4 3-5-15,-5 0-4 16,-4-2-6-16,-3 2-11 16,5 0-13-1,1 3-16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9.3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4 18 0,'-21'-1'43'0,"33"1"15"16,-12 0 11-1,0 4 86 1,0 6-108-16,0 1-14 16,0 0-12-16,0 4-7 15,0 0-3-15,1 1-4 16,5-3-1-16,8 1 2 15,0-4 0-15,1-3 0 16,1-2 2-16,2-2 0 16,-2-3-1-16,-5-5-1 15,4-5 0-15,-6-2-3 16,2-4-2-16,-6 1 1 15,-5-2-1 1,-2 0 0-16,-2 0 2 16,-3 3 1-1,-9 7 1-15,-9 0-2 16,3 10-1-16,3-2-4 15,1 6-7-15,-4 1-12 16,3-1-12-16,4 6-17 16,-1 2-22-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8.8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9 13 0,'3'-19'33'0,"4"19"14"16,-8 0 12-16,1 0 9 15,-2 0 6-15,1 1-23 16,-4 14-14-16,-1 4-10 15,2 5-10-15,0 2-6 16,-1 2-3-16,4 0-1 16,-1 0-1-1,2 1-1-15,0-5-1 16,2-2 0-1,2-3-1-15,8-3-1 16,3-4 2-16,4-3-1 16,1-6 1-16,4-6-1 15,-1 0-1-15,-3-6 1 16,1-5 0-16,-5-3 1 15,-4-2 0-15,-3-3 0 16,-8-3-1-16,-5 3-1 16,-2-4-1-16,0-1-1 15,-4 2-3-15,-8 4-3 16,-1 4-5-1,-1 2-3-15,1 0-6 16,-2 9-4-16,2 2-5 16,3 5-6-16,3 1-8 15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8.3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94 14 0,'9'-3'30'0,"-9"1"4"16,0 2 6-16,0 0 4 16,0 0 7-16,0 0-22 15,0 0 1-15,0 0 0 16,0 0-1-1,0 0-4-15,0 0-3 16,0 0-5-16,0 0-4 16,0-2-1-16,0 2-2 15,0-1 1-15,0-1 0 16,3-2 0-16,7-10 8 15,2 12-12 1,-2-7-3-16,3 0-2 16,2-4-1-16,3 2-1 15,-2 4-1-15,0-2 1 16,5 2-1-1,-7 7 0-15,-2 3-2 16,-5 1 1-16,2 5-1 16,-6 3 1-16,-1 4 0 15,-2 0 2-15,-6 0 0 16,-4 0 0-16,2-1 1 15,-4 1 0 1,-7 1 2-16,5-6 0 16,-1 0 2-16,0-1 2 15,2-1 0-15,1-2-1 16,2-1-1-16,1-1-1 15,4-3-2 1,3 0-1-16,-1-2-2 16,6-3 0-16,4 2 0 15,3 1 0-15,9-3 0 16,5 0-2-16,1 4-1 15,1 2-3-15,-1 1 0 16,0 8-1-16,-5 0 1 16,-6 3 2-16,-3 1 2 15,-8 3 1-15,-5 2 1 16,-2-4 1-16,-5 0 2 15,-3-7 0-15,-6 0 1 16,1-4 0 0,-26 1 2-1,22-7-3-15,1 0-3 16,-7-1-4-16,7-2-5 15,1-1-4 1,2 2-8-16,4-5-8 16,4 1-10-16,5-3-8 15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2.8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6 18 0,'-6'6'40'16,"23"-16"11"-16,-17 10 11 15,4 0 9-15,5-2 8 16,6 1-30-16,5-1-2 15,5-7-7 1,0 3-11-16,-1 2-6 16,-4 1-10-16,-5 0-12 15,-2 2-16-15,-4-1-16 16,-3 2-19-1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2.5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3 18 0,'0'-7'43'16,"-1"3"12"-1,7 4 10 1,2 0 7-16,-2 0 5 16,8-2-33-16,2-1-9 15,7 1-7-15,-2-6-9 16,2 4-4-16,-1 1-4 15,2 2-4-15,-5-1-4 16,-5-1-2-16,-2 3-4 16,-3 0-2-16,-3 0-5 15,0 0-6-15,-5-1-7 16,2-1-10-16,-2 1-12 1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2.1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36 13 0,'-9'-12'30'15,"-8"-6"7"-15,17 18 7 16,0 0 9-16,-2-2 8 16,2-1 13-1,0 1-45-15,0 1-5 16,2 1-7-16,5 0-3 15,2 6-1-15,10 1 2 16,3 3-2-16,1 6-2 16,8 5 0-16,3 4-3 15,6 3-3 1,-10 0 0-16,9 0-1 15,-9-2-1-15,-6-3-2 16,-5-2-1-16,-7 1 1 16,-5-1-2-16,-5-2 1 15,-7 0 0-15,-2-3 0 16,-5-3 0-1,-4-3 1-15,-8-2-1 16,4-2-3-16,-2-2-4 16,-5-7-4-16,5 2-6 15,0-5-8-15,2-2-9 16,1 0-9-1,4 0-6-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15.7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69 48 0,'-3'11'39'0,"3"-13"5"16,0 2 3-1,0 0 3-15,0 0-27 16,0 0-3-16,0 2-4 16,0 11-1-16,0 0-4 15,0-3-3-15,0 0-3 16,0 4-2-16,0-3-3 15,0-3 0-15,0 2 1 16,0-3 0-16,0 1 1 16,0-4 1-1,0 0 1-15,0-1 0 16,0-3-1-16,0 0 0 15,0 0 0-15,0 0-2 16,0 0 1-16,0-3 1 16,0-7-1-16,2-9 1 15,4 3-1-15,5-5 1 16,1 4-2-16,9 1-1 15,-5-6 2-15,1 3 1 16,4 4 0-16,-4 5 0 16,-2-2 0-16,-2 6-2 15,-4 2-7-15,0 1-7 31,-6 1-12-31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1.7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16 0,'3'-12'39'0,"7"8"11"16,-10 4 8-16,3 0 7 15,-3 8 6-15,2 6-30 16,3 3-9-1,10 33 6 1,-5-19-29-16,-3-2-3 16,1 1-4-16,0-7 0 15,0-1 1-15,-4 0 0 16,0-3-1-16,-1 0-2 15,-1-7 1-15,-2 0-4 16,1-6-4-16,-1-8-5 16,0-4-6-16,2-5-9 15,-2-6-9-15,0-3-7 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1.4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16 13 0,'5'-41'30'0,"-5"14"3"15,0 26 4-15,0-1 7 16,-2-6 5-16,2 5-22 16,0-2 0-16,0 2 1 15,0 3-2-15,0 0-3 16,0 11-4-16,0 6-3 15,0 4-3 1,0-1-4-16,0 2-3 16,0 1-1-16,0-3-3 15,2 2 0-15,-1-6-2 16,2 1 0-1,9-4 0-15,1-4 0 16,2-3 0-16,4-3 1 16,22-3 2-1,-25-11 0-15,-2 1-1 16,-3-5 1-16,6-30 2 15,-12 18-3 1,-3 1 1-16,-5-2 0 16,-6 4 1-16,-3 5 0 15,-5 3 1-15,-5 2-2 16,-3 7-3-16,1 3-7 15,2 5-5 1,0 4-6-16,4 0-10 16,5 1-9-16,6 2-6 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1.0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6 57 19 0,'-7'-24'43'16,"-2"-2"8"-16,9 24 7 16,-8-2 79-1,-1 4-105-15,-2 3-7 16,-6 0-6-16,-1 11-8 15,-1 5-4 1,2 6 0-16,-1 0 0 16,5 2 0-1,2 2-1-15,4 2 0 16,3-4-3-16,8 3-1 15,2-5-2-15,0 1 1 16,8-6-2-16,7-3-1 16,1-4-2-16,3-5-3 15,0-5-3-15,9-6-6 16,-6 1-4-16,2-9-5 15,0 0-4-15,-5-3-4 16,-6-3-2-16,3-2 0 1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0.5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13 16 0,'10'-16'84'15,"-10"16"-29"-15,0 0 4 16,0 0 3-16,0 0-30 16,-2 9-9-16,-2 9-6 15,-3 6-5-15,-2 6-1 16,-2-4-2-16,-4 5 0 15,4-3 0-15,-3-1-2 16,4 1-1-16,-3-3-2 16,6-3-1-16,-5 0-2 15,4-4-1-15,3-1-1 16,4-4 0-16,-2-2 0 15,5-4 1 1,0-1-1-16,1-2-1 16,5-1 1-16,3-6 0 15,4-1 0-15,2-1 0 16,2 0 1-16,-3 0 0 15,4-1-2 1,-4 5-1-16,-3-2-3 16,-4 3-3-16,-1-1-3 15,-2-1-5-15,-3 1-8 16,0-2-6-16,1-2-7 15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30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33 13 0,'4'-16'27'0,"-17"16"4"16,13 0 2-16,0 0 2 15,0 0 0-15,0 0-24 16,0 0-3-16,0-3 0 16,-3-3 1-16,2 1 0 15,1 4-1-15,0-1-5 16,0 2-8-1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17.0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13 0,'21'3'31'16,"-20"-3"9"-16,-1 0 7 16,0 0 6-16,0 2 5 15,0 7-23-15,0 4-6 16,0 6-5-16,0-1-4 15,0-1-4-15,2 0-3 16,3 2-1-16,3-2-2 16,1-3-1-16,12-6-1 15,1 0 0 1,2-5-3-16,-5-5 0 15,1-7-1-15,-5-7-1 16,-3 0 0-16,-11-5-1 16,1-1 1-16,-2-3 0 15,-3 6-1-15,-10 1 0 16,-2 5 0-16,-4 6-3 15,-3-2-4-15,0 6-6 16,1 2-10-16,-3 2-12 16,0 6-14-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16.6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21 14 0,'16'-25'32'0,"-14"35"9"16,-2-10 8-16,0 0 6 15,0 0 7-15,0 16-25 16,0 3-5 0,0 3-6-16,-2 8-6 15,2-4-5-15,0 2-5 31,0-5-3-31,0 1-1 16,0-2-2-16,0-3 0 16,0 0 0-16,3-4 1 15,5-2 0-15,2-6-2 16,6-4 0-16,0-3 0 15,6-4-1-15,0-4 1 16,0-6 1-16,0-4 0 16,-6-1-1-16,-3-3 0 15,-5-6 0 1,-8-28-1-1,-6 33-2-15,-6-1 0 16,-2 4-1-16,-7 1-2 16,-1 1-4-1,0 5-1-15,2 6-2 0,-2 5-2 16,-2 10-3-16,6-3-2 15,5 3-6-15,2 1-8 16,3 2-7-16,7-2-3 1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16.1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62 14 0,'0'0'31'16,"0"-10"5"-16,0 10 7 16,0 0 5-16,0 0 5 15,0 0-22 1,0 0 0-16,0 0-2 15,0 0-3-15,0 0-2 0,0 0-4 16,0 0-3-16,0 0-4 16,0 0-2-16,0 0-1 15,0 0-3-15,0-3-1 16,6 0-2-1,1 3-1-15,9-15-2 16,5 3-1-16,1 4 0 16,3 0 0-16,6 5 0 15,-8 5-2-15,-2 8-1 0,-2 5-1 16,-9-2 0-1,-1 6-1-15,-6 5 2 16,-5-7 1-16,-7-1 2 16,-7 8 1-16,0-5 1 15,2-6 2-15,-4 2 1 16,-3-3 0-16,5-2 0 15,3-1 0-15,1-5-3 16,4 2 0-16,0-5-1 16,4 1 0-16,-1-1-1 15,2-7-1-15,6 6 0 16,2-2-2-1,7-4-1 1,1 1-2-16,9 4 0 16,4 1-3-16,3 1 0 15,-4 5 0-15,-1 0 1 16,-7 7 2-16,-3-2 1 15,-6 2 3-15,-2 4 2 16,-7-2 4-16,-11-3 0 16,2-2 1-16,-6 2 0 15,-3-3 0-15,-21 4 0 16,20-9-5-1,0 1-3-15,4-2-2 16,2-3-3 0,0 0-3-16,4 0-4 15,3 0-4-15,0-3-36 16,7-2 19-1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07.4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2 18 0,'-4'3'44'0,"7"6"9"15,-3-9 10 1,0 0 8-16,3 0 5 16,7 1-33-16,3 0-8 15,4-2-7-15,17-6-1 16,-18 1-31-1,-4 0-17-15,0 0-18 1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07.1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 13 0,'19'-1'40'16,"-25"1"16"-16,8 0 7 16,4-2 7-16,0 2 5 15,7 0-26-15,3 0-24 16,6-2-9-1,3-1-5-15,-3-2-8 16,-1 2-4-16,-3 3-2 16,-5 0-2-16,-3 0 0 15,-3-3-1-15,-1 5-1 16,-1-4-2-16,-4 1-7 15,-1-1-10-15,-1 1-13 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15.2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69 12 0,'-9'-1'27'0,"19"-22"2"16,-10 23 4-16,0-3 3 16,0 1 3-16,0-10-23 15,0 1-1-15,0 2 0 16,0 2 1-16,0 5 0 15,0 2-1-15,0 0-1 16,-1 9-3 0,-1 7 1-16,1-4-10 15,1 2-1 1,-3 8-1-16,1-5 1 15,-1-4-1-15,3 3 0 16,0-3 0-16,0 0 0 16,2-4-1-16,4-2 1 15,3-1-1-15,2-1 1 16,5-3 2-16,0-2 2 15,-1 0 2-15,-3-4 3 16,-1-2 2-16,-2 0 0 16,-3-1 0-16,4-11-1 15,-10 2-2-15,0 0-2 16,2 2-2-1,-7 0-1 1,-2-2-1-16,5 0-2 16,-6 7 1-16,-3-1-1 15,3 3-1-15,-4 0-3 16,3 4-5-16,2 0-7 15,-2 4-8-15,3 6-9 16,2-1-6-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06.8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59 66 0,'-7'37'50'0,"7"-32"6"16,1 6 3-16,1 3 4 15,-2 5-41-15,6 1-7 16,-2 3-3-1,4-4-5-15,-3-2-4 16,0 1-2-16,2-5 0 16,-2 0-1-16,-4-2 0 15,1-5 1-15,-2-3 2 16,4 0 2-16,-6-2 1 15,4-4 0-15,-2 0-1 16,0-6-1-16,0-1-2 16,0-5-2-16,0-1 0 15,0-5 1-15,-2 1-1 16,2-2 1-1,0-6 1-15,0 0 1 16,0-3 1 0,0 1 0-16,0 8 1 15,0-6 0-15,0 6-2 16,3-1 0-16,2 2-2 15,4 6-1-15,4 4 0 16,6 2-1-16,1 3 0 16,5 10 1-16,-1 1-1 15,1 7 0-15,-6 4-1 16,-4-2 1-16,-4 7 0 15,-3 1 1-15,-7-6 0 16,-2-1 0-16,-5-3 1 16,-1 3 0-1,-5-5 2-15,-1 3 1 16,-5-6 0-16,2 2 0 15,-6-3 1-15,-12 3 0 16,22-6-4 0,3 0-1-16,5-2 1 15,1-1-1-15,6 5 0 16,3-5 0-1,0-3 0-15,7-3 1 16,8 2-1-16,2-1 0 16,1 7-1-16,1-1-3 15,-1 5 0 1,9 6 0-16,-8-2 0 15,-6 6-1-15,-6 2 2 16,0-2 2-16,-5 5 0 16,-7-4 1-16,-13 3 0 15,1-3 1-15,-4-2 0 16,-4 0 1-16,-5-5 0 15,2-1 1-15,-6-3-1 16,0-5-1-16,1 1-2 16,-1-1-5-16,3-4-7 15,0-1-11-15,4-2-10 16,4-1-11-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05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2 14 0,'-12'10'32'16,"27"-22"6"-16,-15 12 6 15,0 2 6-15,-1 14 4 16,-5 9-26-16,0 4-3 16,0 5-4-16,0-2-4 15,3-1-4-15,6 0-3 16,-3-4-3-1,3-4-1-15,4-2-1 16,7-3 1-16,5-5-1 16,0-4 1-16,6-6-1 15,4-3 0 1,25-17 2-1,-8-9-1 1,-31 5-2-16,-8-1 0 16,-3 0 0-16,-5-1-1 15,-5-5 0-15,-3 4-2 16,-4 1-2-16,-11 8-2 15,2 0-4-15,-10 8-2 16,-3 1-3-16,6 1-3 16,1 10-3-16,-21 7-30 15,32-4 18 1,4 3-3-1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05.4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50 13 0,'-14'-11'67'15,"14"11"-24"1,0 0 5-16,0 0 4 16,0 0-22-16,5 0-3 15,6-4-3-15,5-3-4 16,2-1-2-16,2 5-6 15,4 0-9-15,-5-1-11 16,5-2-12-16,-2 2-10 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05.2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451 14 0,'-5'-4'35'16,"-5"-7"8"-16,9 8 4 15,1 0 3 1,0-6 4-16,0-1-29 15,0-8-9-15,0-4-5 16,3-7-2-16,-2-5-3 16,0-9-1-16,2-1 2 15,3-5 1-15,0 7 0 16,1 1 2-1,3 7 0-15,0 9-1 16,-4 4-1-16,1 9-2 16,1 15-1-16,-1 15-1 15,-1 1-1-15,-1 13 1 16,3 2-2-16,2 3 1 15,1-3 0 1,-1 4-1-16,0 1-1 16,1-3 0-16,-1-3-1 15,0-5-1-15,-3-5 1 16,-1-3-2-16,2-6-3 15,-6-3-1-15,2-4-3 16,-2-3-7-16,-5 2-7 16,1-3-7-16,2-3-6 1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04.7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4 42 12 0,'8'-31'29'15,"0"19"7"-15,-8 14 8 16,0-2 3-1,0 6 37-15,0 4-55 16,0 8-4-16,-3 8-4 16,-2 2-2-16,1 4-5 15,-6 1-4 1,-17 30-2-1,11-32-8-15,-1-2 1 16,2-5-1-16,2-1 0 16,3-4 0-16,0-6 0 15,3-2-1-15,4-3 1 16,3-3 0-16,1-1 0 15,4-1 0-15,5-3 1 16,6 0-1-16,0-1 1 16,4-1-2-16,-1 1-1 15,3-1-3-15,-5 1 0 31,-1 1-1-31,-1-2-3 16,-5 1-1-16,-4 1-1 16,-2-2-5-16,1 0-8 1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04.1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43 13 0,'-11'0'28'0,"15"8"4"16,-4-8 3-16,0 0 2 15,0 0 1-15,3 4-24 16,1 4-3-16,2 5-1 16,0 2 1-16,-1 4 0 15,-5-2 2-15,1 4-2 16,2-2 0-16,-4 0-4 15,2-3-2-15,-1 1-1 16,0-4-2 0,0-6 0-16,0 1 1 15,0-4 3-15,0-4 2 16,0 0 1-1,0-3 0-15,0-6 2 16,0-7-1-16,0-5-3 16,2-4-2-16,3-1 1 15,6-4-2-15,12-27-2 16,-9 32-2-1,0 7-1-15,2 5-1 16,-1 9 0-16,-3 2 0 16,-3 11 0-16,-3 7 0 15,1 2 1 1,-3 1 1-16,-1 0 0 15,5 2 0-15,-5-5 0 16,0-1 0-16,-5-5 0 16,2-1 0-16,0-3 1 15,0-3 1-15,0-3 1 16,0 0 1-16,0-6-1 15,2-2 0-15,2-5-1 16,2-3-1-16,3-6-1 16,-2-3 1-16,3 0 0 15,1 4-1-15,2 7 0 31,-1 2-1-31,-2 12 1 16,3 7-1-16,12 30 1 16,-16-11 0-1,-1-2 0-15,-2 0-1 16,1-2 0-16,-6-2-4 15,4 1-5-15,-2-5-6 16,-3-4-9-16,3-3-8 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8.8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0 18 0,'-10'31'41'0,"-2"19"8"15,11-37 7-15,1 4 8 16,0 1 7-16,0 7-33 16,0 1-7-16,6 1-4 15,5-2-5-15,10-9-6 16,1-4-5-16,5-4-1 15,0-6-3 1,-3-9-4 0,-2-10-2-16,-10-3-2 15,-3-11-1-15,-11 0 1 16,-6 2 0-16,-1 7 0 15,-10 6 0-15,-9 4-2 16,-4 9-5-16,-1-1-8 16,-4 10-12-16,-1 4-15 15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8.6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2 0,'10'10'29'16,"-3"-10"6"-16,-7 0 6 15,3 8 9-15,3 5 7 16,-3 5-19 0,3 10-2-16,1 4-3 15,2-1-8-15,0-5-7 16,1-4-8-16,1 2-6 15,-5-6-7-15,0-5-8 16,-4-3-11-16,-2-2-12 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8.3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7 18 0,'-3'-1'40'0,"10"-2"5"16,-5 1 3-16,-1 1 4 16,7-1 5-16,5-2-32 15,10 0-4-15,7-5-2 16,2 3-2-16,8-1-4 15,-7 3-9-15,-5-2-8 16,2-3-12-16,-3 0-11 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8.0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6 14 0,'0'-10'38'15,"-14"1"11"1,14 9 7-16,0 0 3 15,0 0 5-15,0 0-27 16,0 6-14-16,0 6-6 16,6 4-3-16,3 5-3 15,3 4-4-15,0-3-3 16,-2 0-4-16,2-3-3 15,-6-3-3-15,1-4-3 16,-5-1-4-16,-1-2-4 16,-5-5-4-16,4 1-7 15,-2-4-5-1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23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0 12 0,'-1'-7'28'15,"1"-9"5"-15,0 16 6 16,0 0 4-16,0 1 6 16,1 4-21-16,4 6-1 15,3 4-3 1,0 6-3-16,-1-2-3 15,-3 4-4-15,1-5-3 16,-1-1-3-16,2 1-2 16,-3-2-3-16,1-4-1 15,1-2-1 1,-2-3-1-16,-2-1 0 15,-4-1 0-15,3-4 0 16,0 1 0-16,0-2-1 16,-1-3 0-16,1 1 0 15,0-4-1-15,0-1 1 16,0-3 1-16,0-5 1 15,0-4 0-15,0-2 2 16,1-1 0-16,1-1 0 16,2 0 1-16,3 2 0 15,5 2 0-15,-2 1 0 16,2 1-1-1,3 4 0-15,1-1-3 16,6 5-8-16,-6-4-12 16,-4 4-11-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08.3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481 12 0,'-9'-4'30'0,"-2"8"7"16,9-4 6-16,2 0 7 15,-1 0 3-15,1 0-22 16,1-3-6 0,-1-2-3-16,0-9-4 15,0-3-4-15,2-7-2 16,2-4 0-16,3-7-4 15,1-6-1-15,-5-2 0 16,1-1-2-16,6-2-1 16,2 3 1-16,-3 4 0 15,0 6-1-15,1 8-1 16,-2 5-1-1,-2 6 1-15,-2 7 1 16,-1 11 2-16,0 14 1 16,1 6 1-1,4 6 0-15,2 12-1 16,-1 0-2-16,1 1-1 15,2 0 0-15,1-3-1 16,0-2 0-16,-2-1-3 16,-1-6 0-16,-3-5 0 15,1-1-2-15,-2-6-1 16,-2-3-3-16,-1-2-2 15,0-7-3-15,-2 0-3 16,1-4-3-16,-4-1-4 16,2-4-4-16,0-2-4 15,0-5-7 1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6.3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4 6 20 0,'1'1'48'0,"-23"-7"10"16,21 12 5-16,-1 4 4 16,0 9 4-16,-6 8-38 15,-5 13-12-15,-4-1-5 16,-4-2-3-16,4-4-6 15,-1 2-3-15,4-4-6 16,-1-7-5-16,5-7-5 16,0-4-5-1,3-5-9-15,7-5-50 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6.1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9 15 0,'8'-10'41'16,"-18"21"12"-1,10-11 3-15,0 5 5 16,6 1 7-16,3 8-28 15,7 1-15-15,7 3-6 16,10 1-1-16,2-1-7 16,1 1-7-16,4-7-2 15,-5-4-2-15,9 4-1 16,-6-3 1-16,-5-2-3 15,-6-4-4-15,-9 2-5 16,-5-2-7-16,-6-9-9 16,-2 1-10-16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5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14 0,'-2'3'31'16,"2"-3"6"-16,0 0 1 15,2 0 3 1,9 0 5-16,8 0-25 15,1 3-4-15,6-5-2 16,5 1-1-16,0-2-5 16,-3-3-9-16,0-3-13 1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5.6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 14 0,'14'-5'38'15,"-12"4"8"-15,-2 1 3 16,1-3 4-16,5 3 9 16,9 0-23-1,7 0-14-15,1-3-3 16,5-3-2-16,0 2-11 15,-3 1-17-15,-6 4-14 16,-7-1-11-16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5.4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1 16 0,'6'-19'41'0,"1"17"9"16,-7 2 5-16,0-13 6 16,6 1 6-16,1-4-32 15,10 3-13-15,3 4-6 16,1 2-5-1,1 8-6-15,0 14-5 16,9 36 0 0,-22-21 0-16,-5-1 0 15,-2 1 0-15,-5-1 1 16,-5-2 1-16,1-1-1 15,-6-2 1-15,-6-7 0 16,-2-3-1-16,2-5-2 16,1-5-2-1,2-8-2-15,3-1 0 16,4-10-1-16,5 1 0 15,4-7 2-15,2 5 2 16,4 3 1 0,9 5 1-16,4 4 1 15,3 2 1-15,3 8 1 16,-3 2 0-16,2-2-1 15,-2-1-2-15,0 0-5 16,0-2-7-16,-4-3-7 16,0-3-8-16,-1-6-8 1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4.9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75 24 0,'-3'0'54'0,"-1"-5"6"16,7 2 3-16,3-2 4 16,7-2 4-16,10-2-48 15,5 0-10-15,4 0-4 16,0 2-10-16,6 0-10 15,-6-2-15-15,-3 4-11 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4.2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96 17 0,'32'-2'40'16,"-4"-1"8"-16,-14-1 0 15,9-3 3-15,17-1 6 16,14 0-28-16,23-6-9 16,16-3-1-16,16-8 0 15,14-6-6-15,27-6-6 16,17 1-4-16,14-8-2 15,13 1-1-15,14 2 1 16,3 2-1-16,0 5 1 16,-1 6-2-1,-17 0 0-15,-19 8-2 16,-25 5-7-16,-20 3-13 1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9.7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1 12 0,'0'-17'28'0,"1"2"7"16,-1 15 5-16,0 0 6 16,0 0 7-16,0 0-20 15,0 0-3-15,2 0-2 16,-1 0-3-16,1 7-6 15,2 7-3-15,2 6-4 16,-2 3-2-16,1 0-4 16,-1 0-1-16,1 1-2 15,-3-4-2 1,0 0-1-16,-1-5 0 15,1-5 1 1,-1-2 0-16,-1-5-1 16,0-9 2-16,0-2 0 15,0-5-1-15,2-7 1 16,1 1-1-16,3-8-1 15,-1 0 0-15,4 1 0 16,-3 5 0-16,3 3 0 16,3 5 0-16,-2 4 0 15,-1 6 1-15,1 7-1 16,2 7 0-1,-1 3 0-15,1 3 0 16,-3 4 0-16,-2-8 1 16,3 2-1-16,-4 0 0 15,-1-5 1-15,-1-4 0 16,-1-4 2-16,-1 4 1 15,-1-6 2-15,2-5-1 16,-2-5 0-16,5-5-1 16,2-4-2-16,5-4-2 15,1 1 0-15,0 4-1 16,5 6 1-16,0 11 0 15,1 5 0 1,-1 12 0 0,-4 5 1-16,-5 0-1 15,2 4 0-15,-6 1-3 16,1 1-2-16,-3-7-2 15,1-5-5-15,-2-6-5 16,-2 3-7-16,1-9-7 16,-1-6-9-16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4.6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37 54 0,'16'-12'60'15,"-16"12"11"-15,0 0 6 16,0 0 2-16,0 3-25 16,0 4-24-16,-1 4-12 15,1 5-5-15,0-3-3 16,6-1 0-16,1-3-1 15,2-1-1 1,5 6 0-16,0-7 0 16,2-4 0-1,-3-3 1-15,18-18 7 16,-17 4-9-1,-2 0-3-15,-3-3-1 16,-5 1-1-16,-8-1-1 16,-2 4 0-16,-6 3 1 15,-5 4-1-15,-13 4-1 16,3 5-7-16,-7 5-13 15,-1 1-15-15,4 1-18 1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4.2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10 13 0,'20'-5'36'0,"-27"-1"17"15,7 6 10-15,0 0 9 16,0 5 6-16,0 7-22 15,0 8-17-15,-3 6-11 16,-1 2-9 0,-2 5-7-16,2-1-4 15,-1-1-3-15,5-3-2 16,3-5 0-16,3-1 0 15,1 0-2-15,5-7 1 16,6-2 0-16,3-7 0 16,1-8 0-16,5-2 2 15,-4-2 0-15,1-7-1 16,0-5 1-16,-5-4-1 15,-5-1-1-15,-4-6-1 16,-3 4-1-16,-14 0-1 16,-3-2 0-1,-21-20-5 1,5 33 0-16,-5-4-3 15,5 6-3 1,-2 3-5-16,1 5-3 16,0 3-3-16,6 2 0 15,2 0-1-15,5 1-3 16,3 5-3-16,7-4-5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07.7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52 13 0,'-5'-24'29'16,"13"8"6"-16,-10 14 5 15,2 2 5-15,0 0 6 16,0 0-22-16,0 5 1 16,0 11-2-16,0 8-3 15,0 8-6-15,2 2-4 16,1 1-6-16,1 1-5 15,-1-4-4 1,1-1 0-16,-2-5-1 16,-1-2 2-16,1-3-1 15,-2-5 0-15,-2-2 0 16,2-5 0-16,0-1-1 15,0-7-1-15,0-2 0 16,0 1-1-16,0-9 0 16,0-3 0-16,0-9 1 15,0-2 0-15,0-4 0 16,0-1 2-1,0-1-1-15,0-6 1 16,0-1 0 0,0 1 0-16,0-36 3 15,2 34-1 1,2 8 1-16,10-2 0 15,-1 10 0-15,3 5 0 16,3 6-1-16,3 7 0 16,-1 6 0-16,-1 7 0 15,1 2 0-15,-3 4-1 16,-5 2 0-16,-7 7-1 15,-3-3 1-15,-2-3 0 16,-7-1 1-16,3-2 1 16,-7 6 2-1,0 0-1-15,-5-4 1 16,-5 0 1-16,3-5-2 15,1 0 0-15,-2-1-1 16,2-8 0-16,4-1 0 16,4 2 0-16,0-5-2 15,5-2 0-15,8-4 0 16,1-6-1-1,2 2-1-15,6-2 1 16,2 7-2-16,6 0-1 16,-1 7 0-16,-1 8-1 15,1 0 1-15,1 8-1 16,-3 2 1-1,-7 3 2-15,-3-3-1 16,-6 2 1-16,-5 2 1 16,-2-2 0-16,-2-4 0 15,-7-4 1-15,-5 0 1 16,0-4-1-16,1-4 1 15,-5-5 0-15,1-1 0 16,-3-3-1-16,5 0 0 16,2-1-2-16,0-2-1 15,4 0-5-15,4 0-7 16,3 0-8-16,5-4-11 15,2 0-11 1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3.8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85 18 0,'0'-7'42'16,"-1"7"6"-16,1 0 7 15,0 0 6-15,0 0 4 16,0 0-35-16,0 0-5 16,0 0-2-16,0 0-4 15,0-2-1-15,0 2 2 16,0-6-1-1,4 0-2 1,13-14 13 0,-9 12-19-16,4-1-3 15,1 2-1-15,1 0-3 16,3 1-1-16,2 1-2 15,2 3 0-15,1 3-1 16,-1 2 0-16,-4 3 0 16,-2 1-1-16,-6 5 1 15,-2 1-1-15,-5 8 1 16,-7-3-1-16,1 1 1 15,-3-2 1 1,-5 0-1-16,-22 8 0 16,15-14 0-1,1 3 0-15,1-9 1 16,2 6 0-16,-1-5 0 15,8-5-1-15,1-1 1 16,1 3-1-16,4-3 0 16,7 0 0-16,-1-6-1 15,5 3 0-15,6-4 1 16,4 1 0-16,5 5 0 15,4 3 0 1,2 3-1-16,0 5-2 16,-2 3-2-1,-3 8-2-15,-9-3-1 16,-6 4 0-16,-7-6 1 15,-6 5 3-15,-8-4 2 16,-6 1 1-16,-3-5 2 16,-5-2-2-16,-5-6 1 15,5 0-1-15,2-8-1 16,-7 0-3-16,7-1-2 15,4-4-4-15,5 1-7 16,6-1-6-16,-1-3-7 16,4 2-8-1,10-3-5-1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3.0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 17 0,'-6'5'39'0,"11"-1"9"15,-5-4 9-15,3 0 6 16,4 0 5-16,3-3-32 15,8 3-9 1,-2-2-7-16,3 2-10 16,-2-6-13-1,1 5-15-15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2.8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8 16 0,'-3'10'37'15,"4"-9"63"1,-1-1-39-16,5-3 7 15,3 1-28-15,0 0-3 16,3 1-5-16,1-1-6 16,3-2-8-1,-4-2-6-15,4 2-6 16,0 4-9-16,-2-6-8 15,-6 8-7-15,-1-4-8 16,-2 1-11-16,-1 2-8 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2.5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41 17 0,'24'-23'43'16,"-22"1"15"-16,-2 22 10 15,-2 0 7-15,-4 0 5 16,-16 16-1-1,7 4-58-15,2 5-7 16,0 6-4-16,3 4-4 16,1 1 0-1,3 0 2-15,4 1 0 16,3-2-2-16,3-4 0 15,4-1-1 1,24 15 1 0,-9-30-4-16,0-5-2 15,0-3-2-15,1-4-4 16,-2-6-7-16,-2-2-6 15,-1-6-9-15,-3-1-9 16,-2-5-9-16,-3-5-8 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2.2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-4 13 0,'28'5'39'0,"-38"-13"17"15,10 8 6-15,0 0 2 16,0 9 3-1,0 10-25-15,0 6-26 16,0 6-7-16,0 6-3 16,0-5-2-16,0 0-1 15,3 23 6 1,4-31-4-16,2-1 1 15,3-6-2-15,4-10 0 16,0-5-1-16,2-6 1 16,6-7 0-16,-2-3-1 15,3-7 0-15,-3-4 0 16,-9-6 0-16,-2-1-1 15,-7-2 1 1,-29-27 4 0,7 37-4-1,2 9-1-15,-15 4-4 16,0 5-3-16,3 1-5 15,1 5-3-15,4 3-5 16,5 3-3-16,0 4-5 16,8 1-6-16,4 2-6 15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1.7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90 14 0,'0'10'33'0,"-9"-20"11"15,7 10 7-15,2 0 8 16,0 0 3-16,0-2-26 16,0 2-9-16,3-5-6 15,16-6-7-15,11-6-2 16,5-1-3-16,6 2-1 15,-4 6-3-15,-1 4-2 16,0 1-4-16,-8 4-2 16,-8 8 1-1,-4 2 0-15,-5 1 2 16,-8 2 2-16,-6 7 1 15,-3 0 0-15,-5 2 0 16,-3-5 0-16,-11-1-1 16,6 5 0-16,0-1-1 15,-5 0 1-15,4-1-1 16,3-8 2-16,6 4-1 15,-1-7 1-15,6 0-1 16,5-1-2-16,1-7 0 16,4-1-1-16,5-1-1 15,11-6 1 1,8 1-2-1,3 5-2-15,4 6-1 16,-2 2-2-16,0 3-1 16,-5 8 1-16,-7-1 2 15,-6 1 3-15,-7 3 3 16,-8 3 3-16,-8-6 1 15,-6 2 2-15,-5-4 0 16,-6-2-1-16,0 0-1 16,-6-6 0-16,2-2-1 15,3-4-2-15,-4 0-3 16,1-6-3-1,4 5-3-15,0-4-2 16,10 0-5-16,1-1-4 16,12-2-9-16,-2 0-7 15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21.1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0 14 0,'-6'-18'33'0,"6"14"9"16,0 4 5-16,0 0 4 15,0 0 4-15,0 6-25 16,2 7-8-16,2 11-4 16,-1 4-1-16,0 7-1 15,1 3-1 1,-4-1-3-16,3-3-1 15,1-2-2-15,-3-4-3 16,2 0-3-16,-3-7-1 16,6-5-2-16,-7-4 0 15,3-6-3-15,-2-2-2 16,0-4-6-16,0 0-5 15,0-3-9-15,0-1-8 16,0-7-7-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19.1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14 14 0,'17'-14'32'0,"14"14"7"15,-31 0 8-15,3 0 6 16,-3 9 3-16,0 9-25 16,0 1-5-1,-3 12-4-15,-6 35 9 16,-4-32-18-1,-3-5-2-15,-3 2-2 16,1-1-1-16,1-8-3 16,2-4-1-1,8-4-2-15,1-3-1 16,5-4-2-16,2-1 0 15,5-3 1-15,3-5 0 16,5 1-1-16,8-1 1 16,3-1-1-16,0 2-2 15,0-2 0-15,0 3-1 16,-6-1 1-16,1-2 0 15,-5 3 1-15,-2-2 2 16,-3 2 0 0,-6 2 0-16,2-5-16 15,-9 1-13 1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5:18.6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9 16 0,'-12'-19'35'0,"8"24"3"15,4-2 3-15,0 1 1 16,0 9 1-16,0 6-32 15,0 4-4-15,0 5-1 16,0-8-1-16,0 8 2 16,0-6 0-1,0-1 1-15,0-4 0 16,0 3 0-16,6-6 1 15,-5-3-1-15,1-5 2 16,-1-4 1-16,-2-2-1 16,-1-2-1-16,2-1-2 15,0-8-1-15,0-2-2 16,3-9-2-16,-3-6-1 15,3-1 1-15,4-1 0 16,4 5-1-16,5 3 0 16,25-5 3-1,-20 23-2 1,2 4-1-1,-5 15 1-15,1 4-2 16,-3 4 0-16,-3 0-1 16,-1-3 1-16,-3-1 0 15,-5 3 0-15,2-4 0 16,-4-2 1-16,-1-5 2 15,1-7-1-15,-4 2 2 16,2-3 0-16,0-2 0 16,0-2 0-16,0-4 0 15,0-6-1-15,2-9-2 16,7-5-1-16,2-7-1 15,6 3 1 1,-3 7-1-16,-2 4 1 16,-3 5-1-16,6 10 1 15,1 10-1-15,2 11 1 16,-7 7-1-16,-2-3 2 15,-3 6-1-15,3-8 0 16,-5 2 0-16,-2-4-1 16,2-2-2-1,-4-2-5-15,3-9-7 16,2 3-6-16,-7-7-7 15,4 1-4-15,-2-2-1 16,0-2-1 0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52.7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7 41 14 0,'24'-29'43'0,"-43"17"16"16,17 12 6-16,-5 0 3 16,-6 0 5-1,-8 6-24-15,-35 22-7 16,31-11-26-1,6 0-5-15,4 0-7 16,9 2-5-16,11-1-2 16,7 6-3-16,4-1-2 15,10 2 0-15,5 6-1 16,0 1 2-16,0 1 1 15,-6-2 1-15,-3-3 0 16,-6-2 2-16,-5 1 0 16,-10-5 1-16,4-2 0 15,-11-3 0 1,3-4 0-16,-12 5-5 15,0-17 1 1,5-4 1-16,-2 2-1 16,-3-8 1-16,2-2 1 15,6-3 1-15,0-2 3 16,1-1 3-1,3-3 2-15,3-1 3 16,3-4 0-16,1 0 2 16,9 0 0-16,1-1-1 15,15-27 8 1,-11 28-9-16,1 1-1 15,-2-4 0 1,0 3-1-16,-6 1-1 16,-2 4 0-16,-1 2-1 15,-2 3 1-15,-2 4 1 16,-1 0-1-16,-5 4 0 15,-3 1-2-15,-4 2-2 16,-2 1-4-16,-6 1-7 16,-2 2-10-16,-2 0-14 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06.8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3 80 13 0,'2'1'28'0,"-2"-2"5"15,0 1 4 1,0 0 7-16,0 0 4 16,0 0-21-16,0 0 0 15,0 0 0-15,0 0-3 16,0 0-4-1,0 0-4-15,0 0-4 16,0 0-5-16,0 0-3 16,-4-11-3-16,-1-3-1 15,-1-1 0-15,-1 2 0 16,-3 0 0-16,-3 5 1 15,1 4 0-15,2 2-1 16,-5 4 1-16,4 12-1 16,-3 9 0-1,-19 35 1 1,18-17 0-16,5 2-1 15,4 0 1-15,2-1 0 16,4-2-2-16,1-2 0 16,1-6 0-16,5-1 0 15,5-6-1-15,2-6 1 16,15 9-4-1,-10-22 0-15,2-4-3 16,1-5-4-16,0-6-4 16,-3-3-4-16,-2 0-3 15,2-8-3 1,-4 1-1-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52.1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5 16 0,'7'6'35'16,"1"-3"5"-16,-8-3 3 15,6-4 5-15,4 4 7 16,6-5-27-16,2 0-6 16,5-4 0-16,0 0-4 15,1 1-8-15,-5 1-9 16,-4 1-10-1,-5 2-8-15,0 1-8 16,-4-1-7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51.8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9 13 0,'36'-8'98'15,"-36"8"-33"1,1-7 4-16,4-2 4 16,-1 0-24-16,9-4-28 15,-4 3-10-15,7-2-6 16,2 3-9-16,-5 3-9 15,-1 3-9-15,-5 2-7 16,-2-1-8 0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51.6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5 0 25 0,'-12'12'60'0,"-13"10"7"15,24-12 0-15,-6 12 2 16,-5 8 3-16,3 5-50 15,-4 5-15-15,-2-1-1 16,1-4 0-16,2 1-5 16,2-5-6-16,-2-6-5 15,3-5-4-15,3-4-7 16,2-5-9-1,0-1-6-15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51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42 14 0,'6'-22'37'0,"-19"12"10"16,13 10 6-16,0 0 6 15,0 0 7-15,0-4-25 16,3-4-12-16,1 7-3 15,8 1-4-15,6 6-4 16,8 5-5-16,2 1-3 16,7 4-3-1,1 3-4-15,0 3-6 16,1 3-8-1,-8-6-3-15,-1-3-4 16,-1-2-5-16,-7-4-2 16,-5-3-4-16,0-5-2 15,-7-2-4-1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50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13 18 0,'10'19'39'0,"-6"14"7"16,-4-23 6-16,2 3 7 16,-2 5 7-16,4 8-35 15,7-1-4-15,-1-1-5 16,8-6-6-16,1-5-6 15,-2-6-3 1,3-4-2-16,0-7-1 16,2-2-1-16,-6-4-1 15,-7-8-1-15,-1-4-1 16,-4 0 0-16,-13-6-1 15,-11-25-4 1,0 29 0 0,-6 7 1-16,-1 3-2 15,1 10-1-15,-34 10-14 16,4 20-26-1,35-10 14 1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50.0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 13 0,'21'-15'30'0,"-13"24"8"16,-8-9 8-16,0 7 7 15,1 6 6-15,4 14-24 16,-1-1-4-16,2 5-10 15,0-4-7-15,-1 0-8 16,0-3-9 0,-2-2-7-16,-1-6-8 15,0-4-9 1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9.9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9 13 0,'-2'5'33'0,"13"-15"8"15,-11 10 7-15,0 0 5 16,3 0 5-16,2-3-22 16,7 0-7-16,9-1-6 15,2-4-5-15,4-3-8 16,-1 0-11-16,-4 3-16 15,-4 2-14-15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4:49.6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4 21 0,'-12'-12'49'16,"33"24"10"-1,-21-12 8-15,0 0 5 16,0 3 3-16,0 6-42 16,1 11-11-16,0 3-9 15,7 1-6-15,0 2-5 16,1-4-2-16,-3-3-3 15,-2-3-3-15,2-4-3 16,-4-4-3-16,3 1-3 0,-2-5-3 16,-2-2-4-16,-1-1-4 15,0-2-6 1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05.1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44 13 0,'-8'2'31'0,"7"-1"3"16,-1-1 2-16,2 0 2 15,0-1 3-15,5-2-24 16,2 0-2-16,6 1 4 15,7 0 5-15,6-4 1 16,6 1-1-16,4 1-4 16,39-2 4-1,-40 6-21 1,-1-2-3-16,3 0-2 15,-8 2 0-15,-1-3 1 16,-4 1-1 0,8-1 1-1,-21 2-3-15,-3-1-7 16,-5 2-13-16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04.6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 20 0,'-1'9'44'15,"1"-13"5"-15,-4 7-1 16,2 0 1-16,2 4-1 16,0 5-39-16,0 1-10 15,0 6 1-15,0 0 0 16,0 8 0-16,0-4 0 15,0 1 0-15,0-2 0 16,0 1 1-16,0 1-1 16,0-5-1-16,0 1-2 15,0-4-2 1,0-3-3-16,0-2-5 15,0-4-4-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04.7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6 23 13 0,'-2'-9'31'16,"10"-6"9"-1,-10 15 9-15,2 0 9 16,-1 0 6 0,-2 8-24-16,-3 2-7 15,-4 3-7-15,-1 6-8 16,1 5-7-16,-5 5-5 15,-4 2 0-15,0 4 0 16,-2 1-2-16,4-1-2 16,-4-1 1-16,0-2 0 15,2 0 0-15,0-4-1 16,4 0 0-16,1-1 0 15,0-4-1-15,6-5 0 16,-1-5 0 0,0 11 0-1,9-16-2-15,1-2 1 16,2-3-1-16,9-1 1 15,3-2 0-15,4 1 0 16,6-1 0-16,0 3 0 16,3 0 0-16,1-1-1 15,2-1 1-15,-7 0-2 16,2 1 2-16,-6 1-1 15,-3 0 1-15,-6-3 0 16,-4 3 1 0,-1-2-1-16,-6 1-6 15,1-2-13 1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42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0 16 0,'-7'-10'35'15,"7"16"8"-15,-2-6 6 16,2 0 3-16,0 0 2 16,0 4-29-1,0 2-4 1,0 2-3-16,0 0-2 15,0 0 0-15,0-1 1 16,0-4-1-16,0 3-1 16,4-6-2-16,1 6-1 15,1-5-3-15,1-5-2 16,-4-5-3-16,0-1-2 15,-3-1-1-15,-1 0 0 16,-1 2 2-16,1 6 2 16,-4 0 2-16,-2 7 1 15,2-1 2-15,0 0-1 16,2 9-3-1,1-3-2-15,2-3-1 16,2 1-2-16,1-4-4 16,1-4-2-16,2-4-6 15,0-1-10-15,-2 5-17 1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42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 11 13 0,'12'-7'33'0,"-10"1"13"15,-2 6 12 1,0 0 7-16,0 0 6 16,-3 10-25-16,-3 9-10 15,-5 6-11-15,0 3-9 16,-4 5-5-16,-1 5-2 15,-6 0-1-15,2 5-3 16,-3-5-1-16,-4-2-2 16,4 2-1-16,1-1-1 15,0-9-1-15,5 0 1 16,7-6 1-16,0-3-1 15,2-4 1-15,3-5 1 16,0-3 0 0,5-1 0-16,3-1 1 15,4-5 0-15,7-8-1 16,11-1-1-16,9 1-1 15,-2-3-1-15,3 4-1 16,-1-3 0-16,-7 1 0 16,2 3 0-1,-5 1 1-15,-5 0 0 16,-1 3-3-16,-4-2-4 15,-3 1-7-15,-1 6-8 16,-1-9-10-16,-3 1-12 1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41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13 0,'8'9'38'16,"-16"-11"18"-16,8 2 13 16,2 2 6-16,-1-1 6 15,10 2-23-15,5 1-20 16,6-1-15-16,7-3-15 15,-3 3-15 1,4-7-19-16,-1-2-19 16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41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0 15 0,'17'-48'34'0,"0"26"6"16,-17 22 7-1,0 5 7-15,0 19 7 16,0 11-25-16,-3 12-5 15,3 5-3-15,0 7-4 16,0-5-6-16,0-1-5 16,0-6-4-16,0-1-5 15,0-11-9-15,0-7-9 16,0-8-10-16,0-10-13 1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41.2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8 15 0,'18'-17'42'16,"-8"29"16"-16,-10-12 7 16,0 5 4-16,0 16 0 15,0 14-30 1,0 7-23-16,0 67-7 31,0-55-8-31,-3 2-2 16,-3-4 2-16,-1-8 2 15,0-7 3-15,1-14 2 16,1-4 2-16,1-5 3 15,1-10-2-15,7-11-2 16,1-11-3-16,4-8-3 16,7-14-2-1,27-56-1 1,-16 55-1-16,26-11-2 15,-34 40 1 1,-1 17-2-16,5 14-1 16,-13 15-2-16,2 0-3 15,-9 1-5-15,7-1-3 16,-5-3-5-16,4-9-7 15,-2-6-5-1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40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 146 14 0,'35'-47'34'0,"-23"-1"6"15,-10 39 9-15,-2 2 7 16,0-7 7-16,0 0-24 16,-9 5-5-16,-2 9-5 15,-6 6-6 1,-5 5-6-16,-5 13-6 15,0 11-4 1,2 3-2-16,-11 33-2 16,28-45-4-1,6-3 1-15,7-9-2 16,2-9 0-16,8-8-1 15,2-9 1-15,2-9-1 16,-1-4 2-16,-2-5 3 16,0-1 3-16,-4 3 2 15,-2 9 1-15,-3 4 2 16,-4 10-1-16,-1 13-3 15,-5 17-2-15,1 1-2 16,2 11-4 0,0 9-3-16,0-1 0 15,2 7-3-15,-1-1-1 16,1-4 0-16,-2-6 2 15,0-4 2-15,-2-2 2 16,-5-5 2-16,-5-2 2 16,-7-8 1-16,-6-4-1 15,0-4-3 1,-7-6-4-16,4-4-5 15,3-2-5-15,6-3-8 16,2-6-9-16,3 0-6 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40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6'7'36'16,"0"8"8"-16,-6-15 9 16,1 11 7-16,-1 4 4 15,0 11-27-15,0 6-9 16,0-2-8-16,0-3-8 15,6 4-6-15,0-7-6 16,-5-3-5-16,1-1-5 16,-1-3-5-16,1-5-9 15,1-3-7 1,3-4-3-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40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2 0,'16'-10'28'0,"-15"18"7"15,-1-8 8-15,0 6 8 16,0 13 6-16,0 8-19 16,3 2-4-16,-1 2-9 15,2 5-7-15,-1-2-7 16,3-6-7-16,-4-2-2 15,-2-4 0 1,-3-9 3-16,1-4 3 16,2-6 3-16,0-3 0 15,0-4 1-15,0-8-1 16,0-7-2-16,3-11-2 15,0-8-1-15,4 6-1 16,7-1-2-16,-1 4-1 16,3 7-2-16,8 1-3 15,-4 6-6-15,-3 4-7 16,-3 5-11-16,1 3-14 1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9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0 139 13 0,'-15'-7'32'15,"14"-4"7"-15,1 11 8 16,0 0 7-1,0-3 4-15,-3-9-22 16,1-4-5-16,2-1-5 16,0-5-6-16,-6 1-3 15,-11 6-5-15,-2 6-3 16,-5 2-3-16,-10 14-2 15,8 11-1-15,-1 7-2 16,2 12-1-16,5 0 0 16,3-1-1-16,7 1-1 15,7-3-2 1,0-3-1-16,9-6 0 15,0-7-1 1,3-9 3-16,3-5 1 16,4-10 1-16,3-4 2 15,4-12-1-15,1-11 1 16,-3-3 0-16,4-6 0 15,-5 6-1-15,-2 3 0 16,-3 11 1-16,-4 7 2 16,0 11 0-16,-4 11 0 15,-1 8 2-15,0 9 0 16,0 2-1-16,6 5-3 15,2-7-1-15,-2 1-5 16,-2-6-6 0,2-3-6-16,3-9-8 15,-3-2-10-15,1-7-4 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8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12 0,'6'2'28'16,"-6"10"5"-16,0-12 5 16,1 5 4-1,2 12 4 1,-3-1-21-16,0 10-1 15,0 2 0-15,0 1-2 16,0 1 0-16,0-7-2 16,-3 2-1-16,-1-3 0 15,1-4-1-15,-1-5-1 16,-8 2 16-1,7-17-20-15,1-2-3 16,4-7-5-16,3-13-2 16,3-4-2-16,6-10 0 15,4-5 0-15,3 8 0 16,-3 7-1-1,2 10-1-15,-1 15-1 16,-4 15 0-16,-5 13 0 16,-5 4 0-16,-5-1 1 15,1 5 4-15,-1-7 3 16,-1-4 2-16,0-4 2 15,0-10-1-15,3-2-1 16,3-16-3-16,6-8-4 16,7-8-1-16,5-12-2 15,-1 0 0 1,5 5 0-16,-4 7 1 15,-8 11 4 1,-5 15 4-16,-1 35 13 16,-9-5-10-1,2 1-1-15,0 2-8 16,2-2-8-16,-1-3-8 15,13-3-8-15,6-9-10 16,12-4-12-16,10-9-9 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04.0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6 14 0,'0'12'32'0,"6"-18"5"16,-6 11 5-16,0 5 5 16,0 1 2-1,0 24-8-15,0-20-26 16,0 5-3-16,0-5-4 15,0 1-1 1,0-3-3-16,0 0 0 16,0-2-1-16,0-3 2 15,0-2 1-15,0-1 2 16,0-3 2-16,0 0 0 15,0-2 0-15,0-2-2 16,0-2-1-16,1-13-2 16,2-5-1-16,5-2-1 15,6-3 0-15,14-24 1 16,-12 33-3-1,0 1-3-15,-2 3-9 16,-1 1-13 0,-1 3-15-1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8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3 0,'8'1'31'15,"6"8"12"-15,-14-5 13 16,0-1 10-16,1 19 4 16,-1 3-24-16,0 1-9 15,0 1-13 1,0-1-14-16,0-4-6 15,0-2-1-15,0-5 0 16,0 1 3-16,0-9 2 16,0-2 2-16,-1-2 1 15,1-3 0-15,0-3-2 16,0-15-2-16,0-5-1 15,0-5 0 1,2-3-1-16,3-1-2 16,7 3 0-16,1 4-4 15,1 5-4-15,1 3-7 16,-2 4-7-16,-3 2-8 15,2 3-11-15,-2 2-7 16,-1 4-6-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7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0 16 0,'-11'8'37'15,"2"-9"10"-15,9 1 6 16,0 0 5-16,2 3 4 15,11 0-28-15,6-2-6 16,8-2-7-16,4 2-2 16,7-2-1-16,3 2-3 15,2-2-3-15,1-1-3 16,-1 4-2-16,-3-4-3 15,-5 4-3-15,-9 2 0 16,-12 14 1 0,-13-1 1-16,-5 8 1 15,-4 4 2-15,-2-4-1 16,0 1-1-16,1-4-1 15,3-3-1-15,8 0-2 16,-2-3-1-16,5-5 2 16,7-3 0-16,12-3 0 15,-4-4 1 1,1-5 2-16,-6-5 0 15,4-4 0-15,-3 0 0 16,-6-14 0-16,-1 1-1 16,-9-7-1-1,-1 3 0-15,-2 5-1 16,-6 5-3-16,-12 0-1 15,-1 6-4-15,-3 7-6 16,0 3-4-16,3 5-7 16,3 4-4-16,1 3-4 15,6 4-5-15,4-5-5 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7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 194 21 0,'22'-27'46'0,"-53"-19"10"16,31 39 8-16,0-7 8 15,-6-14 1-15,-7 3-39 16,-8 3-6-16,2 6-7 15,-8 7-9-15,-2 9-3 16,1 10-3-16,3 11-2 16,1 6-4-16,5 5-1 15,4 8-3 1,1 2 0-16,3 56-7 15,11-53 6 1,0 5 2-16,0-1 0 16,0 29-4-1,-1-49 1-15,1-4-2 16,-3-4-3-16,2-6-3 15,1-3-3-15,0-8-6 16,-2-1-6-16,-2-6-4 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6.8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71 15 0,'0'-16'34'0,"0"24"9"15,0-8 6-15,2-2 7 16,1-1 6-16,7-6-25 16,8-4-4-16,5 2-4 15,4 0-3-15,2 3-7 16,2 5-5-16,0 2-4 15,-2 1-5-15,-6 6-3 16,-7 4 0 0,-2 3 2-16,-5 15 0 15,-7-3 1-15,0 3 1 16,-4 2 0-16,1-3-1 15,1-4-3-15,0 2 0 16,0-9-1-16,4 0-2 16,-1-4 1-16,12-3-1 15,1-4 2 1,2 1-1-16,0-7 1 15,2-4 0-15,0-2 1 16,-3-3 0-16,10-33 1 31,-18 14-2-31,-9-1-2 16,-5-4-4-16,-2 5 0 15,-6 2-2-15,-8 10-2 16,0 2-1-16,-1 8-2 16,2 5-5-16,2 2-7 15,2-4-11-15,7 5-9 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6.3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76 13 0,'-4'-36'31'16,"8"6"6"0,-4 25 9-16,0 4 61 15,0-4-74 1,0 5-4-16,0 9-6 15,0 12-7-15,0 17-4 16,-3 12-4-16,1 7-5 16,-1-2-1-16,-3 1-2 15,0-6-4-15,-3-4-6 16,2-8-4-16,-1-8-6 15,5-6-5-15,2-8-5 1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5.5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21 13 0,'-4'-1'35'15,"-20"-8"19"1,24 9 17-1,0 0 11-15,0 0 6 16,0 0-24-16,9 0-16 16,4 0-19-16,9 0-15 15,9 0-11-15,6-5-15 16,6-1-22-16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5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36 15 0,'12'-34'36'15,"-11"32"7"-15,-1 3 11 16,0 14 9-16,-7 10 3 16,-8 16-31-1,1 7-7-15,1 10-9 16,3 6-9-16,2 0-6 15,5-3 0-15,1-11-1 16,0-3-1-16,-1-8-4 16,0-12-4-16,2-4-4 15,1-7-11-15,0-12-9 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5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6 13 0,'34'-6'30'0,"-2"-12"5"15,-23 11 7-15,7-6 9 16,-1-2 7-16,8-5-23 15,2-7-4-15,-1 1-6 16,-1-8-8-16,-6 5-9 16,-9-1-7-16,-3 4 1 15,-10 7 1-15,-2 10 4 16,-5 9 1-16,-5 13 2 15,-2 14 0-15,-2 6-3 16,6 3-6-16,6 2-7 16,5 0-3-1,3-1-2-15,4-4 0 16,5 0 1-16,3-7 5 15,9-8 2-15,4-8 2 16,2-10 0-16,-2-7-1 16,2-14 0-16,-1-10-1 15,6-1 0 1,-2-14-2-16,2-2 1 15,-4 2 1-15,-4 7 2 16,-5 9 4-16,1 16 4 16,-9 5 4-16,-1 6-1 15,-3 10 1-15,1 5-4 16,-4-3-3-1,-1 1-3-15,2 0-2 16,-7-5-2-16,3 1-1 16,2-6-2-16,-1-2-1 15,2-9 0-15,2-3-1 16,-7-3 0-16,5-2 2 15,-3 1 2-15,-1 5 3 16,-2 5 4-16,-5 11 6 16,-12 6 4-16,-1 10 1 15,2 15 0-15,3 1-3 16,1 9-5-1,9-4-6-15,5-5-4 16,11 0-3-16,6-8 0 16,6-1 0-16,12-2 0 15,3-9-1 1,-3-10-4-16,1-3-6 15,0-7-9-1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4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24 13 0,'22'-14'35'16,"-19"2"15"-16,-3 12 17 15,-3-1 14-15,-9 1 5 16,-7 5-24-16,-3 6-13 15,0 5-16-15,2 0-19 16,6 1-15-16,8 8-7 16,6 3-8-16,6-1-3 15,3 2-3-15,2 2 1 16,1-1 6-1,-2-3 5-15,-5-4 6 16,-2 1 6-16,-11-5 9 16,4-5 4-16,-3-8 0 15,-4-4 0-15,1-4-6 16,-3 4-8-16,4-10-8 15,0 5-9-15,2-3-9 16,-1 3-10-16,4 3-7 16,0-2-3-1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4.0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9 12 0,'4'-7'29'15,"-1"7"8"-15,-3 0 9 16,0 12 6-16,0 8 3 16,-1 8-22-16,1-1-5 15,0 8-7-15,-3 2-6 16,1-3-2-16,-2-5-2 15,-2-5 1-15,2-4-2 16,-2-7 0 0,4-4-1-16,-1-7 0 15,0-13-3-15,3-3 0 16,0-7-1-16,9-11-2 15,-3-8-1-15,3-1 1 16,13 4 0-16,-6 6-2 16,-1 5-1-16,3 3 1 15,-2 10-1-15,-7 4-1 16,5 2-3-16,-5 4-2 15,3 0-7-15,0 2-8 16,-3 4-11-16,1 0-13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03.6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27 13 0,'3'3'28'0,"6"-22"37"16,-9 19-26-1,0 0 2-15,0 0-22 16,0-3-1-16,0-2-1 16,-3 5-4-16,0 9-4 15,-3 6-2-15,1 5-4 16,-1 5-2-16,-3 0-1 15,6-1 1-15,0-2-1 16,3-2-1 0,2 1 1-16,-2-4-1 15,7-5 1-15,2-2 0 16,2-2 0-16,0-4 0 15,3-4 0 1,-1-6 2-16,8-3 1 16,-6 1 2-16,2-6 1 15,-4-2 3-15,-5-1 1 16,0-2 0-16,-5-2-1 15,-1-1-1-15,-7 0-2 16,2 5-3-16,-5 0-1 16,-4 6-3-16,-1-1-1 15,0 6-6-15,4-1-3 16,-3 1-6-16,5 1-5 15,1 5-5-15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3.7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79 14 0,'-7'21'31'16,"17"-12"5"-16,-7-6 5 16,3-2 5-16,-1 5 4 15,6-6-23 1,5-1 2-16,4 2-1 15,0-7-4-15,2 2-5 16,-6-5-3-16,-1 0-8 16,-1-6-7-16,-9-1-2 15,-1-3-1-15,-5 4 0 16,-5 4 1-1,2 2 1-15,-11 4 2 16,-1 5 2-16,-2 11-1 16,4 5 1-16,0 7-2 15,6 1 0-15,0 5-2 16,4 1 0-16,4 1-1 15,3-2 2-15,4-4-1 16,5-1 2-16,2-4 0 16,5-5 0-16,3-6 0 15,0-3-4-15,-1-3-8 16,0-8-11-16,-1 1-11 15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3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13 0,'-15'3'31'15,"15"0"8"-15,0-3 6 16,3 3 7-16,6 4 5 15,2-3-22-15,8-2-5 16,5-1-6-16,2-5-3 16,2 2-3-16,-1 1-7 15,-4-2-9-15,0-3-11 16,-2 2-16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3.1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0 25 0,'4'31'56'16,"-31"27"10"-16,27-45 4 15,0 14 2 1,0 21 2-16,0 8-49 16,0 0-14-16,2 0-6 15,1-5-5-15,3-6-7 16,0-1-3-16,-5-10-3 0,4-9-2 15,-5-7-1-15,-2-8 0 16,1-9 0-16,-2-11-2 16,3 0-5-16,-2-17-5 1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2.8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 0,'0'12'35'16,"12"16"7"-16,-12-17 8 15,0-2 6-15,0 12 4 16,0 17-30-1,0 0-7-15,0-4-8 16,0-2-6-16,0-1-5 16,0-6-3-16,0-6 2 15,0-7 3 1,0-5 0-16,0-7 1 15,0-6-1-15,0-9-1 16,0-15-2-16,5-14-2 16,5 0 0-16,6-1 0 15,5 3-1-15,2 11 0 16,4 15 0-16,-2 9-2 15,-3 15 0-15,-6 19-2 16,-4 4-2 0,-3 5-3-16,-2 4-3 15,-4-2-4-15,0-3-4 16,3-7-4-16,-5-3-4 15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2.5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0 18 0,'4'3'45'0,"-11"23"12"15,7-21 8 1,0 5 3-16,0 15 2 15,0 9-37-15,0 10-15 16,-3 2-11 0,1-6-6-16,2-5-5 15,-2-3-3-15,-2-7-3 16,-6 8-26-1,2-23 4-15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2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11 12 0,'-14'-6'31'16,"-3"15"10"-16,17-9 9 16,2 0 6-16,4 0 5 15,8 1-20-15,6 1-9 16,6-5-9-16,9 1-5 15,8-1-6-15,0 2-10 16,7-4-16 0,-4 2-19-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2.0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8 14 0,'-3'9'33'0,"7"-27"3"15,-2 18 5-15,-2 0 4 16,7 0 6-16,6-7-25 15,8-1 0 1,2 0 0-16,5 0-5 16,0 4-7-16,-1-2-9 15,1 3-10-15,-2-1-12 16,-4 1-5-16,-1 0-3 15,-2-2 0-15,-6-1 2 16,-2-2 4-16,-2-1 5 16,-4 1 3-16,3-6 2 15,-4-1 2 1,-1-3 2-16,2-2 2 15,-4-4 2-15,2-1 2 16,-2-1 4-16,-1 1 6 16,3 3 5-16,-3 6 4 15,5 4 2 1,-2 10 1-16,-5 16-1 15,4 9-5-15,-2 10-6 16,0 14-4-16,-2 11-4 16,2 0-1-16,-3 5-2 15,2-1 0-15,-1-8 2 16,-2-1 2-16,-3-10 1 15,1-7 2-15,0-12 0 16,4-6 0-16,4-11-1 16,-1-14-1-16,1-11-1 15,2-13-3-15,9-4 1 16,2-18-1-16,3-5-1 15,7 11 0 1,-6 8-1-16,8 12-1 16,-11 16-1-16,0 16-2 15,2 20-1 1,-5 12-3-16,-3 4-1 15,-2 2-1-15,0-5-1 16,4-1 1-16,-3-9 1 16,0-8 2-16,4-8 2 15,2-10 4-15,4-11 2 16,-1-12 2-16,-1-11-1 15,5-6 3-15,-4-8 0 16,1-1 3-16,0 4 1 16,0 5 3-1,-2 10 0-15,-1 11-1 16,0 9-1-16,-4 13-3 15,-3 6-3-15,-2 10-1 16,-3 6-1-16,-1-5 0 16,-3 1 1-16,-1 1 2 15,-1-4 1-15,2-2 0 16,0-8 0-16,0-4-1 15,0-5-1-15,0-5-2 16,0-5-2-16,0-10-3 16,0-6-2-16,0-3-2 31,-1-4-3-31,-6 0-2 15,-1 7-1-15,-2 5 3 16,-9 13 1-16,0 14 4 16,-5 14 7-16,-1 17 5 15,1 6 0-15,7 3 1 16,4 2 0-16,2-4-3 15,11-6-3-15,6-6-2 16,-3-9 1-16,10-8 1 16,4-10 1-16,-1-7 2 15,6-11 1-15,0-9 0 16,18-49 2-1,-26 21-6 1,-2 1-2-16,-2-1-1 16,-2 4 1-16,-4 11 1 15,1 9 1-15,-2 9 2 16,-3 17 2-16,0 15 0 15,1 47 5 1,1-29-8-16,1 3-1 16,4 3-3-16,0-8-2 15,1-4-1 1,0-7-4-16,4-4-3 15,-1-7-3-15,-1-4-4 16,0-13-6-16,2-8-2 16,3-4 0-1,-4-19 3-15,6-6 5 16,-6-8 7-16,-2-8 8 15,-1-6 10-15,-4 0 7 16,2 7 6-16,-2 15 4 16,1 15 5-16,1 20 2 15,-6 25-4-15,0 21-5 16,-2 8-5-16,2 7-4 15,0 8-8-15,0-1-4 16,0 4-2-16,0-15-4 16,0-2-2-16,-1-6-4 15,1-12-3-15,-2-11-3 16,2-5-4-1,0-9-2-15,0-3-3 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30.5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17 0,'7'-26'40'16,"-11"-5"9"-16,5 29 6 15,-1 2 4-15,0 0 2 16,0 0-32-16,0 5-9 16,0 9-5-16,0 19-4 15,0 9-2-15,0 7-2 16,-1 5-2-16,1 1-1 15,0 2-2-15,0-7-1 16,0-5-3-16,0-2-1 16,0-9-3-1,0-11-1 1,0-5-4-16,0-9-4 15,0-6-4-15,-2-3-5 16,2 0-4-16,0-6-5 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29.0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67 12 0,'-3'-28'32'16,"9"-6"12"-16,-6 32 15 15,-6 1 11-15,-2-2 9 16,-8 3-21-16,-5 6-8 16,1 4-12-16,2 6-15 15,6 1-10 1,5-1-8-16,9 4-8 15,2 4-5 1,6 0 1-16,9 5-1 16,7-1 2-16,-4 0 4 15,-4 4 2-15,-6-8 2 16,-5-2 2-16,-4-3 2 15,-6-3 0-15,0-2-1 16,-3-6-4-16,-6 3-8 16,1-2-12-16,-7-5-14 15,2-3-18-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28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16 0,'2'19'37'0,"-10"27"9"16,8-36 7-16,0 3 6 16,0 11 4-16,0 7-31 15,0-5-10-15,0 5-8 16,0-3-6-1,0-6-6-15,0-3-1 16,0-4 2-16,0-5 2 16,0-5 3-16,0-5 0 15,0-6 0 1,0-9 0-16,2-16-2 15,2-7-3-15,4 1 0 16,3-5 0-16,7 5-1 16,-2 7-1-16,6 13 0 15,-3 11-1-15,-3 13 0 16,-1 12-1-16,-3 8-3 15,-3 8-2-15,-5 0-3 16,3 4 0 0,-1-2-2-16,-1-5 2 15,1-7 4-15,1-4 2 16,5-8 1-16,2-4 4 15,3-3 3-15,-3-11 0 16,5-7 1-16,2-5-1 16,-1-5-1-16,-3-11-2 15,-6-7-1-15,-2-4-1 16,-1 2 1-16,-1 3 1 15,-4 10 2-15,-9 10 1 16,-3 8 1-16,2 13 0 16,-3 11 0-1,-5 11-1 1,6 7-3-16,3 1-1 15,2-1-1-15,4 4 0 16,9-2-2-16,1-4 1 16,3-4 0-16,3-6 0 15,5-4 1-15,4-5 1 16,-2-2 0-16,-2-8-4 15,1-3-3-15,0-5-8 16,-6 0-9-16,-3-7-10 16,1 0-8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4:58.0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8 131 13 0,'-1'8'28'0,"2"-26"2"15,-1 18 3-15,0 0 4 16,0 0 5-16,0 1-22 15,0-1 0-15,0 0 2 16,0 0-2-16,0 0-4 16,0 0-4-16,-1-4-3 15,-1 1-3-15,2-7-2 16,0-3 0-16,-1-4-1 15,-5-2 1-15,-3 3 1 16,3 3 1-16,-3-2 2 16,-5 6 0-1,1 6 0-15,1 3-1 16,2 5-2-16,-2 4-3 15,5 10-1-15,-4 0 0 16,4 9 0-16,-2 1 0 16,5-2 0-16,1 6 1 15,1 0-1-15,4 2 0 16,-1 0 0-16,-1-7-1 15,5 0 0-15,5 0 1 16,0-6 0 0,2-1 0-16,6-4 1 15,-2-1 0-15,1-2 0 16,-1-3-1-1,3-3 0-15,1-4 0 16,-4 1-1-16,1-2 0 16,-2-3 0-16,0-3 1 15,-5 0-1-15,0 1 1 16,2-1 0-16,-3 0 1 15,-3 2-1-15,-2-4 2 16,2 4 1-16,-5 1 3 16,1 0 0-16,-1 0 1 15,1-1 0-15,-2 2-2 16,0-2-3-16,0 3-2 15,0 0-1 1,-2-2-5-16,2 0-34 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28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5 0,'31'0'33'15,"-27"10"9"-15,-4-10 7 16,0 3 9-16,2 12 5 16,-1 10-26-16,-1 5-6 15,0 3-7 1,0 2-9-16,0-4-6 15,0 0-6-15,0-5-4 16,0-5-4-16,0 1-3 16,0-11-8-1,0-3-43 1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27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7 24 0,'8'-13'56'0,"-20"13"11"31,12 0 1-31,0 0 2 15,0 11 1-15,0 14-49 16,0 9-17-16,0 7-2 16,0 3 0-16,-2 9 0 15,2-3 1-15,0-3 1 16,0 0-1-16,0-6 0 15,0-5-2-15,0-5-2 16,0-6-3-16,0-6-3 16,-1-6-6-16,-2-3-7 15,2-4-8-15,-3-6-10 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27.4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 14 0,'3'-4'33'0,"-2"36"9"15,-1-31 8-15,0 11 5 16,-1 25 1-16,1 47-7 16,0-44-37-1,0-3-4 1,0-1-2-16,1-2 2 15,2-10 0-15,6-5 2 16,4-9 2-16,6-7 1 16,6-7 2-16,-3-8 1 15,1-7-2 1,-3-9-1-16,-4-9-5 15,-4-4-3-15,-6-2-2 16,-7 0-2-16,-1 7 0 16,-8 3-2-16,-1 8-3 15,-9 7-4-15,-2 7-4 16,-2 3-7-1,4 8-7-15,-2 6-11 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27.1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4 0,'-3'7'30'0,"12"3"6"16,-9-10 4-16,0 0 6 15,0 9 4-15,0 9-23 16,0 8-2-16,0 2-4 15,0 12-2-15,0-5-5 16,0 5-4-16,0-6-4 16,0-2 0-16,3-5-2 31,-3-5-1-31,8-6 2 15,3-10 1-15,1-2 2 16,6-14 0-16,-1-6 0 16,4-14 0-16,-3-3-3 15,-1-7-2-15,-2-4-1 16,-2 5-1-16,-5 10 0 15,-2 2-1-15,-3 10 2 16,0 4-1-16,-5 11 1 16,1 9-1-16,1 8 0 15,-2 18-1-15,1 0-1 16,1 4 0-1,1 0 1-15,2 1-2 16,1-11 1-16,7 1-1 16,5-8 1-16,2-8 0 15,4-6 0-15,-3-3 2 16,2-12 0-16,1-4 1 15,3-14 1-15,-5-5 0 16,1-6-2-16,-11-6-1 16,-1 1-2-16,-3 5-2 15,-5 7-1 1,1 10-1-16,-10 6-4 15,4 9-6 1,3 8-10-16,-2 2-11 1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26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61 13 0,'-12'-8'30'16,"12"17"9"-16,-3-9 8 15,3 0 6 1,0 0 5-16,0 0-22 15,3 0-4-15,6 0-5 16,1 0-5-16,8 0-4 16,2 0-5-16,5 0-3 15,2-6-8-15,-1 3-6 16,-2-3-6-1,-2 2-3-15,18-6-27 16,-24 5 15-16,-1-4 0 16,-2 2-2-1,-3 1-2-15,-1 0 3 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6:26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96 14 0,'9'-28'34'16,"-9"-5"7"-16,0 32 9 16,0-6 9-16,3-7 6 15,5 6-27 1,-4 3-7-16,3 13-4 15,-4 9-8-15,-1 11-6 16,-1 10-4-16,-5 8 0 16,1 9-3-16,0 1-3 15,0 4-1 1,-1-1-2-16,-5 44-7 15,6-63-1 1,1-9-4-16,-1-5-3 16,2-10-6-16,-2-5-5 15,1-13-3-15,2 2-5 16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03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93 13 0,'-21'0'30'0,"26"4"6"16,-5-4 5-16,0 0 4 16,0 0 3-16,0 0-24 15,0 0-4 1,0 0-1-16,5 0 20 15,-2 0-19 1,8 0 0-16,3 0-2 16,7-1-5-16,1 1-6 15,0 0-2-15,6 0-2 16,-2 0-1-16,1 3-1 15,2-1 0-15,1-3 2 16,-2 4 1-16,0-2 1 16,3-2 0-16,-2 1 0 15,3-3 0 1,-1 0-3-16,3 0-1 15,-2-1 0 1,1-1 0-16,-2 4-2 16,-9-4 1-16,-3 1 0 15,-3 3 0-15,-4-2 1 16,-4 0 0-16,0 4 2 15,-5-4 1-15,-2 3-1 16,-2 0 1-16,-1 0 0 16,2 0-4-1,-7 0 0-15,-6-6 0 16,1 2 0-16,-3-3 0 15,5 2 0-15,-2-2 0 16,-4-2 0 0,0 3 1-16,1 0 1 15,-7-2 6 1,15 5-3-16,1 0 0 15,1 1 0-15,2 1 0 16,1 1-2-16,0 0-1 16,1 0 0-16,2 4-2 15,2 4 0 1,3-3 0-16,9 3 0 15,-1-2 0-15,1-1 0 16,4 3 1-16,0-2-1 16,-4 0 0-1,-3-1 0-15,-4 1 0 16,-2-3 0-16,-1 3 0 15,-1-3 2-15,1 0 0 16,-1 1 5 0,-4-2-3-16,3-1-1 15,-3-1-1-15,0 5 0 16,0-2 0-16,1 0 2 15,-2 2 0-15,1 6 1 16,-7-1 2-16,5 0 0 16,-5 5 0-1,-6 5 4 1,5-9-7-16,4 2-2 15,-1-1-2-15,-1-5-6 16,5-3-8-16,-3 5-15 16,1-5-20-16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02.4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0 11 16 0,'8'-10'39'15,"-7"6"8"-15,-1 4 5 16,0 0 4-16,0 0 5 16,-1 5-32-16,1 4-9 15,-3 7-2-15,-6 3-3 16,-3 2-4-1,-1 1-1-15,-1 0 0 16,-6 0-2-16,4 2-2 16,1-5-2-16,5-2-2 15,2-1 0-15,2-2-1 16,5-4-2-16,1 3 1 15,0 0-1-15,4-1-2 16,7-5-1-16,-1 4-3 16,5-4-3-16,-2-1-5 15,-1-2-7-15,-1-1-3 16,6-3-3-1,6-3-33-15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01.7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39 14 0,'-9'-25'30'15,"-4"14"52"1,13 8-31-16,0 3 8 15,0-1-24-15,0 1-1 16,0 0-3-16,4 4-4 16,2 1-4-16,4 5-4 15,9 8-4-15,2 5-4 16,1 5-4-16,0-3-3 15,7 4-3-15,-4 1 1 16,-1 1 1-16,-1-2 1 16,-2-1 0-16,-7-3 2 15,-2 0 0 1,-9-7-2-16,-2-2-1 15,-6-2 0-15,-6-3-1 16,-6-1-1-16,-4-3-1 16,-7-2-1-16,0-1-1 15,-5-1-5-15,-1-3-8 16,-3-3-10-16,4 2-13 1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01.4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3 14 0,'4'-29'31'16,"0"5"4"-16,-4 23 6 15,0 1 5-15,0 0 7 16,0 0-22-16,2 1 2 16,-2 5-3-16,1 3-4 15,3 17-6 1,-1 4-5-16,1-1-7 15,-4 2-3-15,0 1-2 16,6-3-1-16,-5-2 0 16,0-1-2-16,-5-4 0 15,4-3-1-15,0-4-1 16,0-4-3-16,0 0-5 15,0-6-8-15,0-5-9 16,0-1-9-16,0-6-4 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4:56.9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93 12 0,'0'-9'28'16,"5"8"4"-16,-5 1 6 15,0 6 5-15,0 4 4 16,0 11-21-16,0 5-3 16,0 2-3-16,0-3-5 15,0 2-3 1,0 1-3-16,0-6-2 15,0-3-1-15,0-3-1 16,0 5 0-16,0-5-1 16,1-2 0-16,5 1-2 15,-3-6 1-15,-3-2-1 16,1-1-1-16,2-3-1 15,-3 0 0-15,3 0 0 16,-1 0 1-16,-2 0-2 16,3 1 1-16,-3-1 0 15,0 0 0-15,0 0 0 16,1 1 0-16,1-1 0 15,-2-1 0 1,0-2 0 0,1-2-1-16,0 1-1 15,-1 1 1-15,-1-2 0 16,1-2-1-16,0-2 1 15,0-9 1-15,0-4-1 16,0-4 1-16,0-1 0 16,0-6 0-16,0-4 0 15,0 5 0-15,0 0 0 16,0 2 1-16,0 2-1 15,0 0 0-15,0 4 0 16,0 0 0-16,0 2 0 16,1 1 0-1,7 1 1-15,2 1 1 16,5 3 2-16,-2 2 0 15,4 6 1-15,1 5-1 16,-1 4-2-16,1 0-1 16,-2 4-1-16,-3 3-1 15,-4 3 0-15,-3 2 1 16,-2-5-1-16,-4 1 1 15,-1-5 0-15,-1 7 0 16,-2-1 1 0,-2-2-1-16,-6 3 0 15,-1 0 0-15,3 1 0 16,-2-1 0-1,-1-6 1-15,1 3 0 16,4-8 1-16,2-1 0 16,1 2 0-16,1 4 0 15,3-7-1-15,1-8-1 16,4 2 0-16,-1 4 1 15,4-6-1-15,5 1 0 16,-2-2 0-16,0 4 0 16,6 3 0-16,-2-1 0 15,3 2 1-15,1 6-1 16,-2 1 0-1,-5 5 0-15,1 3 0 16,-5 1 0-16,2 0 0 16,-3 1 0-16,-5 2 0 15,1-1 0-15,-1-1 1 16,-2 1-1-16,-1-2 0 15,0 0 0-15,-7 2 1 16,-3-1-1 0,0-4 2-16,-4-2-1 15,2-1 2-15,-5-6-1 16,1 2 1-16,2-1 0 15,0-5-2-15,1-3 0 16,4 1-3-16,-4-2-4 16,6-1-7-1,1 2-13-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01.1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142 12 0,'3'-1'33'16,"-22"-13"9"-16,19 14 4 15,0-1 3 1,0-1 1-16,0-6-23 15,0-10-14-15,0 2-1 16,0 1 4-16,0-5 2 16,0 4 5-16,0 4 1 15,0 0-1-15,-4 8-5 16,1 1-6-1,-1 3-5-15,-7 1-4 16,1 8-2-16,-3 7-1 16,1 0 0-16,-1 11 0 15,1 2 1-15,1 3-1 16,2 2 1-16,1 0-1 15,4-2 0-15,3 0 0 16,2 0 0-16,3-2 0 16,-1-2 0-16,5-2 0 15,5-4-1-15,-1-6-1 16,18 9-4-1,-12-19-1 1,-2-5-4-16,0-2-2 16,0-3-6-16,-1-4-3 15,1-2-5 1,-4-5 0-16,2-1-2 15,0-1 0-15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56.0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63 14 0,'-1'-4'30'16,"1"-5"4"-16,0 9 5 15,1 0 2 1,-1 0 5-16,2 0-25 16,1 3-2-16,7 1-2 15,-3 2-3-15,2-2-2 16,25 7 2-1,-16-13-7-15,2 6 1 16,7-1 1-16,-1-6 2 16,1-2 1-1,0 0 1-15,4-3-2 16,0 0-4-16,0-1-1 15,-2-2-3-15,-1 8-1 16,-1-1-2-16,-1 5 0 16,-2-2 0-16,-5-1 0 15,-3 1 0-15,-4-2 0 16,-3 1 0-16,-1 2 0 15,-2-1 1-15,-1-1 0 16,-4-1 1-16,1-4-1 16,-1-3 1-16,-1 1-1 15,-3-1 0 1,-1 1 0-16,-5-16 2 31,0 17-1-31,2-3 1 16,1 3 0-16,0 0-1 15,0 7 1-15,3-4-1 16,2 3 0-16,-1 3 0 15,2 2-1-15,0-2-1 16,0 4 1-16,5 6 0 16,4 4 0-16,1 1 0 15,-3-1-1-15,1-4 1 16,-3 2-2-1,1 1 2-15,-3 2-1 16,-1-9 1-16,-1 3 2 16,1-1 1-16,-2 3 0 15,-3-1 0-15,1-8 1 16,-1 6-2-16,0-6-2 15,-4 6-2-15,1-6-5 16,0 8-8-16,-1-2-8 16,2-5-14-1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55.3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4 11 19 0,'22'-13'45'0,"-19"13"9"16,-6 3 66-1,-4 10-56 1,-5 4-37-16,0 4-11 16,-3 4-3-16,-2-2-2 15,0 5-3 1,3 5 0-16,2-3-1 15,-4-3-2-15,5-1-3 16,3-4-4-16,3-3-3 16,4-4-3-16,8-3-2 15,-3-6-2-15,2 1-2 16,6-3-1-16,6-5-1 15,-5-1-2-15,0-2-4 16,-2-2-3-16,-4-1-3 1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43.2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0 20 12 0,'1'8'28'16,"-18"-16"4"-16,17 8 5 15,0 0 5 1,-2-7 26-1,2 4-49-15,-3-3-2 16,3 6-2-16,-6-3-3 16,-5 5-3-16,-6-1 0 15,4 8 1-15,-2 6 0 16,2 9-1-16,6-2 1 15,1 7 0-15,7-4-4 16,2 2-2-16,3-4-1 16,5-3-1-16,11-2 0 15,0-3 1-15,0-8 0 16,3-3-2 0,-3-5-4-16,-1-7-7 15,-4-3-8 1,-3-5-11-16,-6 0-9 15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42.7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55 13 0,'0'2'27'0,"7"-14"4"16,-7 12 3-16,-2 0 3 15,2 0 2 1,0 0-24-16,-3 0-3 16,1 0-3-16,-3 0-3 15,1 0-2-15,-3 0-1 16,-1 0 0-1,1 0 1-15,1 3 0 16,2-2 1-16,1 4 0 16,3 0-1-16,0-3 0 15,1-1-1-15,-1 5 2 16,5-6 0-16,-1-1 1 15,2 2 1-15,3-4 0 16,-2-3 0-16,-3-1-2 16,1 2 0-16,-5-3 1 15,1-2 0-15,-4 2 0 16,0-4 2-16,3 6 0 15,-6 5-1-15,-2-1-2 16,-1 1-1 0,-3 7-2-16,2 1 0 15,0 0-1-15,0 2-1 16,4 5 1-16,1-2 0 15,4 1 1 1,2-3 1-16,2-3 1 16,2-1 2-16,5 1 0 15,2-4 0-15,1-2-1 16,1-4-1-16,1 3 0 15,-1-8-2-15,-2 1 0 16,-2-6-1-16,-2 2 0 16,-4 1-1-16,-1-3 1 15,-3-2-1 1,-1 9-1-16,-2 1 1 15,-2 3 0-15,-4 4-1 16,-2 6 1-16,-2 0 0 16,1 4 0-16,0 1 0 15,4-2 1-15,0 1-1 16,8-6 0-16,0 1 0 15,2-3 1-15,1-2 1 16,4-1 0-16,2-1 1 16,2-6 1-16,-2-2-2 15,-2-4 0-15,2 1 0 16,-6 1 0-1,-3-3-2-15,0 0 0 16,-3 4-1 0,-3 2 0-16,-1 5-2 15,0 7 1-15,-5-3 1 16,-1 10-1-16,3 1-2 15,-2 3-4-15,6 0-5 16,5-3-9-16,1-3-8 16,1-3-8-16,4-3-4 15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31.4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9 14 12 0,'3'-18'27'16,"0"18"3"-16,-3 0 3 15,0 0 2-15,0 0 4 16,0 0-23-16,0 5 3 16,-1 5 0-16,-4 6 2 15,-2 5 0-15,-1 2-3 16,-2 2-5-16,0 3-4 15,-1 0-4-15,3 5-3 16,-1-1-1 0,-1-4-1-16,2-4 0 15,1-4 0-15,4-7 0 16,-3-1 1-16,4-7 0 15,4-2 0-15,-2-8 1 16,0-8-1-16,3-5 1 16,4-1-1-16,1-6-1 15,2-4 1-15,-3 2-2 16,7-1 1-16,-3 2-1 15,0 1 1-15,-4 2-1 16,2 6 1 0,0 4 1-16,2 7 2 15,-2 4 3 1,2 4 2-16,2 4 3 15,3 2 3-15,0 3 0 16,2 2-3-16,1 2-2 16,0 1-2-16,-1-3-3 15,-5-3-5-15,0 1-4 16,-1-5-5-16,1-3-9 15,-2 1-13-15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12.5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 13 0,'0'0'29'16,"-7"0"3"-1,7 0 4 1,0 0 6-16,0 0 5 15,0 0-22-15,0 0 2 16,0 0 2-16,0 0-1 16,0 0-3-16,0 0-4 15,0 0-3-15,0 0-4 16,0 0-3-16,0 0-3 15,0 0 0-15,0 0 0 16,0 0 0-16,1 1-1 16,4 1 2-16,4-2-3 15,2 1-1 1,6 0-2-16,-1 5 0 15,1-1-2-15,-3-2 1 16,2 0 0-16,-4-2-1 16,1 0 1-16,-7 1-1 15,0-1 0-15,-3-1-1 16,1 0 0-16,-4 0 1 15,3 0-1-15,-3 0 0 16,0 0 0-16,0 0 0 16,0 0 0-16,0 0 1 15,3 0 0 1,-2 0 0-16,1 0 0 15,-1 3 0-15,-2 3 0 16,1 0 0 0,0 12 2-1,0-7-1-15,0 1 0 16,0-2 1-16,0 1-1 15,0 0 0-15,0-1 0 16,0-1-2-16,0-1 1 16,0-3-1-16,0 1 0 15,0-1 0-15,0-2 1 16,0 0-1-16,0-2 1 15,0 0 0-15,0 1 1 16,0-2 1 0,0 0 0-16,0 0 2 15,0 0-1-15,0 0 1 16,0 0-1-16,0 0 0 15,0 0 0-15,0 0-2 16,0 0-1-16,0 0-5 16,0 0-12-1,0 0-24 1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57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1 13 0,'3'0'30'15,"-15"4"6"-15,12-4 5 16,0 0 5-16,0 0 3 15,0 0-24-15,7 0-2 16,1-1-1-16,1-2-1 16,-2 0 0-16,3 0 0 15,2 1-2-15,1 2-2 16,6-3-2-1,23-3 8 1,-20 5-12-16,6 1 0 16,-1-3-1-16,1 2 0 15,2-2 1-15,2 0-1 16,-1 2-1-16,1-1-1 15,1 2-2 1,-5 2-1-16,-3-2-1 16,0 0-1-1,-6 1-1-15,14 2 3 16,-24 0-2-16,-1-5-1 15,-4 5 2 1,2-4-2-16,-5 1 2 16,1 0-1-16,-1 0 2 15,1-2 0-15,-4 2 8 16,2 0-7-1,0 0 0-15,0 0-1 16,0 0-1-16,0 0-2 16,0 0 1-16,0 0-3 15,0 0 0-15,0 0 1 16,0 0-2-16,0 0-1 15,0 0-6 1,0 0-11-16,0 0-18 16,0 0-23-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56.8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8 13 0,'12'-36'30'0,"-11"19"45"15,1 12-27 1,-2 3 9-16,0-8-20 16,0 4 2-16,0 3-1 15,0 3-6-15,0 6-6 16,0 9-9-1,0 7-7-15,0 6-4 16,0-1-2-16,0 4-2 16,0 0 1-16,0-3 0 15,0 1-1-15,0-4 0 16,0-1-1-16,0-4-1 15,0-1 0 1,0 11 0 0,0-21 0-16,0-1 0 15,0 0-1-15,0-1 0 16,0-5-3-16,0-1-5 15,0 1-4 1,0-1-30 0,0-1 12-16,0 0-8 15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54.6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4 12 0,'9'-25'29'15,"-2"13"6"1,-7 12 6-16,0 0 7 16,0 3 6-16,0 5-21 15,0 8-7-15,1 7-5 16,2 7-6-16,6 3-5 15,-1 1-2 1,-1 34 4 0,-6-37-6-16,-1-2-1 15,0-3-3-15,2-2 0 16,-1-9 1-16,1-4-1 15,-2-3-1-15,-2-5 1 16,2-8-1-16,0 2 0 16,0-25 0-1,0 6 0-15,0 0-2 16,0 0 1-16,0-3-1 15,0 3 1-15,-1-6-1 16,1 3 1 0,-2 0 0-16,2 0 0 15,0-1 0-15,0 1 0 16,0-3 0-16,0-1 0 15,6 7-1 1,0 5 1-16,7 6-2 16,-1 2 1-16,22 9-2 15,-19 10 1 1,-1 2 1-16,-2 3 2 15,-1 1 2-15,-4 15 6 16,-10-17-2 0,-1 4 1-16,1-3-1 15,-5-1 0 1,-5 0 0-16,1 0-2 15,-5 1 0-15,0-2-1 16,1-1 0-16,3-2-1 16,4-2-1-16,5-4 0 15,2-4-1-15,4-2-2 16,2-2-2-16,6 0-3 15,7-4 2-15,6 2-2 16,4 8 0-16,1 4-2 16,-3 3 3-16,4 4 1 15,17 22-1 1,-33-14 9-1,-1-1 3 1,-9 4 2-16,-9-5 1 16,-6-3 1-16,-1-3-2 15,-8 2-3-15,-4-6-4 16,-3-6-4-16,0-2-6 15,-1-2-8-15,-2-1-10 16,-3-2-13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4:55.8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82 14 0,'11'-10'34'15,"-23"8"7"-15,18-1 4 16,-2-3 6-16,3 5 6 16,12 0-27-16,3-5-10 15,5-4-3-15,-2-4-10 16,1 4-15-16,-4 0-13 15,-1 1-6 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53.8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61 16 0,'19'-7'37'0,"-40"3"6"15,23 4 4-15,-2-2 5 16,11-1 5-16,5-1-29 16,3-6-7-1,27-10 2 1,-24 14-30-16,-3 1-15 1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53.6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434 16 0,'-16'10'41'0,"-6"11"9"15,22-21 2 1,-1 3 2-16,1-3 2 16,0 3-23-1,0 2-24-15,0-5 5 16,0 0 0-16,0 0 0 15,0-2 2-15,0-13-1 16,1-12-6-16,2-8-4 16,3-9-3-1,3-7-3-15,7-8-1 16,23-65-2-1,-20 72 1-15,-4 14 2 16,1 13 1-16,-1 15 2 16,-3 17 0-16,1 14 1 15,-3 8 2-15,-1 14 0 16,-3 2 0-16,1 2-2 15,2 6-1-15,-5-8 0 16,4-1-2-16,-3 0 0 16,0-6-1-16,-2-8-1 15,1-8-4-15,-1-6-3 16,-1-4-5-1,-2-5-4 1,0-8-7-16,-5-5-5 16,5-3-6-1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45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3 13 0,'7'-1'31'16,"-20"-11"7"-16,14 15 8 16,-1 3 7-16,0-6 5 15,0 10-24-15,1 3-6 16,-1 8-6-16,1-2-8 15,0 0-6-15,1 3-4 16,-2-2-2-16,0 17-2 16,-2-19-1-1,2-7-1 1,-1-2-3-16,0 1-4 15,1-5-3-15,0-4-4 16,0-1-5-16,1-4-4 16,-1 0-1-1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41.0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56 14 0,'11'-33'31'0,"-11"35"7"16,0-2 6-16,0 0 8 16,0 0 7-16,0 0-24 15,0 10-2-15,0 44 17 16,0-27-36-1,0 2-5-15,0 1-5 16,0-2-2 0,0 0-2-1,0-3 0-15,0-5 1 16,0 7-1-1,0-18 0-15,0-3 0 16,0-5-2-16,0-1 0 16,0 0-1-16,0-4-3 15,0-1 0-15,0-11-1 16,-2-2 1-16,-1 2 1 15,2 1 1-15,-1 1 1 16,-1-1 2-16,-1-1 1 16,0-8 0-16,-1 4 0 15,2 1 1-15,0-5 0 16,2 6 2-16,-1-1 1 15,1 3 0 1,7 3 0-16,4-1 0 16,5 0-1-16,2 5-2 15,5 2 1-15,-2 2 0 16,24 8 4-1,-27-1-2-15,-5 5 0 16,-1 2 0 0,-6 2 0-16,0 1-2 15,-8 4 0-15,1-4 0 16,-2 0-1-16,-6 3 0 15,-1-6 2-15,-6-1 0 16,1 6 1 0,-1-7 1-16,6 2 0 15,0-6-1-15,1 3-1 16,6-2-2-16,4-4-2 15,0-1 0-15,4 1-2 16,3 0 1-16,23-6-3 16,-8 7 2-1,-3 1-1-15,2 5 0 16,-5 2-1-16,-4 4 1 15,-8 2 4-15,-4 1 2 16,-3 3 3-16,-9 0 3 16,3-1 1-16,-7 0 0 15,-4-5-1 1,2-1-2-16,-3-3-4 15,1-4-5 1,4-2-9-16,1-3-11 16,3-4-15-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40.1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34 13 0,'0'-22'29'0,"0"16"5"16,0 6 5-16,0 0 6 15,0 0 4 1,0 0-22-16,0 0-2 16,0 0-4-16,-2 6-5 15,-1 3-4-15,0 4-5 16,-1 2-1-16,0 3-1 15,1 1 1 1,0-2 0-16,0-3 0 16,6-1-1-16,0-4 1 15,1-5 0-15,6-4 0 16,3-1-1-16,-3-4 0 15,3-5-1-15,-6-3-3 16,6-3 1 0,-2-2-2-16,-16-1 1 15,5 3 0-15,-1-1 2 16,1 4-1-16,-3 3 1 15,-3 5 1-15,-10 7-1 16,-1 8-1-16,1 5-1 16,5 0 0-16,2 2-1 15,2 1 0-15,4 0 0 16,1-4 1-16,4-2-1 15,6-3 1-15,-2-2 0 16,6-4 1-16,-2-3-1 16,-3-4 0-16,2-8 0 15,-5-3-1 1,3-17 1-1,-7 16-1-15,0 2-1 16,0 6 0 0,-5 2-3-16,-4 9-4 15,-1 1-7-15,-2 6-12 16,1 7-12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39.0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-2 13 0,'-14'1'28'15,"3"8"7"-15,11-9 7 16,0 0 4-1,4-3 7-15,1 7-18 16,6 2 0-16,4-2-4 16,4-2-3-16,4 1-6 15,2-3-9-15,-3 1-14 16,-3-2-15-16,-1 1-18 15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38.8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7 14 0,'11'-26'29'16,"14"-21"4"-16,-25 47 3 16,0-2 4-16,1-10 5 15,-1 2-25-15,0 3 1 16,0 4 1-16,0 3-1 15,0 12-2-15,0 11-3 16,0 10-2-16,-4 2-4 16,4 2-4-16,0-8-2 15,0-2-2-15,-2-2-1 16,2-6-1-1,0-4 0 1,0-4-1-16,0-2 0 16,0-4-1-16,0-5 0 15,0-3 0-15,0-11 1 16,0-6 1-16,0-8 0 15,3-5 0-15,3-3-1 16,-2 2 1-16,5 6-1 16,3 10 1-16,1 11 2 15,1 7 3-15,0 10 1 16,2 6 1-16,2 3 0 15,3 9 0-15,-1 3-3 16,0-3-3 0,-4 2-2-16,7 9-9 15,-14-24 2 1,-3 6-19-1,-5-17 7-15,-1-2-6 16,0-10-4-16,-2 0-3 1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38.1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9 12 0,'0'6'25'0,"0"-12"1"16,0 6-1-16,0 0 0 16,0 0 0-16,-3 4-24 15,3-1 0-15,0 3 1 16,-5 3 2-16,5 0 0 15,0-2 1-15,0 0 0 16,0 4 0 0,0-3 1-16,0 1 1 15,0-4 2-15,0-2 0 16,2-2 2-16,2-1-1 15,0-3 0 1,4-1-1-16,-4-4 0 16,2 1 0-16,1-2-2 15,-2-2 0-15,0 0 2 16,0 1-1-16,-4 0 0 15,-5 4-1-15,1 4 0 16,-1 4-2-16,-2 4-2 16,-2-2-1-16,3 3-1 15,-3 2 0 1,5 2-1-16,-2-4 0 15,5 2 0-15,0 1 1 16,0-3 1-16,1 2 2 16,5-3 1-16,3-5 1 15,1-1 0-15,-1-4 0 16,1-2-1-16,-4-3 0 15,-1-1 0-15,-2-2-1 16,0-1 0-16,-1 0-2 16,-4 1 0-16,2 2-2 15,-3 4 0-15,0 3 0 16,-4 3 0-16,0 9 0 15,-2 3-1 1,-1 13 1 0,10-14 0-1,0-2 0-15,3 0 0 16,-2-3 0-16,5-3-1 15,0-3 2-15,1-3-1 16,1 0 1-16,-1-7 0 16,-1 1 0-16,-2-3 0 15,-3 2 0-15,-1 2-1 16,-2 3 1-16,-1 6 0 15,-2 6 0-15,-6 11-1 16,-3 3 1-16,4 0-1 16,-6 7-1-1,5-6-6-15,0-1-11 16,3-5-15-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35.6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0 2 14 0,'0'0'30'16,"23"-6"5"-16,-23 6 5 15,0 0 58 1,0 0-67-16,0 0-1 15,0 0-2 1,0 0-4-16,0 0-6 16,0 0-4-16,-6 9-5 15,0 0-3-15,0 1 0 16,-4 2 1-16,-6 1-1 15,0 1 1-15,0-1 1 16,-3 0 0-16,5-1 1 16,2 0-1-1,2 0-1-15,3-3-1 16,2 0-1-16,5-2 0 15,2-1 0-15,4 3 1 16,5-2 1-16,5 5 0 16,5-3-2-16,0 0 0 15,-5-3-2-15,-1-2-6 16,-1 2-10-16,-6-4-11 15,3-2-16-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34.3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4 12 0,'18'6'27'16,"-26"-12"2"-16,8 6 4 15,0 0 4 1,0 0 3-16,3 0-20 15,-3 0 0-15,2 0 1 16,-1 0 0-16,2 0 0 16,7 0-2-16,2 0-1 15,4 2-1-15,5-4-3 16,0 1-2-16,2-1-3 15,1 0-3-15,2 0-1 16,-4-1-2-16,0 3 0 16,-3 0 1-16,-1 0 1 15,3 0 0-15,-2 0 1 16,-1 0 0-16,20 2 2 31,-19-1-4-31,0 2-1 16,0 0-1-16,3 0 0 15,-4-2-1 1,1 1-1-16,-3 1 1 15,0 0 0-15,1-3 0 16,0 4 1-16,0-2 0 16,2-2 0-16,-3-2 1 15,2 1-1-15,-4 2 0 16,8-2 0-16,-3-1-1 15,-1 2-1-15,1 0 1 16,0 0-1-16,1 0 0 16,-4 3 0-1,21 0 0 1,-17-1 0-16,-4 1 1 15,-1-2-1-15,-3 0 2 16,3 2-1-16,2-1 2 16,4-2-1-16,-5 3 0 15,2-2 0-15,-2 2-1 16,-1 0-1-16,2 0 0 15,-1 2 0-15,2-4 0 16,1-1 0-16,-1 0 0 16,-2 0 1-16,0 0-1 31,2-1 0-31,-2-1 1 15,2 2 1-15,-2-1 0 16,-3-1 0-16,3 2 0 16,-1 2 0-16,-3-1-1 15,4-1-1-15,-1 2 0 16,-3-4 0-16,-1 4-1 15,3-4 1-15,-1 2 1 16,2 0 0-16,1 0 0 16,0 0 1-16,2-1 0 15,-2-1 0-15,-1 2-1 16,-2 0-1-1,3-1 0-15,0-2 1 16,8 3 0-16,-7-3 1 16,0 0 1-16,-3 0 0 15,2 0 0-15,7 1-2 16,-4 1 0-16,-5 0-1 15,3-1 1-15,5 1-1 16,-5 1 0-16,0 0 0 16,0 0 1-16,2 0-1 15,-1 0 1 1,-2-2-1-16,2 1 1 15,-1-2 0 1,1 0 0-16,-2 1 1 16,1 1 0-16,0-2 1 15,-1 1-1-15,4 1 0 16,-3-2 1-16,2 1-2 15,-2 2 0-15,-1-1-1 16,-2 0 2-16,0-1-1 16,0 2 0-16,0 0 1 15,-1 0-1-15,0 0-1 16,3 0 0-16,-4 0 0 15,1 0 1-15,4 0 0 16,-6 0 0 0,1 0 0-16,1 0 0 15,1 2 0-15,-1-1-1 16,0-1 0-16,-1-1 0 15,6 1 0-15,-5-2 0 16,0 2 0-16,-1 0 0 16,3 0 0-16,-4 2 0 15,4-2 0-15,3 0 0 16,-2 0 0-16,-1 0 0 15,-1 1 0 1,0-2 0-16,-1 1 0 16,0 0 1-1,0 0-1-15,2 0 0 16,-5-2 0-16,4 2 0 15,-1-1-1-15,2 1 2 16,-4-2-1-16,0 2 0 16,-3-1 0-16,4 1 0 15,-3 1 0-15,3-2 0 16,-5 1 0-16,2 0 0 15,-2-2 1-15,1 1-1 16,-1 1 0-16,2-2 0 16,1 2 0-1,-2 0 0-15,-3-1 0 16,3-1-1-16,1 2 1 15,-2 0-1-15,-4 0 1 16,3-1 0-16,-2 1 1 16,-1 0-1-16,2 0 1 15,-4 0-1-15,-1-2 1 16,3 4-1-16,-3-2 0 15,0 0 0 1,0 0 1-16,-3-3 0 16,2 1 0-16,1 2 0 15,-2-6 1-15,-1 1-1 16,-3 0 0-1,0-4 0-15,2 2-1 16,-6-2 1-16,-1 0-1 16,3 2 0-16,-3 1 0 15,-1-3 0-15,-1 0 0 16,3 2 1-16,0 1-1 15,-5 2 1-15,6-1 1 16,0 4-1-16,3-2 1 16,6 1 0-16,-1 2-1 15,1 0-1-15,0 0 0 16,0 2 0-1,0 4 0-15,3 1 0 16,4-1 0-16,5 1 0 16,1 2 0-16,6 0 0 15,-1-2 0-15,-2 1 0 16,3-2 0-16,-4-2 0 15,1 1 0-15,-4-4 0 16,0 2 0 0,-3-2 0-16,-3 2 0 15,1 0-1-15,-1 0 1 16,-3 2 0-16,1 2 0 15,-7 2 0-15,3 4 0 16,-4 2 0 0,-9 19 0-1,2-15 1-15,-1-4-1 16,4-2 1-16,0 0-1 15,2-4-1-15,2-2-4 16,2-4-6-16,0 0-11 16,-1-1-14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4:55.5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6 28 13 0,'-9'-1'37'16,"-2"1"9"-16,8 1 1 16,0 7 0-16,3 7 0 15,-3 8-27-15,-2 8-19 16,1 7-1-16,-3 3-2 15,-2 2 1-15,1 1-1 16,-2-3 1 0,-2-1 0-16,-8 17 2 15,9-35-1 1,7-4 1-16,1-8-1 15,0-6 0-15,2-8 0 16,11-8 0 0,-1-8 1-16,-3-14-1 15,-1-7-1-15,7-6 1 16,-1-8-2-16,5 2 0 15,-1 2 1-15,-2 7 2 16,-1 7 4-16,1 9 3 16,-3 9 3-16,0 6 4 15,1 7 3-15,-2 8 0 16,-2 14-4-1,0 4-1-15,2 10-2 16,0 9-4-16,-2 4-5 16,2 3 1-16,-3-4-2 15,1-4-1-15,-2 1 0 16,-1-6 0-16,1 0 0 15,-1-8 0-15,-1-3-1 16,0-6-1-16,-2-6-3 16,-1-1-3-16,0-2-5 15,0-2-7-15,-1-5-9 16,-2-2-5-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30.3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3 10 15 0,'0'0'33'0,"-13"-10"3"15,13 8 4-15,0 2 5 16,0 0 5-16,0 0-27 16,0 0 2-16,0 0 2 15,0 0-1 1,0 0-2-16,0 0-2 15,0 3-2-15,0 10-2 16,0 2-4-16,0 1-3 16,0 6-1-1,0 2-2-15,0 7-2 16,0-5 0-16,0 1-1 15,0 6-1-15,0 1 1 16,-2-1 0-16,2 0-2 16,0-3 1-16,0 2-1 15,0-1-2-15,0-3 1 16,0 0-2-16,0 4 0 15,0-4 0-15,0 0 0 16,0-1-1-16,0 2 0 16,0-1-1-1,0-3 0-15,0 2 0 16,0 0 0-16,0-3 0 15,0-2 0-15,0 2 0 16,0-5-1-16,0 1-1 16,0 5-1-16,-1-1 2 15,1-5-1-15,0 4 2 16,0-2 0-16,0 1 2 15,0 3-1-15,0-3 0 16,0-4 0-16,0 1 1 16,0 0-1-1,0 2 1-15,0-2-1 16,0-2 1-16,0 0 0 15,0 2-1-15,0-3-1 16,0-1 1-16,0-1-1 16,0 1 1-16,0 0 0 15,0-3 1 1,0 4 0-16,0 1-1 15,0-2 1-15,0-3 0 16,0 0 0-16,0 2-1 16,0-2 0-16,0-3 1 15,0 3-1 1,0-1 1-16,0 3 0 15,0-4 0-15,0 2 1 16,0 1-1-16,0 2-1 16,0-2 1-16,0 3 0 15,0-4 0-15,0 1 0 16,0-3 0-16,0 1 0 15,0-4-1-15,0 5 1 16,0-5-1-16,0 15-2 16,0-13 2-1,0 4 1-15,0-1 0 16,0-3 0-1,0 1-1-15,0-3 1 16,0 2 0-16,0-4-1 16,0-2 1-16,0-2-1 15,0 4 1 1,0-5 0-16,0 2 0 15,0-2 0-15,0 6 0 16,0-1 0-16,0-5 0 16,0 3 0-16,0 0 0 15,0-2 0-15,0-1 0 16,0 0 0-16,0 0 0 15,0 0 1 1,0-1-1-16,0-2 0 16,1-11 1-16,1-6 0 15,5-4 0-15,3-2 1 16,7-1-1-16,5-1 1 15,-2 1-2-15,4 2 1 16,-2 1-1-16,-3 6 0 16,0 4 0-16,-10 3 1 15,0 4 3-15,-4 3 1 16,-5 1 2-16,0 3-1 15,-1 0 1-15,0 0-3 16,-4 6-2 0,-2 5-1-16,-4 4-1 15,1 3 0 1,-4-1 0-16,2 1 0 15,0 1 1-15,-3 0 1 16,2-1 0-16,3-1 0 16,1 0 1-16,2-6 0 15,-1-2 0-15,4 0 0 16,0-5-1-16,-1-1 2 15,2 0-1-15,-1-1 0 16,2-1 1-16,4-1 1 16,-4 2 0-1,-1-1-1-15,2-1 0 16,-8-6 0-16,-3-4-3 15,-5-3 1-15,-1-2 0 16,-2 0 1-16,-3-1 1 16,3 3-1-16,2 4 0 15,1 2-2-15,-1-1-6 16,3 1-9-16,-2 1-11 15,4-1-13-15,-2-2-19 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27.9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6 167 13 0,'60'-105'32'15,"-56"42"12"1,-7 63 13-16,-19 26 12 15,-26 36 6-15,-27 46-22 16,-15 26-8-16,-9 17-8 16,0 14-7-1,7-9 0-15,17-23 0 16,22-28-2-16,22-26-5 15,28-27-8-15,32-36-10 16,33-41-11-16,25-36-6 16,23-33 0-16,15-22 1 15,1-18 3-15,11-15 1 16,-15 6 6-16,-25 27 4 15,-28 42 2-15,-29 57 1 16,-37 68 2-16,-31 49-1 16,-15 42 0-1,-11 31 1-15,-7 9 4 16,2-20 3-16,9-23 3 15,19-33-2-15,18-30-4 16,19-38-7-16,21-40-11 16,20-36-9-16,31-37-6 15,12-36 0 1,7-22 3-16,-2-12 3 15,0 1 7-15,-11 25 8 16,-9 38 6-16,-16 54 7 16,-18 48 3-16,-15 33 4 15,-14 36 2 1,-4 18 0-16,-3-4 0 15,0-16-8-15,10-12-11 16,7-21-17-16,4-21-18 16,17-19-25-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45.6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22 13 0,'-1'-13'28'0,"1"0"3"15,0 13 4-15,0 0 5 16,0 0 6-16,0 0-21 15,0 0 4-15,0 0 0 16,0 0-2-16,0 0-4 16,0 0-4-16,0 0-4 15,4 9-3-15,3 2 0 16,11 8 0-16,0-1 0 15,2-3-3 1,2 2-1-16,0 1-2 16,-3-1-2-1,0 4-3-15,-6-1 0 16,-1 2 0-16,-2-1 0 15,-2-2 1-15,-5-2 0 16,-5-1 1-16,1-1 0 16,-2-3 1-16,-6-1 0 15,-4-3 0-15,-3-1-1 16,-2-1 0-16,5-5 1 15,-3 1-1-15,7-1-1 16,-7-2-1 0,4-1-1-16,3 2-4 15,1 0-7-15,-10 2-32 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7:44.8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89 13 0,'6'-11'29'16,"-1"22"2"-16,-5-11 3 16,0 0 3-1,0 0 5-15,0-3-23 16,0-3 1-16,0 2 2 15,-3-2-1-15,1 3-1 16,-4-1-3-16,-1 2-4 16,1 4-3-16,2 0-4 15,1 3-2-15,-2 1-2 16,2 1-1-16,3 0-1 15,0 2 0-15,0-5-1 16,0 0 1-16,0 1 0 16,6-5 0-1,3 1 0-15,1-2 0 16,2-1 0-1,-2-1 0-15,2-1 1 16,-3-6 0-16,3 0 1 16,-3-3 0-16,-6 3 3 15,-2-2 1-15,-1 0 0 16,-3 1 2-16,3-1-1 15,-9 4 0-15,5 6-2 16,-5 2 0-16,-3 5 1 16,1 2-2-16,0 1 0 15,-1 1-1-15,5 1 0 16,3 0-2-16,1 1-1 15,0 0 0 1,1-1 0-16,2 0-1 16,3-1 0-16,0-3 1 15,5-3-1-15,-1 1 1 16,5-4-1-16,-2 0 1 15,-1-3-1-15,-2-3 1 16,1-1 0-16,-4-2 0 16,0-1 1-1,-1-1-1-15,-3-2 0 16,-3-3 0-16,-4 3 0 15,3 1 1-15,-2 4 0 16,-3 3 1-16,-3 2 0 16,0 6 1-1,3-3-1-15,1 7 0 16,2 2 0-16,0 1-1 15,1-1-1-15,1 4 1 16,3-1-1-16,2-2-1 16,-1-3 1-16,3 0-1 15,4-3 0-15,4-1-1 16,-1-1 0-16,-1-1 1 15,1-2 0-15,2-8 1 16,-5-1-1-16,-2 0 2 16,-2-2-1-16,-5-4 1 15,2 5-1 1,-4 2 0-16,2-1-1 15,-4 6-1-15,-4 9-4 16,0 3-5-16,1 0-7 16,-4 11-53-1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5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3 14 0,'1'-3'29'16,"-2"11"40"-1,1-8-29-15,0 0 4 16,-3 0-26-16,1 3-1 15,-2 4-1-15,-5 5-1 16,2 1-2-16,-2 6-2 16,-2 0 1-16,0 0-2 15,2 2-3 1,1-3-1-16,1 1-3 15,1-4-1-15,5-5-1 16,-1-4-1-16,1 0 0 16,1 0 0-1,0-4 0-15,0-2 1 16,0-4-1-16,0-2 1 15,3-6-1-15,1-5 1 16,2-1-1-16,1-1 0 16,-1-2 0-16,-1 2 0 15,-1 0 0-15,2 0 0 16,0 4 0-1,-3 3 1-15,1 5-1 16,1 1 0-16,-1 2 0 16,1 2 1-16,-1 5 3 15,3 2 1-15,2 0 4 16,1 1 1-16,5 6 1 15,0-2-2-15,3 2-2 16,-2 3-1-16,4-2-4 16,-2-7-1-16,-5 3-1 15,-1-3-2-15,-5 0-2 16,-4-3-4-16,2 0-7 15,1-6-13 1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9.8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28 17 0,'-25'13'45'16,"30"-19"20"-16,-5 6 15 15,0 0 10-15,10 0 9 16,15 0-28-1,7-6-15-15,6 2-12 16,52-7 19 0,-49 6-48-16,-6 0-19 15,-5 1-26-15,-5 4-36 1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9.5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7 17 0,'2'-17'42'0,"4"21"12"15,-6 1 14-15,0 12 10 16,-4 20 5-1,0 11-30-15,-5 10-6 16,3-3-11-16,5 0-9 16,-1-4-7-16,5-6-5 15,0-8-5-15,-3-7-9 16,2-8-8-16,0-6-8 15,1-4-7-15,-1-9-6 16,-1-6-6-16,-1-7-8 16,-4-6-8-16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9.2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43 22 0,'-9'38'51'0,"6"-10"13"16,3-17 11-16,-2 15 91 15,2-11-126 1,0-5-13-16,0-1-11 15,1-2-10-15,-1-4-1 16,0-3-1-16,0-3 1 16,7-11 0-16,4-10-1 15,6-4 0-15,5-6-3 16,5 3-1-16,0 2 1 15,-5 13-1-15,-4 4 1 16,1 12-1 0,-3 10 1-16,-3 12-4 15,-1 3-3-15,-6 2-6 16,1-1-6-16,-7-4-8 15,8-4-7-15,0-3-7 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8.9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25 0,'-2'27'58'0,"-1"23"11"16,3-37 7-1,-1 5 4-15,1 1 2 16,0 9-49-16,0-2-15 15,0-2-9-15,0-3-6 16,3-2-6-16,-3-4-6 16,4-7-5-16,-1 0-10 15,0-4-12-15,2-7-11 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8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50 0,'0'13'48'15,"0"-7"10"-15,0 11 7 16,-2 39 46-1,2-26-80-15,0-2-11 16,0-2-7-16,0-2-5 16,3-3-3-16,4-7 0 15,8-3 0-15,26-10 7 16,12-16 0-1,-29 1-6 1,-5-6-1-16,-4-2-2 16,-6-3-1-16,-8 0 0 15,-5-4 0 1,-15-15-6-1,4 27-2-15,-7 10-4 16,1 6-3-16,-2 5-5 16,8 5-7-16,0-3-8 15,8 4-10-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23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17 12 0,'0'-4'28'16,"-7"8"5"-16,7-4 4 15,0 0 4-15,0 0 3 16,4 0-20-16,1 2-2 16,1-1-1-16,1-1-1 15,5-1-2-15,-1 1-2 16,4-2-4-16,0-1-3 15,-4-4-4-15,3 1-2 16,-1 2-2 0,-1-2-1-16,-2-1 0 15,-1-1 0-15,-4-2 0 16,0-2 0-16,-5-7 0 15,0 9 0 1,-5 0 0-16,1 2 0 16,-6 5 0-16,0 0 0 15,-2 3-1-15,0 2 1 16,2-1 0-16,1 2 0 15,0 9 1-15,3-2-1 16,2 5 0-16,1 1 1 16,0 3-1-16,2 2 1 31,-1 1-1-31,1 1 1 15,-1 1-1-15,4-2 0 16,-2 0 0-16,4-3 0 16,3-3 0-16,2-4 0 15,4 1-1-15,1-6 0 16,-1-1 0-16,1-4 1 15,3-2-3-15,-4-5-2 16,1-2-5-16,-2 0-5 16,0-5-6-16,-3 0-5 15,1 0-5-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4:54.9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9 21 12 0,'17'-24'60'16,"-17"24"-22"-1,0 0 4-15,0 0 4 16,0 0-22-16,0 0-3 15,0 0-3-15,0 8-5 16,-5 7-4 0,1 8-4-16,-5-1-2 15,-3 6-1-15,-1 4-2 16,-5 5 0-16,-1 0 0 15,0-2 0-15,0-3 0 16,-3 4 0-16,1-4 0 16,3-1-1-16,2-3 1 15,2-5 0-15,-3 1 0 16,6-5 0-1,2-4 0-15,9-1 0 16,0-3 0-16,1-6 0 16,8 3 0-16,6-7 0 15,5 1 0-15,2-2 1 16,3 1-1-16,5-1 0 15,-7 0 0-15,7-1-1 16,-5-1-3-16,-7 2-4 16,-4 0-4-16,0 0-6 15,-3-3-5-1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8.2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38 14 0,'5'-23'33'16,"-5"34"9"-1,-2-6 11-15,2 15 9 16,0 11 6-16,0 9-25 15,0 6-5-15,-3 7-9 16,3-3-9-16,-2-3-6 16,0-1-3-16,-1-10-1 15,3-5-3-15,-1-9-1 16,1-2-2-16,0-9-1 15,0 0 1-15,0-7-1 16,0-4 1-16,0-3 1 16,3-9 0-16,-3-7 0 15,0-6-1 1,0-9-1-1,0-7-1-15,1-13 0 16,-1-1 0-16,2-2-1 16,9 2 0-16,6 1-1 15,5 13 1-15,-2 10-1 16,-1 14 1-16,3 17-1 15,2 9 1-15,-3 13-1 16,-7 5 0-16,-2 4 0 16,-3-2 1-16,-3 2-2 15,-2-4 1-15,-8-4 0 16,-5-1 1-1,-6-4-1-15,-1-3 0 16,-38 7-5 0,-5-9-8-1,34-10 1-15,1 0-6 16,2-3-6-16,6 0-7 15,6-3-10-15,7-4-9 1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7.7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 243 14 0,'19'-35'33'15,"-9"-2"8"-15,-10 31 7 16,-1-1 9-16,-4-11 6 16,-5 5-21-16,-3 8-4 15,-6 5-3-15,-5 6-5 16,-1 12-5-1,-1 8-7-15,4 5-5 16,5 3-3-16,3-4-5 16,5-1-2-16,6-4-2 15,6-4 0-15,1-6-2 16,5-7-2-16,4-5-1 15,3-7-1-15,1-9-4 16,0-8 0-16,0-3-1 16,-3-8-1-16,-3-9 1 15,-3-6 1-15,0-6 1 16,-4 6 1-16,-1 7 3 15,-1 10 3 1,-1 14 5-16,-2 25 4 16,1 15 3-16,0 12 2 15,0 7-1-15,1 6-3 16,1-1-2-1,2-2-5-15,5-6-6 16,1-6-7-16,2-9-7 16,3-8-10-16,-2-9-9 15,3-11-7-1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7.3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13 0,'17'-6'32'16,"-6"18"15"-16,-11-11 15 16,0 6 12-16,3 14 8 15,-3 5-23-15,0 3-10 16,0 4-15-16,0-6-17 15,0 1-10-15,0-3-10 16,0-2-7 0,0-8-9-16,0-3-7 15,0-5-10-15,2-1-4 16,3-2-4-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7.1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57 13 0,'8'-28'31'16,"-5"19"6"0,-3 9 8-16,0 0 7 15,0 0 6-15,0 0-22 16,0 0-1-16,0 0-6 15,0 0-6-15,0 6-4 16,0 13-6-16,-3 14-4 16,1-1-2-16,-1-7 1 15,-6 27 4 1,4-35-6-16,3-3 0 15,2-5-1-15,0-4-1 16,0-8 0-16,0 2 0 16,2-11-1-1,2-7-1-15,0-4 0 16,7-8-2-1,0-3 1-15,7 3-1 16,-2 1 0-16,3 2 0 16,-2 11-1-16,-4 14 0 15,-1 9 0-15,-1 11 1 16,-2 4-1-16,-1 7 0 15,-2-2 2-15,-2 1 0 16,-1-4 1-16,-3 0 1 16,0-7 1-16,0-4 2 15,1-5 1 1,1-4 0-16,-1-9-1 15,2-6-1-15,18-41 2 16,-2 18-6 0,2 4-1-16,5-3-1 15,-5 15-1-15,-1 4-2 16,0 15 0-16,0 12 1 15,-5 7-1-15,-3 6 2 16,-9 2 2-16,-2-2-1 16,6-2 0-16,-4-4-3 15,-4-2-6-15,1-7-7 31,0-3-9-31,0-4-14 16,0-7-14-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6.1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25 17 0,'5'-13'44'15,"-13"1"15"-15,5 12 14 16,-11 2 10 0,-3 7 6-16,-3 2-31 15,2 4-13-15,2-2-16 16,7 4-12-16,3 0-8 15,11 4-6-15,0 1-7 16,10 4-2 0,0 1-3-16,0-1-1 15,-4-1 1-15,-5-5 1 16,-3-1 3-16,-6-5 2 15,0-3 1-15,0-5 1 16,-2-3-5-16,-7-2-7 16,-3-1-10-16,2 0-18 15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5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34 14 0,'-2'2'80'16,"2"-2"-25"-16,0 0 7 15,0 0 6-15,9 0-26 16,-1-3-10-1,19-7 12-15,-5 6-31 16,0-3-4-16,2 6-4 16,-4-2-6-16,-4 3-6 15,-1 0-3 1,-5-4-7-16,-4 6-7 15,-1-4-8-15,0-2-6 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5.5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3 17 0,'6'-9'40'15,"-6"21"12"-15,0-5 13 16,0 14 7-16,0 6 6 16,0 14-30-16,1 10-7 15,2 1-10-15,1-1-11 16,0-2-5-16,-2-5-5 15,-1-4-5-15,-4-6-6 16,3-8-3-16,0 8-12 16,0-13-13-1,0-20 10 1,0-1-7-16,-1-9-8 15,1 2-8 1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5.2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3 0,'15'-2'41'0,"-23"2"21"16,8 0 11-16,0 2 4 15,0 7 2-15,0 10-25 16,0 3-24 0,0 7-16-16,0 0-6 15,0 0-2-15,0-1-2 16,0-3-3-16,0-3-2 15,0-5-1-15,1-4-4 16,-1-5-7 0,1-1-8-16,1-4-13 15,2-9-13-1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4.9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1 17 0,'-11'-1'40'16,"6"1"11"-16,5 0 9 15,0 0 5-15,5 0 6 16,1 0-31-16,9-3-10 15,7 3-8-15,6 0-8 16,1-2-10 0,-1-1-13-1,-3 2-15-15,-2 0-14 16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4.6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34 14 0,'2'-34'34'16,"4"43"10"0,-8-9 12-16,0 6 11 15,0 16 5-15,-3 14-25 16,1 9-8-16,3 10-10 15,2 1-12-15,-1 1-8 16,2-7-4-16,-2-1-2 16,1 25-5-1,-5-26-10 1,4-25-20-1,0-18 5 1,0-19-51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09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98 12 0,'14'-28'29'16,"-14"14"5"-16,0 11 7 15,0-2 7-15,-3-6 5 16,-5-7-21-16,-5 8-3 16,-3 2-3-16,-2 7-5 15,-1 8-5-15,3 11-4 16,-3 11-3-16,0 4-2 15,7-1-4-15,6-1-1 16,3 0-1 0,5-3-4-16,-1-6-2 15,5-6-3-15,6-1-4 16,2-8-4-16,4-4-5 15,0-9 0-15,-1-7-1 16,0-1 4 0,-4-8 4-16,-1-5 7 15,-5-1 7-15,-3 1 8 16,-4 1 5-16,-3-1 6 15,-1 5 3-15,4 3 0 16,-1 13-2-16,-5 27 3 16,6-2-18-1,1 9-4 1,2 9-2-16,2 5 0 15,5 4 0-15,0 1 0 16,-1 1 0-16,-2 1 0 16,-2 2 1-16,-1-4 1 15,-4-6 0-15,-4-5 2 16,-4-2 2-16,-3-6 0 15,-7-6 0-15,-4-12-1 16,-5-1-3-16,1-9-4 16,-2-6-6-16,-3-4-5 15,6-5-6-15,6-10-7 16,4-3-5-1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4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162 15 0,'-6'-44'76'0,"6"42"-29"16,0-2 5-16,-3-12 5 15,1-3-29 1,-2-2-4-16,-6-1-4 15,1 3-3-15,-6 6-4 16,-5 10-2-16,4 12-3 16,-2 13-1-16,1 6-2 15,2 4-1-15,3 2-1 16,3-1-1-16,5-2 0 15,3-4-1-15,5-1 0 16,2-7-1 0,-3-4 0-16,4-3 0 15,22-14 0 1,-14-7 1-16,1-5-1 15,5-10 1 1,-4-1 0-16,-1-7-1 16,-1 0 0-16,-3 4 0 15,-7 9 1-15,3 5 0 16,-5 16 2-16,1 11 1 15,-1 3 1-15,1 33 2 16,-2-26-6 0,5-2-2-16,2-5-5 15,7-4-5-15,2-4-5 16,1-2-7-16,1-10-7 15,-4-5-4-15,8-3-4 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3.4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25 13 0,'-9'9'41'16,"2"-7"26"-16,10-2 109 16,10 0-74-1,12 1-23-15,13-2-26 16,5-2-24-16,6-6-19 15,2-3-28-15,-4 0-35 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3.2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4 0,'15'2'36'16,"-27"30"12"-16,12-8 87 15,0 17-58 1,0 9-24-16,6 9-7 15,-3-5-14-15,1-4-12 16,1-1-5-16,9-6-6 16,-5-5-7-16,2-9-5 15,-10-6-6-15,6-7-7 16,-8-4-8-16,2-14-11 15,-2-2-11-1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2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57 14 0,'18'-16'31'16,"8"12"9"0,-26 4 9-16,3-9 10 15,2 4 7-15,7-4-22 16,-2-4-5-16,0-4-7 15,-1-3-11-15,-5-3-8 16,-4 2-7-16,-3 6-3 16,-7 10-1-16,-3 6 2 15,-3 12 2-15,-3 6 2 16,-2 6 1-16,6 6 1 15,6-1-3-15,2 1-2 16,4-3-1-16,5 0-2 16,3-5-1-1,7-2-1-15,4-6-1 16,8-4 0-16,4-2-2 15,-2-3-6-15,-1-6-5 16,-1-4-8 0,3-7-8-16,-5-3-7 15,0-7-4-15,0-4 0 16,-3-9 4-16,-1-3 7 15,-2 1 9-15,-4 5 10 16,-1 4 13-16,-2 6 9 16,-4 21 8-16,-4 6 5 15,-2 8 5-15,1 5 2 16,-5 9-3-1,4 1-5-15,-2 2-2 16,0-3-3-16,-2-3-2 16,-2-6-2-16,6-4 2 15,-1-8-2-15,1-4-3 16,4-12-2-16,-2-4-3 15,17-47-3 1,1 22-4-16,2-7 0 16,4 9 0-16,-2 2 0 15,-1 19 1 1,-1 16 0-16,2 13 1 15,-6 9-1-15,-3 7 0 16,-5 2-2 0,1 3-3-16,-4-4-4 15,-3-4-4-15,-1-7-7 16,4-3-7-16,7-1-49 15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2.2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20 13 0,'2'1'40'0,"-13"7"18"15,11-8 8-15,0 0 71 16,0 6-95-1,2 8-25 1,1 8-12-16,3 12-4 16,-3-3 0-16,0 24 5 15,-3-29 0 1,0-4 0-16,-5-4 1 15,5-5 0-15,0-4-2 16,0-6-2-16,0-6 0 16,0-6-1-16,0-6 0 15,0-8-1-15,5-5 1 16,-2-7-2-16,7-5 1 15,3 3 0 1,2 2-1 0,3 5 0-16,-4 14-1 15,4 12 0-15,-2 12-3 16,-4 10 1-16,-3 9 0 15,-2 1-1-15,-4 2 2 16,0 1 3-16,-3-3 3 16,0-4 3-16,-4-6 1 15,4-7 1-15,0-3 1 16,0-5-2-16,0-9-3 15,1-9-2-15,5-10-1 16,4-9-1-16,8-4 0 16,0 0-2-1,5 1 1-15,2 6 0 16,-3 15-1-16,2 13-1 15,-5 15 0-15,-6 8 0 16,-4 10-1-16,0 1 1 16,-8 1-1-16,1-6-3 15,1-1-6-15,0-5-8 16,0-6-11-16,1-5-14 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1.5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1 108 16 0,'22'-37'37'15,"-31"9"9"-15,9 25 9 16,0-1 6-16,-3-8 4 15,-7-1-29-15,-13 5-8 16,1 5-6-16,-8 14-5 16,3 8-4-1,2 3-1-15,1 6-3 16,5 1-2-16,10-1-3 15,5-5-2-15,7-3-2 16,0-6 0-16,11-3 0 16,4-7 0-16,5-11-1 15,-3-1 0-15,1-5-1 16,-3-6 0-16,-2-7 0 15,-7 2 0-15,0 0 1 16,-5 4 1 0,-1 4 2-16,-6 4 0 15,3 6 1-15,2 28 2 31,-2 5-3-31,0 2-1 16,0 8-1-16,0 2 0 16,0 0 0-16,0-4 0 15,1 6 0-15,2-4 0 16,-3 1-1-16,2-7 1 15,-1 0 1-15,-5-6-1 16,-2-5 0-16,-9-5-1 16,-1-5-1-16,-3-2-3 15,-2-7-3-15,4-4-5 16,-1 0-10-1,2-1-11-1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1.0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2 14 0,'12'4'34'0,"10"-10"8"16,-19 6 9-16,4-4 9 15,2 1 5-15,7-3-25 16,2 0-8 0,1-7-8-16,-3 3-8 15,2-4-6-15,-4 0-3 16,-2 2-1-16,-2-9 2 15,-5 4 2-15,-7 3 1 16,2 4-1-16,-4 3-2 16,-2 7-1-16,-3 0-2 15,-3 7-1 1,-11 21-2-1,14-10-2-15,0 2 0 16,3 27-1 0,6-22 1-16,5-2 0 15,4-3 0-15,4-1 1 16,6-4-1-16,2-5 0 15,-2-2 0-15,4-4-1 16,-1-2-1-16,1-1-2 16,-3-8-3-16,-1 1-4 15,-1-6-4 1,-3 2-5-16,-1 1-6 15,3 0-9-15,-10 0-9 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0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5 26 26 0,'4'-11'59'0,"-29"-4"82"15,21 15-63 1,-10 1 4-16,-11 10-51 16,-1 3-11-16,1 6-3 15,-22 24 1 1,36-24-15-16,8 0-4 15,8-1-4-15,8 1-2 16,8 4-2 0,2-1-1-16,2 1 0 15,-1 2 3-15,-2 0 1 16,-4-1 2-1,-5-2 3-15,-6-1 1 16,-11-4 1-16,1-3 2 16,-3-4 1-16,-10-3-1 15,-6-2 0-15,0-2-2 16,0-5-4-16,-5-5-7 15,11 0-8-15,-3 0-10 16,11-4-11-1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00.0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169 14 0,'4'-6'30'16,"4"13"4"-16,-10-7 5 16,2 0 4-16,0 0 4 15,0 0-23-15,-1-3 2 16,-4-5-2-16,-3-7-1 15,0-1-4 1,1-3-3-16,0-2-6 16,-7-4-4-16,2 3-2 15,1 2 1 1,-4 5-1-16,0 8 1 0,-1 7 0 15,0 13-1-15,0 5-1 16,1 10-1 0,6 7 0-16,6 1-1 15,-3 2-1-15,5-5 1 16,1 0-1-16,0-5 0 15,4-5-1-15,4-5 1 16,5-8-1 0,3-5 0-16,3-5 0 15,-1-8 0-15,0-6 0 16,-1-4 0-16,1-10 1 15,0 2 0-15,-4-8 0 16,-1-4 0-16,10-26 0 16,-15 45 1-1,-3 4 1-15,-1 24 1 16,-1 6 2-16,0 5 0 15,3 11 0-15,0 1-1 16,1-1-1-16,5-5-1 16,0 0-1-1,6-2-2-15,-5-7-5 16,1-5-5-16,4-5-8 15,-3-5-9-15,-3-4-10 16,4-3-4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8.7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8 12 0,'0'7'26'16,"0"-12"3"0,0 5 4-16,0 0 4 15,3-3 5-15,1 3-19 16,5-2 3-16,-3-2 4 15,6 1 2-15,1 1-1 16,7 1-2-16,1-3-3 16,5-2-3-16,8 3-5 15,3-4-3-15,8 1-3 16,1-3-3-16,2 0-3 15,-1 2-3 1,-1 1 0-16,-4 0-2 16,-2-1 1-16,-5 0 1 15,-5 2 0-15,-7 4 2 16,-5 2 2-16,-6-1 2 15,-2 0 0-15,-3-1-2 16,-2-1-4-16,-3 2-10 16,1 0-15-16,-1-1-21 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08.5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16 19 0,'-8'-2'45'0,"-23"9"9"15,33-7 8-15,7-2 6 16,-2 2 5-16,5-2-32 15,11 1-7-15,8 1-4 16,3-4-6-16,-2 4-6 16,2-3-8-1,-5-1-15-15,-3-1-20 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8.2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6 46 0,'3'-15'41'0,"-1"15"11"15,-2-2 10-15,0 2 7 16,0 0-24-16,1 0-6 15,1 9-7-15,1 6-9 16,4 11-9-16,-7 11-2 16,0 1-3-16,0 1-1 15,0-2-2-15,2-1 0 16,-4-2-1-1,2-3-1-15,2-1-2 16,-2-4-1 0,0-4-1-16,0-4 0 15,0-3-2-15,1-7-2 16,5 0-4-16,0-2-4 15,-5-5-5-15,1-1-8 16,-2-3-10-16,-3 2-10 1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7.6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 32 16 0,'4'-18'42'16,"-22"5"12"-16,13 13 9 15,-1 3 7-15,-2 10 4 16,-6 0-31-16,-1 5-14 15,-1 3-7-15,-1-1-8 16,6-4-7-16,0-2-2 16,5 0-3-16,9 1-2 15,-1-2-1-15,4-1-1 16,10-3 0-16,9 6-1 15,-3-1-2-15,-3 0-2 16,-1 5 0 0,-2-5 1-16,-4 3 1 15,-6-3 1-15,-2 1 3 16,-4-3 1-16,-13-2 2 15,1-1 0-15,-1-2-1 16,-6-2 0-16,-2 1 0 16,1-3-3-1,-1-2-7-15,5 1-8 16,4-2-11-16,6-6-11 15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7.2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6 5 19 0,'0'3'46'15,"-2"-11"11"-15,2 8 6 16,0 0 3-16,0 8 2 15,0 6-38-15,0 11-12 16,0 9-5-16,0-3-4 16,0 0 0-16,0-3-1 15,0 0-2-15,0-3-1 16,0-9-2-16,0 6-1 15,0-8-1-15,0 0-2 16,0-5-3 0,0 2-9-1,0-10 4-15,0 3-1 16,0-2-2-16,0-2-1 15,0 1-2-15,0-1-5 16,0-1-4-16,2-4-4 16,-1 3-2-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6.3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37 17 0,'-12'0'47'0,"-3"5"102"16,17-5-59 0,1 0 9-16,10 0-28 15,3 0-23-15,9-4-15 16,2 0-10-16,11-4-17 15,0-4-23-15,5-2-31 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6.1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71 14 0,'-29'-51'31'16,"13"32"8"-16,15 23 8 15,1 5 11-15,-2 11 8 16,2 10-23 0,0 14-2-16,0 3-5 15,3 3-7-15,-1-2-8 16,0-1-6-16,4-5-4 15,6-4-3-15,-1-5-3 16,-1-7-4-16,-3-7-4 16,-1-4-5-16,-2-5-6 15,-1-4-8-15,1-6-11 16,-5-9-12-1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5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 13 0,'-3'-16'29'0,"3"25"7"15,0-9 7-15,0 4 6 16,0 12 7-16,2 14-22 16,-2 14-2-16,1 6-2 15,5 3-5-15,3 2-5 16,-2 1-4-16,-2 0-3 15,0-8-3-15,0-4-3 16,-4-5 0-16,-2-7 0 16,1-6-1-1,0-8-1-15,0-6 0 16,0-11-1-16,0-8-2 15,0-8 0-15,1-14-2 16,1-6 0-16,4-7-1 16,7-3-1-16,5 6-1 15,-2 10 0-15,1 16-2 16,0 14-2-16,2 11-2 15,-6 13 1 1,6 3-2-16,-4 3-2 16,2-2 0-16,0-2 1 15,0-5-2-15,-1-3 0 16,-1-10 1-1,0-6 0-15,5-11 0 16,-1-3 1-16,-1-10 2 16,0-5 2-16,-2-7 2 15,-3-5 4-15,-1 3 5 16,4-1 4-16,-3 10 3 15,11-1 21 1,-14 26-16-16,-1 5 1 16,1 9 0-16,-2 1-2 15,-2 0-1-15,4 14 4 16,-6-17-11-1,-1 0-2-15,3 3-1 16,-4-5-1 0,-2-4 1-16,1 0-2 15,-1-1 0-15,0-5 0 16,1-1-3-16,-2-4-2 15,1 1-3 1,-3-13-3-16,-1 2-2 16,-5-8-3-16,0 2-1 15,-17-6-13 1,11 22 17-16,-1 18 3 15,-3 4 3-15,1 9 4 16,5 9 3-16,4 1 2 16,3-1 2-16,2-4 0 15,8-4 0 1,2-4-2-16,1-6-1 15,9-2 0-15,1-10-1 16,-1-2-1-16,1-10 2 16,0-4-1-16,-3-5 0 15,1-5-3-15,-5-5-1 16,-4-4-2-16,0-1 1 15,-2-3-1-15,-4 11 1 16,2 6 3-16,-1 11 5 16,5 28 8-1,2-1-4-15,-4 5 1 16,2-4-1-1,3 2 0 1,2-2-1-16,7-5-2 16,1-5-2-16,5-3-4 15,-1-5-8-15,-1-4-7 16,2-8-9-16,-5-4-8 15,-4-6-8-15,-4-5-3 16,-2-5 2-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4.9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84 14 0,'-12'9'33'16,"17"-6"8"-16,-5-5 4 15,7-2 4-15,3-1 4 16,18-5-5-1,-6 1-29-15,5 2-2 16,-3 0-8-16,2-4-9 16,-1 0-12-16,0-1-12 15,0-6-9-15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4.6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25 15 0,'-7'-28'35'0,"11"24"10"16,-4 4 10 0,0 0 9-16,5 34 52 15,-1 0-79 1,1 5-8-16,-1 10-8 15,5-2-10 1,3-1-4-16,-4-2-3 16,0-4-2-16,-4-5-1 15,1-5-2-15,-1-8-3 16,-1-5-2-16,-2-5-7 15,1-6-8-15,-1-10-11 16,-2-4-12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4.3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0 15 0,'-5'18'33'15,"1"-18"6"1,1 1 3-16,3 11 48 15,0 13-72 1,0-3-6-16,0 3-3 16,0 0 1-16,0-1-1 15,0-4 0-15,0 19 6 16,0-25-9-1,0-3-3-15,0-4-1 16,0-1 1-16,0-3 7 16,0-12 3-1,0-9-7 1,0-1-1-16,0-7-1 31,0-1-1-31,12-27 2 16,0 29-3-1,5 10 1-15,1 3-1 16,3 9-1-16,1 9 0 15,15 21 1 1,-21-8-1-16,-5 3-1 16,-2 0 0-16,2-1 0 15,-5 2 0-15,-1-1-1 16,1-4-1-1,-1-2-1-15,8 3-2 16,12-8 2 0,-10-13 2-1,1-4 1-15,3-4 0 16,-1-5-1-16,-1-1 1 15,23-28 0 1,-25 19 0-16,-3-3 0 16,-9-5 0-16,-6 4 0 15,1 4 0-15,-4 10 2 16,-4 5 2-16,-5 11 1 15,2 7 2 1,4 9 2-16,2 9-1 16,1 1-1-16,4 1-3 15,7-1 0-15,2-2-3 16,6-3 0-1,5-1-1-15,4-7 0 16,-1-3 0-16,2-7-3 16,4 1-3-16,-1-5-5 15,-1-5-7-15,5-5-12 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3.0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15 0,'6'8'35'0,"-5"5"6"15,-2-10 2-15,1 0 4 16,0 38 31 0,0 11-36-1,0-21-22 1,0 25 5-1,0-36-19-15,0 1-4 16,0-5-2-16,0-4-3 16,0-5-5-16,0 0-9 15,1-5-9-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54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91 13 0,'-7'-4'31'15,"16"2"10"-15,-9 2 10 16,0 0 9-16,0 0 8 15,0 0-23-15,0 0-6 16,0 0-6-16,0 0-7 16,0-1-6-16,1-3-4 15,4-5-2-15,2-6-1 16,5 2-3-16,6 0-2 15,-2-1-1 1,4 6 0-16,2 0-1 16,2 7 0-16,-1 2 0 15,1 4-1 1,-1 6 2-16,1 1-2 15,-4 7-2-15,-6 2 0 16,-1 8-1-16,-7-1-1 16,-5 3-1-16,-8 1-1 15,-1 3-1-15,-2-2-1 16,-2-4-1-16,-4-2-1 15,3-2 0-15,-2-5 0 16,-2-4 1-16,2-2 0 16,-1-1 0-16,1-4-2 15,2-5 1 1,1-3 1-16,0-2 0 15,4-3 0-15,-3-18 1 16,11 8 3 0,3-11 0-1,5 14 0-15,0-3 0 16,4 6 0-16,1-1 1 15,5 7-1 1,0 2 0-16,4 5 1 16,0-1 2-16,4 3 0 15,1 4 0-15,-5 0 0 16,7 3 2-16,-2-4-1 15,-1-1 0 1,11 3 7 0,-27-8-3-16,-3-4 0 15,-1 3 2-15,-1-2-2 16,-1-1-8-16,-4 2-15 15,3-4-27-15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2.8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38 15 0,'-7'-25'33'16,"5"12"9"-16,1 13 8 15,-1 3 8-15,2 7 5 16,0 15-25-16,0 8-5 16,0 2-6-16,5 3-7 15,-5 2-5-15,4 3-4 16,2-5-5-16,7 34-1 15,-6-38-6 1,-4-5-1 0,2-2-4-16,-1-5-1 15,1 9-23 1,-4-21 6-16,1-2-7 15,-4 1-7-15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8:52.3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0 218 14 0,'0'-7'32'15,"12"7"3"-15,-12 0 4 16,0 0 4-16,0 0 25 16,0-2-48-1,0-8 2-15,0-3 1 16,0-4-1-16,-5 0-2 15,2-7-3 1,-3-1-4-16,-5-4-4 16,-3 1-6-16,-3 4-1 15,-4 8-1 1,1 7 0-16,-1 16 0 15,-17 29 0 1,20-8 0-16,2 3-1 16,3 1 1-16,-2 1 0 15,6 0 1-15,6-2-1 16,4-3 0-16,2-4 1 15,-1-6-2-15,5-5 0 16,7-3 0-16,3-6 0 16,-1-4 1-1,-1-7 0-15,3-6-1 16,1-9 0-16,-1-3 0 15,-4-8-1-15,1-3 1 16,-3-3 1-16,-6 5-1 16,-2 12 1-16,-1 8 1 15,2 6-1-15,-1 16 2 16,2 9 1-1,4 35 4-15,-3-24-4 16,7 1-1-16,2-4-2 16,-1-1-1-16,4-4-1 15,0-5-6 1,-1-7-6-1,4-7-11-15,-2-5-14 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6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3 13 0,'0'0'30'16,"0"11"4"0,1-11 6-1,-1 0 6-15,4 3 6 16,10-2-22-16,-1-5 3 15,6 4 0-15,1-3-3 16,4-2-2-16,2 4-3 16,5-1-5-16,0-5-4 15,4 6-1-15,5 2-2 16,1-2-2-16,3 0-1 15,-3 2-1-15,-2-2-2 16,-2 2-1-16,0-2-1 16,0-1 0-1,-5 1-2-15,2 1-1 16,-5 0-1-16,3-5-1 15,-7 3 0-15,-4-2 1 16,-5 4-1-16,6 2 1 16,-16-5 0-1,-1 6 2-15,-2-5 1 16,-1 2 0-16,1-2 1 15,-3 4-1-15,0-2 0 16,0 3 0 0,0-4 0-1,0 2-1-15,0-5-1 16,3 4 0-16,-3 3-1 15,0-2-2-15,0-2-7 16,-2-2-13-16,2 3-20 16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5.9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0 14 0,'0'5'33'15,"-21"5"8"-15,21-10 8 16,12 0 8-16,3 0 6 15,-1-2-26-15,5 2-8 16,-4-1-7 0,7 0-10-16,-5-1-14 15,14 0-50 1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5.6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45 0,'0'0'43'0,"0"0"9"15,0 0 8-15,0 0 6 16,3 0-23-16,7 0-11 15,30-2 11 1,-21 2-31-16,4-4-4 16,2-1-1-16,1 7-2 15,2-1-6-15,-3-4-7 16,-6 3-7-16,-4 2-9 15,-5-1-10 1,-5 1-9-1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5.3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5 0,'3'7'35'15,"16"0"8"-15,-19-5 10 16,0 8 9-16,0 6 7 15,4 8-27 1,-1 1-6-16,15 29 11 16,-9-25-36-1,1 0-5-15,-7-1-4 16,4-6-2-16,-7 0 0 15,2-6-1-15,-1 0-3 16,2-5-1-16,-1-1-3 16,-2-6-5-16,0 1-7 15,-2-4-8-15,2-5-7 16,0-1-6-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5.0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58 14 0,'-6'6'35'16,"12"-13"11"-16,-6 7 4 15,0 0 7-15,9-3 6 16,1-3-25-16,6 2-12 16,5 1-4-16,-1-3-5 15,1 0-7-15,1 0-8 16,-3 2-9-1,0-2-9-15,-3 0-12 16,1-1-10-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4.7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6 18 0,'-1'-5'39'15,"1"11"6"-15,0-6 7 16,0 0 6-16,1 0 6 15,6 1-34-15,5-2-5 16,1 2-4-16,8-2-7 16,-5 0-7-1,7-2-5-15,11-1-18 16,-19 1-5-1,-2-3-11-15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4.4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-1 57 0,'0'-9'52'16,"0"9"11"-16,0 3 8 15,0 3 6-15,1 10-34 16,-1 5-8-16,6 36 4 15,-4-26-29 1,2 5-4-16,0-4-2 16,-1 0 0-16,-1-4-2 15,-2-1 0-15,1-5-2 16,-2-3-1-16,1-4-3 15,0-6-2-15,0-1 0 16,1-2-1 0,10 0 0-1,2-1 2-15,8 0 1 16,-1-6 0-16,4 0-2 15,-1 1-1-15,4-2-3 16,1-2-3-16,-6-4-5 16,-3 4-4-16,-1-2-7 15,-5-1-7-1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4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4 17 0,'-6'7'38'15,"19"-15"8"-15,-10 8 8 16,3 0 7-16,0 0 4 16,32 0-11-1,-13-4-42-15,1 1-16 16,-2 0-16-16,-1 0-14 1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53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25 12 0,'5'-26'32'0,"12"26"13"15,-17 0 11 1,0 0 10-16,0 0 6 15,-1 1-22-15,-1 14-10 16,-5-2-12-16,-3 38 3 16,1-20-21-1,-4 3-1-15,-10-2-1 16,4 1-1-16,4-1-1 15,1-1-3 1,-3 0 0-16,4-3-1 16,1-3-2-16,2-6 0 15,0-3 0-15,2-3 0 16,2-1-1-16,5-2 0 15,2-6-1 1,1 2 0-16,-2-1 0 16,1-2 1-16,5-5-1 15,6-1 2-15,4 0 0 16,2 2 0-16,-2-1 0 15,8 1 0-15,1-1-1 16,6 2 1-16,-4 0 0 16,5 0 0-16,-2-1 1 15,-4 0-1-15,-2 1 0 16,-8 0 0-16,-3 0-1 15,-4 0-2 1,0 0-7-16,-6 0-41 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3.7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113 13 0,'18'-24'32'16,"-16"-4"8"-16,-2 19 4 16,-2-1 7-1,-10-8 10-15,-17-7 13 16,17 27-41-1,-3 8-4-15,-1 11-7 16,6 10-7-16,-3 4-6 16,7 5-2-16,0 0-2 15,3-2-3-15,9 33-3 16,-6-38-3-1,0-2-2-15,0-4-4 16,-2-7-3-16,2-2-5 16,-1-6-5-1,1-5-7 1,-2-5-10-1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3.4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23 13 0,'-3'-11'31'0,"6"-4"7"16,-3 15 6-16,0 0 6 15,0 0 6-15,0 0-25 16,0 0-4-16,-4 3-7 16,4 3-6-16,-2 11-5 15,-2 8-3 1,-1 0-3-16,-2 1 0 15,4 5 1-15,0-8-1 16,2-1 0-16,1-5-2 16,4-2 0-16,-1-6 0 15,4-6-1-15,11-2 0 16,-5-4 1-16,2-8 0 15,0-4 0-15,8-21 2 16,-15 15-2 0,-2-2 0-16,-4-4 0 15,-4 3-1 1,-4 2-2-16,3 6-1 15,-6 6-2-15,-1 2-5 16,-1 5-7-16,2 5-8 16,1 1-7-1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1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6 13 0,'4'34'37'15,"4"1"17"-15,-8-28 9 16,0 3 8-16,0 4 5 16,0 0-23-1,0-2-18-15,0 6 11 16,0-14-31-1,0-4-3-15,0 0-2 16,0-6-2-16,0-6-1 16,1-12 1-16,0-6 1 15,7 4 0-15,5-2 0 16,2-3-2-16,5 8-2 15,-2 2-6-15,5 1-9 16,2 3-13-16,0 1-16 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0.8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45 14 0,'-12'9'33'16,"12"-1"8"0,0-8 9-16,4 0 70 15,5 1-84 1,8-2-7-16,3-1-8 15,2-5-8-15,6-1-6 16,0 4-5-16,2-2-2 16,-5-1-2-1,0-1-1-15,1 1-1 16,-2 3 1-16,-5 1 1 15,-6 6 4-15,-4 7 3 16,-2 6 2-16,-4 8 3 16,0 1 2-16,0 1-2 15,0 1-1 1,-1-5-1-16,-1-5-2 15,6 0-3-15,2-4 1 16,2-3 0-16,6-4 0 16,2-6 2-16,5-3-1 15,0-7 0-15,-2-3-2 16,-3-7-1-16,-5 0 0 15,-6-5-1-15,-5-2-1 16,-8-2 1-16,-1 5 0 16,-5 4-1-1,-4 5-2-15,-26-1-7 16,19 17 2-1,-12 7-19 1,21 0 4-16,1 1-8 16,3 3-11-1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0.4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2 14 0,'-10'-8'33'16,"-2"21"66"0,14 1-35-1,-2 3 3-15,0 16-24 16,1 4-8-1,2 2-8-15,-2 0-8 16,7 2-5-16,2-4-4 16,-8-3-2-16,2-5-6 15,-1-8-7-15,0-4-4 16,-2-5-5-16,-2-5-6 15,1-5-8-15,0-7-5 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10.1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122 44 0,'3'0'38'15,"-3"0"10"-15,15-2 70 16,-11 1-81-1,4-3-5-15,-1-4-8 16,2-4-8-16,3-14-3 31,-12 14-8-31,-5 2 0 16,-1 2 0-16,-1 7 3 15,-2 5 1-15,-4 7 1 16,0 5 0-16,2 5-1 16,8 4-3-16,-3 0-1 15,9 1-4 1,0-1-2-16,3-4-2 15,9-4-2-15,0-3-1 16,4-6-2-16,-2 0-1 16,7-7 0-16,-2-5 0 15,-3-5-1-15,-1-10 1 16,-3-2 1-16,-2-2 1 15,-1-4 1-15,-2-5 2 16,0 4 2-16,-1 1 2 16,-3 7 4-16,6 5 3 15,3 5 12 1,-10 17-8-16,3-1-1 15,-2 3-3 1,0 0-1-16,-5-3-3 16,5-2-2-1,-2-1-2-15,-2-6 0 16,-2-6-4-16,0 0-3 15,-3-4-3-15,-3 0-1 16,-1 2 0-16,-2 4 3 16,1 3 5-16,-2 11 6 15,-2 9 3-15,1 6 2 16,2 5 2-16,3 2-1 15,3 2-2-15,4 0-1 16,4-4-3 0,4-2-4-16,4-5-2 15,7-4-4-15,-2-5-3 16,6-7-7-16,-2-4-8 15,0-6-8-15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9.4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30 43 0,'19'-25'43'0,"-20"23"10"16,-4 0 12-16,4 4 6 16,-11 3-20-16,-5 7-9 15,3 3-8-15,4 0-12 16,-8 10 0-1,18-9-18-15,2-3-4 16,7 3-2-16,5 2-2 16,10 0-2-1,-6 1-2-15,-1 0 0 16,-3-1 0-16,-7 7 1 15,-3-6 2 1,-4-5 2-16,-4 0 2 16,-3-4 0-16,-4-3 0 15,2-1-3-15,-10-4-4 16,2-2-5-16,0-3-6 15,3-2-9-15,2-5-8 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9.0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15 0,'24'0'44'0,"-31"23"15"16,7-23 6-16,0 0 4 15,0 13 4-15,0 6-29 16,0 0-24-16,0 3-7 15,2-1-4-15,-2-2-4 16,1-2-3 0,2 1-3-1,-2-1 1-15,3-2-2 16,-1-3 0-16,-1-4-1 15,2-2-1-15,-1-1-3 16,-2-1-3-16,0-1-5 16,-2 0-6-16,1 0-9 15,0-3-6-15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8.7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8 15 0,'-10'-12'37'15,"13"18"9"-15,-3-6 10 16,0 0 8-16,0 0 4 16,0 0-28-16,0 9-10 15,0 11-6-15,0 5-8 16,1 8-7-16,-1-4-1 15,3 37 3 1,2-33-8-16,1-2-1 16,1 1 0-1,-4-3-2-15,1-6 1 16,2-6-1-16,-3-5 0 15,2-2 0-15,-2-2 0 16,1-4 1 0,-5-5-1-1,-1-7 0-15,2-1 1 16,0-5-1-16,0-5 1 15,0-5 0-15,3-4 2 16,0-3 0-16,6 3 1 16,3 2 0-16,4 5-1 15,3 6-1-15,6 11 0 16,-3 8-1-16,0 5-1 15,-1 6 1-15,-2 2-1 16,-6 4 0-16,-5 1-1 16,-3 22-2-1,-10-22 1 1,-3-1 1-16,-2 0 1 15,-3-7 0-15,-8 0-1 16,3-6 0-16,-5-2-2 16,4-1-2-1,-2-5-1-15,-1-3 0 16,6-2-3-16,2 1-1 15,1-3-4-15,4-1-5 16,5 2-7-16,1 2-10 16,3-3-6-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7.1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-2 16 0,'-4'6'37'16,"4"-12"10"-16,0 6 8 15,0 0 8-15,0 0 4 16,0 4-29-16,0 4-8 15,0 24 12 1,0-9-28-16,2 2-2 16,2 2-1-1,3 4-2-15,0 2-1 16,-3 1-2-16,2-4-2 15,1 0-1 1,-2-2-2-16,0-4 0 16,4 13-6-1,-5-26-2-15,-1 0-2 16,-4-3-5-16,-1-3-5 15,2-4-5-15,0 1-6 16,0-2-7-16,-4 3-6 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53.0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1 13 0,'16'-10'33'0,"-2"11"12"15,-14-1 11 1,0 1 7-16,0 5 3 16,0 5-26-16,0 6-11 15,0 2-13-15,0 0-10 16,0 0-2-16,0 9 5 31,0-10 5-15,0-12-7-16,0-5 1 15,0-1-2-15,0-1-1 16,0-2 2-16,0-15 1 15,0 3-1-15,3-8 1 16,5 1-2-16,0-1-1 16,7 2-2-16,1 1-5 15,2 5-8-15,-2 2-13 16,0 0-14-1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6.2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64 14 0,'2'0'32'0,"-14"0"3"15,12 0 5-15,3-1 3 16,4 1 4-16,-2 0-25 16,2 0 1-16,2-3 1 15,3 3 0-15,8-3-1 16,-4 4-1-16,5-4-4 15,7 2-5-15,-4 2-3 16,-1-5-5-16,4 4-2 16,-2-3-1-1,3 0-1-15,-3 2 1 16,3-4 1-16,-3 2 1 15,3 0 0 1,28 0 4 0,-30 2-5-16,-1-3-1 15,-1 1-1-15,13-5-2 16,-20 8 1-1,-2 0 0-15,-5 0 0 16,-1 0 0-16,-3 0 0 16,-3-4 1-16,0-5 0 15,-5 8 0-15,1-11 0 16,-1 1-1-16,-6-12 0 31,-1 11 0-31,-2 2 0 16,3 1 0-16,-6 0 0 15,1 2 0-15,1 2 1 16,-1 4 2-16,1-2 1 15,3 4 0-15,2 1 1 16,1-1 0-16,5 1-2 16,2-1-2-1,4 2 0-15,-1 2-1 16,6-1 0-16,2 2 0 15,4 1 0-15,-1 5 1 16,0 0-1 0,1 0 0-16,-4-1-1 15,8 9-2 1,-12-13 1-16,-2 2 1 15,0 6 1-15,-4-4 2 16,-2 3 1-16,0-1 1 16,0 0-1-16,-1-3-1 15,1 1-6-15,0-1-10 16,-1-1-13-16,1-3-16 15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5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31 12 0,'16'-13'28'0,"7"-5"7"15,-23 18 7-15,0 0 6 16,0 0 5-16,-1 0-19 16,1 6-1-16,-2 0-6 15,-2 7-3-15,-3 3-4 16,-2 2-3-16,-3 7-5 15,-1-5-3-15,1 5-2 16,5-2-1-16,-3 4-2 16,6-7 0-16,-1 2-2 15,1-4 0 1,7-2-2-16,-2-3-1 15,2 0-2-15,3-6-3 16,3-1-4-16,1-3-4 16,4 2-6-1,-3-5-7-15,-3 0-7 16,3-3-3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4.7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1 14 0,'-2'-3'36'15,"-13"10"12"-15,15-7 9 16,0 0 6-16,4-3 6 16,8 0-23-16,3 0-13 15,4 0-8 1,6 2-8-16,3-2-10 15,-3 0-15-15,-3-3-18 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4.7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4 0,'10'15'34'0,"-7"16"13"15,0-22 13-15,-2 11 11 16,-1 7 4-16,1 8-26 16,2 9-10-16,3-1-13 15,-1-3-14-15,0-5-7 16,3-4-5-16,-3-5-5 15,0-6-6 1,-2-7-5-16,-3-4-4 16,1-2-6-1,-1-3-6-15,-3-1-5 1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4.4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 14 0,'5'-4'32'15,"-10"8"8"-15,5-4 9 16,3 6 10-16,-1 12 6 16,-1 3-24-16,0 5-5 15,2 7-5-15,-1 0-8 16,2 3-8-16,-1-5-6 15,0-3-3-15,-1-2-5 16,-1 2-7-16,-1-4-5 16,0-10-6-16,0-2-12 15,0-9-9-15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4.0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5 103 14 0,'1'3'31'0,"5"4"5"16,-6-7 6-16,0 0 5 16,0 0 6-1,2 0-24-15,-1 0-1 16,1 0-3-16,2 0-2 15,-1 0-1-15,0 0-1 16,-2 0-1-16,-2-3-1 16,1 3-2-16,0-1-4 15,-4-7-4 1,-4-5-4-16,1-3-3 15,-5 0-2-15,3 1 0 16,-2-1 0-16,-3 6-1 16,-2 3 1-16,5 1-1 15,-4 4 0-15,2 5-1 16,-6 3 1-16,1 3-1 15,5 8 1-15,2 7 0 16,4 1 1-16,3 4 0 16,-1 3 0-16,5 5 0 15,5 1 0-15,2 0-1 16,3-1-1-1,4-5 0-15,-1 3-1 16,0-8-2-16,3-1-1 16,0-7 0-1,0-4 0-15,5-8 0 16,-3-4-1-16,1-3 0 15,-2-7-2-15,-4-3 1 16,7-18-13 0,-16 12 11-16,-3 1 0 15,-1-1 2-15,-7 1 1 16,0 6 2-16,-2-1 3 15,-6 3 2 1,5-1 2-16,0 1 2 16,4 4 1-16,0 0 1 15,6-1 0-15,4-1 2 16,2 1-1-16,6 1 0 15,1-3 0-15,5 2-1 16,2 1-3-16,1 0-5 16,-1-1-9-16,-2 1-9 15,0 1-10-15,-1-2-9 1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7.7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82 13 0,'2'-12'30'15,"6"-8"5"-15,-8 20 5 16,0 0 5-16,0 0 5 16,-3-5-26-16,-2-6-2 15,-7 2-2-15,0-2-3 16,3 3-2-16,0 2-3 15,2 3-2-15,-5 6-1 16,-1 1-4-16,6 6-3 16,-5 2-1-16,3 7-1 15,3-1 0-15,2 1 0 16,-1 5 1-16,-1 5-1 15,2-4-1 1,4 2 2-16,1 1-2 16,-1-2 1-16,0-2-1 15,0-2 1-15,5-3-1 16,2-1-1-16,6-1 1 15,1-5-1-15,-1-3 1 16,6-6-1-16,-3-5 1 16,1-4 0-1,3 4 0-15,-4-6-1 16,-2-2 1-16,-6 1 0 15,1-1 0-15,-1-2 0 16,-7 0 1-16,1 2 0 16,-2-2 0-1,-5 0 0-15,-1 3 0 16,5 2 0-16,-7 3-1 15,-2-1 1-15,3 2 0 16,1 2 0-16,1-1 0 16,0 1 0-16,3 2 0 15,2-1 0-15,0 0 0 16,2 0 0-16,6 3 1 15,4-4-2-15,0-1 3 16,1-2 0-16,0 4 1 16,-1 0 0-16,-3-3-1 15,-2 0-7 1,-2-1-10-16,-1-1-13 15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6.8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24 13 0,'3'0'30'16,"-1"-25"1"0,-4 25 2-16,2 0 0 15,-1 5 3-15,-3-1-27 16,-2-1-3-16,-3 3-1 15,0 4 1-15,3 3 1 16,1 0 0-16,-1-1 1 16,3-3 0-16,0 1 0 15,1 0-1-15,2-1 1 16,0-3-1-16,3 1 2 15,6-1 1-15,1-4 2 16,-1-4 1-16,6 1 1 16,-5-1-2-1,-3 1-1-15,-1-5-2 16,0 0-2-1,-3-1-2-15,-5 0-1 16,-2-5 1-16,1 6 0 16,-6 2 0-16,-5 4 0 15,2 5-2-15,-1 3 1 16,0 3-2-16,0 4 0 15,2-2 0-15,4 0-1 16,6-1 0-16,-1-2 0 16,7-1 0-16,-3-4-1 15,1-3 1-15,5-2-1 16,5-2 1-16,-6-4-1 15,3-3 1 1,-2-4-1-16,-3 0 1 16,-3-1-1-16,-2 3 0 15,-3-1 0-15,-1 3-1 16,1 5 0-16,-2 7-1 15,-3 4-2-15,-4 0-3 16,5 5-5-16,-1 0-7 16,7 1-10-1,4-3-7-15,1-4-5 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4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6 28 13 0,'-2'-13'27'16,"2"14"3"-16,0-5 2 16,0 1 4-16,2-6 21 15,-4 6-40 1,2 2 2-16,0-1-1 15,0 2 0-15,0 0 15 16,0 0-16 0,0 0-3-16,0 2 0 15,0 5-3-15,0-1-3 16,0 6-2-1,0 2-2-15,0 5-1 16,0 31 2 0,-1-25-1-1,1 2 1-15,0 4 0 16,0-2-1-16,0 2 0 15,-1 3-2-15,1-8 0 16,0 27-1 0,0-26 1-16,0-1-2 15,0-1 1 1,0 24 2-1,0-30-2-15,0 0 0 16,0-1 0-16,0 4 0 16,0-5-1-16,0-1 0 15,0 2 0-15,0 16 2 16,0-19-1-1,0 2-1-15,0-2 1 16,0 0 0-16,0-4-1 16,0 6 0-16,0-6 0 15,0 0 1-15,0 9-1 16,0-9 0-1,0 0 0 1,0 20-1 0,0-16 1-1,0-3 0-15,0-4-1 16,0 3 1-16,0-1 0 15,0 14 0 1,0-13 0-16,0 1 0 16,0 12 1-1,0-14-1-15,0-1 0 16,0 2 0-16,0-2 0 15,0-1 0 1,0 5 0-16,0-6-1 16,0 17 0-1,0-14 1-15,0 2-1 16,0 7 1-1,0 2-2 1,0-13 1-16,0 1 0 16,0 3-1-16,0 7 0 15,0-10 1 1,0 6 1-1,0-7 0-15,0 0 0 16,0 2 0 0,0 8-1-1,0-1 0 1,0-6 1-1,0-5 0-15,0 1 0 16,0 0 0-16,0 1-1 16,0 0 0-16,0 0 1 15,0-1-1-15,0-1 0 16,0 0 0-1,0 0 1-15,0 13 0 16,0-13 0-16,0 1 0 16,0 0 0-1,0 2-2 1,0-3 1-1,0-4 1-15,0-2 0 16,0 1 0-16,0-1-1 16,0 0 0-1,0 0-1-15,0 0 1 16,0 0-1-16,0 0 1 15,1-1 0 1,-1 1 1-16,3-2 0 16,4-1 0-1,2 0 0 1,3-3 0-16,1 0 1 15,0-1-1-15,4-3 0 16,-4 1 1-16,-4-1 0 16,4-3 2-16,3 1 0 15,17-16 7 1,-29 22-8-1,-3 2 0-15,2 1 0 16,-1 0 0-16,-1 0 1 16,-2 1-1-16,-2-1 1 15,3 3-1-15,0 0-1 16,-3 0 2-1,-4 2-1-15,1 2 0 16,0 2-1-16,-2 4 0 16,1 2 0-16,0 0 0 15,-4 1-1-15,3 0 1 16,-1 1 0-16,0-1 1 15,2-1 0-15,-1-2 0 16,1-1 0-16,-2-3 0 16,5-1-1-1,-2-2-1-15,0 3 0 16,0-3 1-16,3 0 0 15,-13 2 1 1,7-5 0 0,3-2 0-16,0-2 1 15,-1-4 0-15,-4 1 0 16,1 1 1-16,0 0 0 15,-2 0-1-15,-1 3 1 16,3-1 1-16,-2 1-1 16,-2-1-1-16,1-2-1 15,3 1-2 1,-5 1-5-16,-10-3-21 15,12 4-1 1,4 1-16-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10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45 21 0,'-6'-7'48'0,"6"8"9"16,0 1 10-16,-2-2 5 15,2 0 2-15,0-3-43 16,2-6-10-1,1-6-9 1,0-4-8-16,4-2-1 16,3-1 1-16,6 2 2 15,0 2 1-15,-1 6 0 16,-3 8 1-16,23 17 7 15,-19 2-9 1,7 4-1-16,-2 0 0 16,-1-3-2-1,21 8 0-15,-17-17-4 16,-4-2-3-16,-4-4-3 15,0-2-5-15,-2-5-4 16,-4-5-5 0,-7 3-3-16,1 0-5 15,-4 1-5-15,-3 2-7 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52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3 12 0,'-9'-4'29'0,"18"4"5"16,-9 0 6-16,0 0 5 16,0-3 8-16,0-6-17 15,0 3 0 1,0 2-1-16,0 0 0 15,0 2-3-15,0-1-8 16,0 3-7-16,0 0-6 16,0 9-4-16,-3 6-5 15,3 1-2-15,0-2 0 16,0 1-1-16,0-2 1 16,0 1-1-16,0-2 1 15,0-1-1-15,0 1 1 16,3-3 0-16,3-2 0 15,3-3 0 1,7-1 1 0,-2-3-1-16,5-3 0 15,-4-1 1-15,1-2 0 16,0-8 0-16,-4-2 1 15,-8-6 0-15,-1 4 0 16,-3 3 0-16,-4-1-1 16,-8 4-1-16,5 5-1 15,-3-1-4-15,-8 7-3 16,2 2-5-1,1 1-4-15,-11 4-31 16,19 1 16-16,4 5-3 16,9-2-3-1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31.6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24 12 0,'-6'-10'32'16,"0"4"12"-16,6 2 10 16,0 2 10-16,0-1 9 15,-2 2-19-15,2 7-7 16,0 0-4-16,0 13-5 15,3 12-4-15,0 7-3 16,2 3-3-16,1 5-4 16,-4-4-5-1,0-2-4-15,1 26 4 16,-2-39-15-1,-1-8-1 1,0-4-5-16,0-5-10 16,2-4-11-16,-1-2-15 15,-2-5-21-15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30.1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37 12 0,'10'-7'30'15,"-22"-18"7"-15,12 25 11 16,0 0 8 0,0 0 10-16,0 0-18 15,0 0-2-15,0-2-4 16,0-2-4-16,0 4-4 15,0 4-5-15,0 12-2 16,2 11-3-16,-2 2-3 16,0 5-5-16,0 2-5 15,0 0-3-15,0-3-3 16,0-2-2-16,0-6-2 15,0-5-2 1,1-3-3-16,2-7-8 16,2-4-9-1,-2-8-10-15,-2-5-14 16,0-3-17-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28.2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9 13 0,'-5'-7'28'15,"10"7"4"-15,-5 0 5 16,0 0 5-16,0 0 5 16,0 0-21-1,0-2 2-15,0 2 0 16,0 0 0-16,0 0-1 15,0 0-3-15,0 0-2 16,0 0-3-16,0 0-2 16,0 0-3-16,0 0-1 15,3 0-1-15,-2 0-2 16,-1 0 0-16,6 0-3 15,3 0-3-15,5 0-1 16,-1 0-1-16,1-3-2 16,9 1 0-16,-2 2 0 15,-7-2 0 1,1 1 0-16,-5-1 1 15,-3 2-1 1,-4 0 0-16,0 0-1 16,-1-1 1-16,-1 1 0 15,4 0 0-15,-2 0 0 16,-5 0 0-16,2 0 1 15,0 0-1-15,0 1 0 16,0 2 1-16,0-1-1 16,0 0 0-16,0 3 1 15,0-1 0-15,0 1 0 16,0-2 0-1,2 0 0-15,-1 1 0 16,2 2 0-16,-2 1 0 16,2-1 1-16,0 1 0 15,-4-1 0-15,1 4 1 16,0 2 1-16,0-2-1 15,0 5 1-15,0 0 1 16,0-2-1-16,0 0 1 16,0-3-1-16,0 1 1 15,0-7-2-15,0 2 1 16,0-3-1-1,0 1-1 1,0-4 0-16,0 3 0 16,0-3 1-16,0 0-1 15,0 0 2-15,0 3-1 16,0-2 0-16,0 1-1 15,0-2-2-15,0 0-8 16,0 0-13-16,0 0-20 1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07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3 17 0,'-10'13'38'0,"-6"-7"6"0,16-6 4 15,0 0 7-15,0 0 5 16,1 0-28-16,5 0-4 16,5 3 1-1,3-3-2-15,5 0-1 16,5 1-2-16,2 1-3 15,8-1-2 1,0-2-3-16,46-5 3 16,-42 2-14-1,6-1-3-15,-12 1-3 16,-7 1-4-16,-7 0-7 15,-5 3-11-15,-3-3-19 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40.1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2 14 0,'-5'-2'31'15,"-10"2"4"-15,18 0 5 16,-3 1 3-16,-2-2 4 15,8 1-22-15,-3 0 2 16,5 0 3-16,0 0 1 16,9-2 0-1,5 2-3 1,0 0-5-16,-2-2-8 15,0 1-11-15,0-2-12 16,-2 2-12-16,-3 0-14 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9.8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5 12 0,'1'-31'29'0,"4"25"6"15,-5 6 10-15,-3 0 9 16,3 0 9-16,0 0-19 16,0 3-1-16,0 10-4 15,0-1-9 1,0 4-8-16,0 3-8 15,0 2-4-15,0 4-5 16,0 3-2-16,3-2-1 16,1 1-1-1,2-2-1-15,-1-3 0 16,1-2-2-16,-4-1-2 15,-1-3-2-15,0-5-5 16,2-1-4-16,-3-6-8 16,-1-1-9-16,1 2-6 15,-2-8-7-15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9.5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5 12 0,'2'-2'29'16,"-2"-12"6"-16,-1 14 6 15,1 0 7-15,0 0 7 16,0 0-19-1,0 0-3-15,-3 0-4 16,2 0-4-16,0 0-6 16,1 0-6-16,0 3-4 15,0 10-1-15,0 14-2 16,-4 1-1-16,4-3-1 15,0 0 0-15,0-2-2 16,0 1-2-16,0-4 0 16,-2-2 0-1,2-5-3-15,0-1-1 16,0-4-2-16,0-3-4 15,0 2-5 1,0-4-7-16,0-1-8 16,0-2-8-1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9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57 12 0,'3'-9'26'0,"-3"12"3"16,0-4 3-16,0 1 4 15,0 0 2 1,0 0-21-16,-1-5 1 16,-1 5 2-16,1 0-1 15,-4 0-1-15,1 0-3 16,-2-1-2-16,0 5-5 15,0 2-2-15,3 1-4 16,2 0 0-16,1 0 0 16,0-2 2-16,1 1 2 15,7-4 1-15,2 0 1 16,0 1 2-16,2-6 1 15,0 0 0-15,10-13 7 32,-13 10-10-17,-3-1-2-15,-3-1-3 16,-5-3 0-16,2 4 1 15,-1-1 0-15,-8 2 1 16,0 4-1-16,-4 5 0 16,-2 4 0-16,3 1 0 15,2-1-2-15,3-1-1 16,4 1 0-16,3-1-1 15,3-1 0-15,0 0 0 16,2-4 0-16,9-2 0 16,-1-2 1-1,-3-4-1-15,1 2 0 16,-2 0 1-16,-5-6-1 15,-1 4 1-15,-2-1 0 16,-1-3 0-16,-3 4-1 16,-5 1 0-16,3 5 1 15,-1 4-2-15,-1 3-3 16,-2-1-4-16,2 3-8 15,4 0-11-15,3 0-13 16,3-3-10-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1.5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40 0,'0'4'33'0,"0"-4"6"16,0 0 4-16,0 0 7 15,2 2-18-15,2-1 3 16,1-1 0-16,6-1-1 15,3-1-3-15,-1 1-6 16,5-2-10-16,5-3-17 16,-13 4-20-1,4 1-16-1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1.3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85 15 0,'0'-3'34'0,"0"1"6"15,0 1 8-15,0 1 6 16,0-9 5-16,3 5-25 15,1-2-4-15,3 0-3 16,2 0-5 0,3 2-2-16,3-5-4 15,5 3-3-15,-1 2-4 16,3 1-3-16,-2-6-2 15,-4 4-3-15,-1 2-3 16,-1-1-2-16,-8 2-3 16,0 2-5-16,0 0-6 15,0 3-8 1,-5-4-6-16,-2 2-9 1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7.5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118 14 0,'0'3'32'15,"0"-3"4"-15,1-3 2 16,1-3 2-16,2 2 3 15,-4 2-26-15,0-1-1 16,0-3 3-16,-6-1 1 16,6-2 3-1,-3-4-2-15,0-2-1 16,-7 3-4-16,-3-2-2 15,4 2-3-15,1 2-2 16,3 4 0-16,-9 7-2 16,4 4 0-16,0 8-1 15,-4 6 0-15,1 4 1 16,3 13 0-16,0 2 1 15,2 5-1-15,5-2-1 16,3 0-2-16,3 0-2 16,6-2-1-1,3-8-1 1,4-2-1-16,9-4 1 15,-3-6 0-15,0-5 2 16,3-6 0-16,3-3 1 16,0-5 0-16,2-3 0 15,-4-4 0-15,1-2-2 16,-4-2 0-16,-4 0-1 15,-2 2-3-15,-6 1-5 16,-2 1-8-16,-3 0-10 16,-3-1-16-1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30.9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13 0,'2'-7'29'15,"-2"-24"45"1,0 31-28-16,0 0 7 16,0 0-20-1,0 0 2-15,0 0-1 16,0 0-4-16,0 0-4 15,0 3-5-15,0 6-5 16,0 11-5-16,-1 6 0 16,1 4-3-16,0-1-2 15,0-2-2-15,0-1-2 16,0-3 0-16,0-3-3 15,0-1-1-15,0-5-4 16,0 0-2-16,0-6-5 16,0 0-6-16,0-4-5 31,0-1-5-31,0-3-6 15,0 0-3-15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29.7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0 14 0,'7'-9'32'0,"-7"15"4"16,0-6 4-1,0 0 5 1,9-4 32-16,0-4-49 16,10-2-1-1,-1 4-3-15,-5-1-7 16,-3 0-9-16,1 1-14 15,-4 1-16-15,8 1-10 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29.5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49 17 0,'-3'0'39'16,"3"-6"7"-16,0 6 2 15,0 0 1-15,2-3 3 16,1 3-30-16,6-3-7 15,2 0-3-15,7 0-1 16,0 2-4-16,-2-2-8 16,-1 1-9-1,-2-2-6-15,0-2-4 16,6-1-4-16,-7-1-2 15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29.1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28 13 0,'-6'-11'29'15,"15"0"6"-15,-9 11 3 16,0 0 4 0,0 0 4-16,2-6-23 15,-2 6-3-15,0 4 3 16,1 3 2-16,-1 4 0 15,-3 2-2-15,2 3-2 16,-1 3-4 0,1 0-8-16,-4 2-5 15,4-1-2-15,-1 2-2 16,1-3 0-16,-1-3 0 15,4-1 0-15,-2-3 1 16,0-3 0-16,0-2-1 16,3-1 1-16,4-2 0 15,8-2-1 1,4-2 1-16,1-2 0 15,2 4-1-15,0-7 0 16,6 1-3-16,-6-3-4 16,0 1-3-16,-6-2-4 15,0 1-6-15,-5-3-6 16,1 2-3-16,0 1-4 15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28.0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49 14 0,'-17'-19'29'0,"26"10"4"16,-9 9 3-16,0 0 3 16,-3-5 4-16,0 2-25 15,0-1 0-15,-2 1-2 16,1-1-3-16,0 2-3 15,-2 10-3-15,0 2-2 16,-4-1-1-16,5 10-1 16,3-2 3-16,-1-1 1 15,-2 2 2 1,7 16 10-1,-1-18-11-15,5-6 0 16,3 0-3-16,1-5 1 16,5-7-1-16,-2 1 0 15,-5-6 0-15,4-4 2 16,-6 0 0-16,0-6 0 15,-6 1-2-15,0 0 1 16,-5 0-3 0,2 4-1-16,-2 6-1 15,-4 3 1 1,-3 6 0-16,-11 21 1 15,14-4-2 1,3 1-1-16,2-2-1 16,2 2 1-16,2-1 0 15,2-2 0-15,2-5 0 16,2-6 1-16,7 2 0 15,-1-8 2-15,1-2 1 16,0-6-1-16,-4-2 1 16,3-9 1-16,-7-2-1 15,0-5-1-15,-4-2 1 16,-2 4-1-1,-4 2 0-15,1 8 1 16,-3 7 0-16,-3 9-1 16,-5 8-2-16,5-3-4 15,0 4-10-15,1 4-12 16,3-6-18-1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27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15 0,'-18'4'34'16,"21"0"2"0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49:26.8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94 13 0,'21'-28'29'15,"-11"25"42"1,-10 3-29-16,0 0 5 15,0 0-22-15,0 0-1 16,0 0 1 0,0 0-1-16,0 0-3 15,-3-1 7 1,3 1-21-16,-1 8-3 15,-5-2-3-15,3 6-1 16,3 3 1-16,-3-5-1 16,3 3 1-1,0-3-2-15,2 2 1 16,-2-12 0-1,0-3 0-15,3 0 1 16,2 2 1-16,1-8 2 16,2-6 1-16,-7 1 1 15,2 3-1-15,-3 1 1 16,-3 1-2-16,2 6 0 15,-5-2 0-15,-4 6-2 16,4 3 1-16,-5 5-1 16,4 4-1-1,1-1-1-15,-1 9 0 16,7-1 0-16,0-1-1 15,0-7 1-15,4 0 0 16,3-1 0 0,1-2 0-16,2-6 1 15,0-6 1-15,2 0 0 16,0-1 2-16,-3-8 0 15,-5-5 2-15,1-7-1 16,-2 5-1-16,-5-6 0 16,-4 6-1-16,3 3 1 15,-3 9-1-15,-8 5 0 16,-1 5 0-1,-14 19 2 1,20-7-4-16,0 4-2 16,4 3-3-16,5-8-3 15,2 0-3-15,-2-4-4 16,6 0-5-16,6-5-5 15,-2-7-5-15,0-5-6 16,3-6-2-16,2-1-1 16,-4-2 4-16,-1-1 7 15,-4 2 9-15,3 2 6 16,-2 4 9-1,-3 2 7-15,-1 1 5 16,-4 1 3 0,-1 5 3-16,2 0 3 15,0 0 1-15,0 0-1 16,0 0-1-16,0 0 1 15,0 0-2-15,0 0 0 16,0 0-3-16,0 0 0 16,0 0 0-16,0 0-1 15,0 0-1-15,0 0-1 16,2 0-2-16,-1 0-1 15,7 0-2-15,5 0-1 16,18 5 1 0,-9-4-3-1,-3 1-1-15,-4-2 0 16,5 1 0-16,-2 2 1 15,4-3 0-15,-3 0 2 16,-1 0 0-16,0 0 2 16,-2 3-1-16,0-1 0 15,3-2-1-15,-3 0-1 16,1 1-1-16,-3 1 0 15,4-1 0-15,3-2 0 16,-7-1 0 0,8 4-1-1,-1-1 1-15,-3-1 0 16,-2 0-1-16,3 1 0 15,-1-1 0-15,1 0 0 16,0 3 0-16,-1 0 0 16,4 2 1-16,-2-7 1 15,1 7 1-15,-2-8-1 16,0 3 1-16,-1-2-2 15,0 1-1-15,1 2-1 16,0 1 0-16,-3-1 1 16,3-1-1-1,16-3 2 1,-15 3 0-16,-3-1 0 15,4-1 0-15,-3 1 1 16,-2-1 0-16,1 2 0 16,0 2 0-16,0-4-2 15,1 2 1-15,-3 2-2 16,2-5 0-16,-3 0 1 15,5 3 0-15,0-1 0 16,-4 2 2 0,1-1 0-1,-3 0 0-15,17 3 3 16,-17-3-4-1,6 3-1-15,0-5 0 16,-1 2-1-16,-5 0 0 16,-1 2 0-16,3-1 0 15,2-2 1-15,2 2 0 16,-4-4 0-16,1 5 0 15,-4-1 0-15,9-2 0 16,-4-1-1-16,1 2 0 16,1 2 0-1,-1-1 0-15,-5 1 0 16,0-1 0-16,2-5 0 15,1 1 0-15,-1 3 0 16,0-3 0-16,-1 0 0 16,3 2 1-16,-6-1-1 15,1 2 0-15,3 0 1 16,-2 2-1-1,-1-1-1-15,-2 1 1 16,15 0 1-16,-14-2-1 16,0 0 1-1,3-2 0 1,-3 3-1-16,0-1 1 15,0 0-1-15,3 0 0 16,-4-3 0-16,2 2 0 16,-3-1 0-16,1 1 0 15,-1 1 0-15,-2-3 0 16,3 3 1-16,7 0 0 15,-10 0-1 1,2-3 1-16,14 4 1 31,-12-2-2-31,12-2 0 16,-8 0 0-1,-3 3-1-15,0 0 1 16,-1 0 1-16,1-3 0 16,0-1 0-16,3 5-1 15,1 1 1-15,-4-4-1 16,-1-1 0-16,-2 5 0 15,-1-1 0-15,0-2 1 16,4 2-2-16,3 1 1 16,-6-4 0-1,1 4 0 1,8-5 0-1,-12 0 1-15,1 4-1 16,-4-1 0-16,-2 2 0 16,1-4 1-16,-1 4 1 15,-1-4 0-15,0 2 0 16,3 2 0-16,-6-5-1 15,2 0 1-15,-4 1-2 16,2-9 0-16,-2 2 1 16,-6-3-1-1,2 6 0-15,4-3 1 16,0 4-1-16,-2-1 2 15,2 4-1-15,1 5 0 16,1 3 1-16,-4 3-1 16,1 5-1-16,1 1 0 15,2 3 0-15,-4 17-1 16,11-19 1-1,-1-3 0-15,-3 2 0 16,2-3 0-16,4-4 1 16,7-2-1-1,-3-7 0-15,1-5 1 16,0-7 0-1,-2-1 0-15,-3-6 0 16,-1-3 0-16,-3 1 0 16,-4 2-1-16,0 4 0 15,-2 5 0-15,-8 2 0 16,2 3 1-16,2 3-1 15,-7 3 0-15,4 7 1 16,-1 8-1 0,-7 17 0-1,17-14 0-15,5 4 0 16,0-2-1-16,2-5 2 15,-1-3-1-15,0-2 1 16,7-4 0-16,5-5 1 16,-1-7-1-16,-1-4 1 15,-3-3 0-15,-1-5-1 16,-4-5 0-16,-2-3-1 15,-1 2-1-15,-9 4-1 16,-17-5 1 0,-20 32 0-1,28 5 1 1,-1 2-2-16,12 14-27 15,8-16-3 1,7-6-12 0,9-5-19-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12.6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-1 15 0,'6'1'37'0,"-15"2"11"16,9-3 8-16,0 8 70 15,0-3-90 1,0 3-10-16,0-2-7 16,1-3-5-16,-1 1-1 15,9-4-1-15,2-1 2 16,-8 1 0-16,1-3 0 31,-2-5 2-31,-7-1 21 16,-1 9-17-1,-3 6 0-15,-7 0 0 16,-2 5-2-16,4-1-4 15,4-1-4-15,5 2-3 16,3 1-3-16,9-3-5 16,2-7-2-16,-3-2-3 15,3 0-4-15,-3 3-10 16,0-1-15-16,-2 3-19 15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11.9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9 19 68 0,'-16'-19'64'15,"16"19"11"1,-1 0 7-16,-6 0 5 16,-3 1-36-16,-12 10-13 15,-2 0-9-15,1 3-7 16,4 2-5-16,5-1-4 15,5 1-4-15,11 1-7 16,3 1-4-16,6 1-3 16,9-1-3-16,6-2-1 15,5-3-1-15,-1 1 1 16,-2-1 1-16,-2 0 0 15,9 15-9 17,-29-15 10-32,-17 15 0 15,-18-4 14 1,8-15-2-1,-6-3 0-15,0-8-2 16,2-1-2-16,0 0-2 16,2-1-2-16,4-4-5 15,6-2-6-15,3-3-10 16,6-2-12-16,8-1-14 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11.5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7 0 14 0,'25'6'40'15,"-22"-3"15"-15,-11-3 9 16,1 8 4-16,-15 30 46 31,11-9-92-31,-11 6-8 16,3 5-5-16,-1 1-1 15,-25 44 6 1,19-40-8-1,5-7-2-15,1 0-2 16,1-4-2-16,2-8-1 16,3-1 1-16,5-12-1 15,1-2 0-15,4-4 1 16,1-1 0-16,3 1 0 15,4 1 1-15,1-5-1 16,10-3 1-16,2-6-1 16,4-2-1-16,7 3 1 15,4 0 1-15,5-1-1 16,9-1 0-16,35-3 0 15,-44 4-1 1,-5 1-3 0,-13 4-3-16,-4-2-4 15,7-2-24 1,-16 3-25-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6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6 16 0,'9'-13'37'0,"1"-12"9"16,-10 25 10-16,0 0 7 15,0 5 4-15,2 1-32 16,-2 8-8 0,3 4-9-16,3 8-9 15,2 5-6-15,1 0-1 16,0-2 0-1,-3 0-1-15,1 2-1 16,-1-4 0-16,-3-4 1 16,1 1 0-16,1-7 0 15,-1-2 0-15,-1-3 1 16,-3-4-1-16,2-3-1 15,-1 1 1-15,1-5-1 16,-5-7-1-16,1 0-1 16,2-1 1-16,-3-6-2 15,-1-5 0 1,-5 1 0-16,-4-2 0 15,4-5 1-15,0 4 0 16,0-4 2-16,1 4 1 16,5-5 2-16,-3 3 0 15,3 0 1-15,4 1 0 16,2-2-1-16,5-1-1 15,2-1-1-15,9 5 0 16,-1 10 0-16,2-1 0 16,2 1-1-16,0 10 1 15,-4 4-1-15,-2 2 1 16,-2 7 0-1,-5 1 0-15,-1 5 1 16,-5 1 1-16,-3-1 1 16,0 3 2-1,-5-3 1-15,1 0 0 16,-2-2-1-16,-3-3-1 15,-3-4-1-15,-1 1-2 16,-2-2-1-16,4-2 0 16,-4-1-1-16,2 1 0 15,4-4 0-15,2 0 0 16,1-3-1-16,3 0-1 15,4-3 0-15,5 2 0 16,-1-1 1 0,6 1 0-16,4-2 0 15,6-3 0-15,-4 6 0 16,7 0-1-16,-2 3 0 15,3 6-1-15,-6 4 0 16,-2 3 0-16,-5 1 0 16,-6 2 1-16,-2 5 1 15,-2-4 1-15,-4 2 1 16,-5-2-1-16,0-4 1 15,-7-3 0-15,-2 0 1 16,-1-3 1 0,-1-4 0-1,-4-4-1-15,2-2 0 16,-4-3-2-16,2 0-3 15,2 0-3-15,2-6-4 16,3 5-7-16,5-2-9 16,1-2-13-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11.1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16 0,'3'14'36'0,"-6"-32"8"16,4 18 9-1,3 0 9-15,5 4 6 16,9 0-29-16,8-1-6 15,42-4 9 1,-38 4-37 0,1-8-11-16,-4 5-18 15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10.8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3 0,'-4'13'30'15,"11"-4"7"1,-7-9 8-16,0 0 7 16,5 0 8-16,8 2-22 15,8-4-4-15,2-1-5 16,10 1-5-1,-1 1-6-15,8 0-7 16,-5-2-3-16,-7 0-4 16,1 2-7-16,-12 1-10 15,0 0-8-15,-8-1-10 16,-3 2-10-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10.0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25 15 0,'-10'-3'35'0,"19"-2"7"16,-9 5 7-16,0 0 7 15,0 0 5-15,0 0-26 16,3-4-4-16,-2-4-4 15,5-3-6 1,9-6-3-16,33-24 7 16,-23 23-18-1,8 5-2 1,1 7-2-16,-5 11-3 15,-2 12 0-15,-3 13-1 16,-10 7 0-16,-1 4-2 16,-5 3-1-16,-11 3-1 15,1-5 0-15,-12 3 0 16,2-5 1-16,-8 2 1 15,-5-8 2-15,-3-6 0 16,2-6 0-16,-3-2-1 16,3-9-1-1,-17-4-6-15,24-14 5 16,5-8 1-1,2-9 2-15,5-1 2 16,10 0 1-16,-2-4 1 16,5 1 0-16,6 6 0 15,5 4 1-15,12 10 1 16,6 8 2-16,3 17 1 15,-1 0 0 1,2 14-1-16,-8-4-4 16,-4-2-5-16,-6 2-5 15,1-8-5-15,-6-5-6 16,-5-6-7-16,5-7-7 15,-4-5-7 1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8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43 13 0,'-2'-2'32'15,"-8"-4"65"1,10 6-37 0,0 0 6-16,9 2-23 15,7-2-8-15,4 1-9 16,7-1-7-16,4 2-4 15,3-2-5-15,2 0-2 16,36-15-4 0,-35 6-8-16,-2 2-1 15,-1-1 0-15,-9 6 1 16,-9 10 1-16,-7 10 6 15,-9 11 2 1,-1 5 3-16,-2 6 1 16,1 2 1-1,-1 24 11 1,5-36-12-16,-2-8-2 15,4-6-1-15,11-1 0 16,8-10-1-16,2-6-1 16,34-28 6-1,-29-1-6-15,-11-12-3 16,-12-2 0-16,-1-3-1 15,-12 7-1-15,-9 8-1 16,-4 8-3-16,-12 10-3 16,-7 5-4-1,1 9-4-15,-27 13-42 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8.5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8 13 0,'33'-28'30'0,"-10"33"9"16,-23-4 12-16,0 14 13 15,0 13 9 1,0 15-21-16,0 61 39 31,0-45-61-31,0-3-9 16,0-9-7-16,0 0-6 15,0-13-9-15,-1 15-22 16,1-37 1-1,0-8-9-15,0-6-6 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8.2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0 13 0,'17'26'32'0,"-5"-6"11"16,-13-7 8-1,-2 40 76 1,-3-18-83-16,-1-5-11 16,-1 1-4-16,2-4-9 15,0-4-6-15,2-1-2 16,0-11 0-16,1-6-3 15,1-13-2 1,4-11-2-16,1-9-1 16,7-10-1-16,3-3-2 15,12-2 2-15,3 5 2 16,-1 8 0-16,4 13 1 15,-9 8-2-15,1 12-1 16,-2 16-3-16,-6 12-5 16,-10 4-3-1,3 42-13 1,-10-40 9-16,1-9-3 15,1 16-56 1,0-46 30 0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7.8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5 16 0,'1'-8'43'16,"-5"19"14"-16,4-11 6 15,0 5 4 1,0 11 2-16,-3 18-32 16,1 4-18-16,1 9-8 15,-2-6-5 1,-4 35-2-1,1-40-8-15,3-7-6 16,2-6-7-16,-2-2-9 16,2-6-11-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7.1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74 15 0,'24'-47'37'0,"-8"19"10"15,-16 28 7-15,0 0 8 16,0 24 47 0,0 9-80-1,0 10-3-15,-3 7-5 16,-1 5-7-16,2-5-5 15,-11 41-1 1,6-59-16-16,1-5-11 16,-3-5-10-16,0-6-11 15,3-5-7-15,5-9 0 16,-1-3 6-16,7-2 11 15,2-1 15 1,2-4 17-16,1-2 11 16,5 0 6-1,4-2 6-15,0 0 2 16,5-4 2-16,-2-3-2 15,3 0 0-15,0-2-3 16,-1-4-3-16,-4-2-6 16,-4-2-4-16,-4 1-2 15,-6 9 1-15,-13 9 1 16,-10 11 2-16,-36 40 23 15,26-8-14 1,-3 8-1-16,14-4-2 16,10-2-2-16,12 0-4 15,10-5-5-15,11-8-5 16,12-6-7-1,11-7-10-15,0-11-13 16,-2-6-12-16,0-10-18 16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6.5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116 12 0,'6'-47'27'15,"-6"20"2"-15,0 27 5 16,0 2 5-16,0 5 5 15,0 10-22-15,0 9 1 16,-6 5-2-16,3 0-3 16,-5 6-3-16,2-5 1 15,-5 3 1-15,-3-7 2 16,6-8 3-16,-6-7 0 15,12-13-3 1,2-11-5-16,1-9-3 16,2-2-3-1,3-11-3-15,11-8-1 16,4 4 1-16,1 2-2 15,-1 3 1-15,-1 11 0 16,2 8 0-16,12 17 4 16,-21 15-6-1,-2 5-3-15,2-1-3 16,-1 4-2-16,-4 2-2 15,0-7 0-15,1 1 1 16,-1-7-1-16,4-6 1 16,3 0 0-1,3-8 0-15,-2-7 1 16,0-9 1-16,3-1 3 15,0-7 1-15,0-9 1 16,2 2 3-16,1-2 2 16,23-25 11-1,-27 32-7-15,14-2 7 16,-18 17-12-1,-4 6 0 1,0 6-1-16,-2 3 0 16,-6 1 0-16,1 0-1 15,-1 1 0-15,-2 2 0 16,1-3 0-1,-1-1 0-15,0-1 0 16,0 4-1-16,0-2 0 16,0-1-1-16,0-2 1 15,2-1-1-15,-5 0-1 16,3-1 1-16,0 1-8 15,0-3 1 1,0-2-2-16,0 1-2 16,0-11-2-16,0-1 0 15,-5 2 0-15,1 1 1 16,-6 4 1-1,-5 6 3-15,-41 31-2 16,25-9 8 0,3 10 3-16,6 1 0 15,6-2 2-15,4 1 1 16,5-5-1-16,3-7 0 15,8-5-3 1,5-12-1-16,4-10-2 16,8-8-1-16,4-9-1 15,0 2 1-15,-2-9 1 16,-5-3 1-1,20-26 5-15,-13 23 8 32,-16 28-2-32,-3 17 0 15,-5 15-1-15,7 13-2 16,-6 5-2-16,0 13-2 15,2-1-3-15,-4 58 0 16,0-60-1 0,-1-4 0-16,-8-7 1 15,-4-7 2-15,0-7 0 16,-8-5 0-16,-4-7 0 15,2-8 1-15,-2-3-2 16,1-9-1-16,3-1-4 16,4-2-6-1,5-3-8-15,-4-13-53 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5.4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4 152 13 0,'16'-13'29'0,"6"-2"6"15,-19 12 6-15,0-4 9 16,-3 1 9-16,0-12-20 16,0-4-2-1,-2 1-2-15,-8-13 21 16,-3 24-37-1,-6 9-2-15,-9 8-2 16,0 9-3-16,1 11-3 16,4 5-2-16,4 6-4 15,4-2-1-15,6 8-4 16,6-6-2-16,3-2-3 15,4-10-2-15,5-7-2 16,7-1-1-16,4-14 0 16,2-8-1-16,1-8 1 15,-1-7 1-15,-1-15 1 16,-3-1 2-1,8-49 1 1,-17 46 6 0,0 7 3-16,-5 9 3 15,-2 4 3-15,-1 16 0 16,2 14 1-16,-3 7-1 15,-1 9-2-15,1 0-2 16,1 8-2-16,2-7 0 16,4-1-3-16,10-4-3 15,-3-1-6-15,4-10-5 16,1-11-9-16,5-5-10 15,-1-10-6 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5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64 14 0,'-2'-14'32'0,"9"14"9"16,-5 3 9-16,-2-3 9 16,0 5 7-16,0 6-26 15,0 10-5 1,7 8-10-16,4 2-8 15,2 3-8-15,-1 0-6 16,-4 0-1-16,3-2-3 16,-5-6-3-16,-2-1-1 15,-2-4-2-15,-2-5 0 16,0-3-2-16,3-4 0 15,-5-6-4-15,-1-3-6 16,0-3-5-16,-1-7-4 16,-1-5-1-16,-1-2 2 15,3-5 4-15,-2-6 8 16,2 1 6-1,0-5 6 1,0-5 5-16,-3 0 5 16,1 1 4-16,0 5 4 15,-3 0 5-15,1 10 6 16,-1 2 4-16,4 6-1 15,0 3-2-15,-1 5-5 16,8 2-6-16,2 9-5 16,2-3-4-16,8 3-1 15,5 15 1-15,7-5-1 16,1 4-1-16,3 7-3 15,-2-5 0-15,5 4-1 16,-3-2-1 0,1 2 0-16,-4 1 1 15,-4-1 1-15,-6-2 3 16,-4-1 0-16,-5 1 1 15,-4-5 0-15,-3-2 0 16,-7 1-3-16,-4-3 0 16,0-5-2-16,-6 0 0 15,-7-2-2-15,0-5 0 16,-3 1-3-1,0-3-1-15,3 2-4 16,0-3-4-16,3-3-4 16,2-1-6-16,4-3-10 15,3-2-8 1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4.8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94 13 0,'4'-41'29'15,"3"31"7"-15,-7 10 8 16,0 0 9-16,0 13 6 16,-2 14-22-16,2 2-5 15,0-1-6-15,0 4-7 16,-2 1-6-16,-1-2-3 15,-3-6 2 1,-5 4 14 0,6-20-14-16,7-15-3 15,-2-6-3 1,7-51-1-1,5 17-4-15,4-4-2 16,4 5 0-16,5 6 1 16,5 13 0-16,-1 14-1 15,-7 12 2-15,-3 13-1 16,2 11 1-16,-1 42-6 15,-13-32-1 1,2 0-3-16,0 0-4 16,-2-8-5-16,2-2-6 15,3-7-9-15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4.5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6 186 12 0,'3'-9'28'15,"2"24"4"-15,-5-18 6 16,0-3 5-16,0-2 5 15,0-3-23 1,1-7-1-16,-1-1 1 0,0-5-1 16,0 1-3-16,0 1-3 15,-10-20 15 1,6 31-22-1,-8 6-3-15,-6 7-1 16,-1 8-1-16,-1 16-1 16,-1 8-2-16,2 6-1 15,5 1 0-15,4 14 0 16,5-7-2-16,4-5-2 15,-1-5-1-15,8-7-3 16,0-4-2-16,4-7-2 16,3-9 1-16,2-10 0 15,0-1 3-15,-4-9 2 16,0-5 3-16,-3-8 2 31,5-11 1-31,6-46 2 16,-11 36 0-1,-2 5-1-15,-2 4 0 16,0 10 1-16,-1 8 2 15,-3 10 2-15,2 14 0 16,2 9 0-16,-2 13 1 16,5 4-2-16,0 4-4 15,0 3-4-15,5-7-4 16,0-3-6-16,-2-5-7 15,2-7-9-15,-1-8-9 16,1-7-5 0,3-11-1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3.4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58 20 0,'-1'-35'47'0,"-23"16"15"15,14 16 92 1,3 3-67-16,-10 2-35 16,-2 6-12-16,-10 28 5 31,22-19-34-31,10 2-5 15,3 8-5-15,4 5-4 16,5 3-2-16,4 1-2 16,-2-4-2-16,-4 3-1 15,-8 22-3 1,-16-20 11-1,1-25 4 1,-12-6-2-16,3-2-3 16,-6-4-7-16,3-3-9 15,-1-4-13 1,2-6-17-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3.1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9 251 17 0,'15'-36'41'15,"-14"-4"12"1,-1 37 9-16,0 2 7 16,-4-9 6-16,-6 5-31 15,-10 7-11-15,-30 35 11 16,22-2-31-1,5 0-5-15,4 4-2 16,4 0-3 0,5 0-2-16,4-9-3 15,7 0-2-15,5-8-3 16,4-4-3-16,7-8-2 15,0-7-2-15,4-9 1 16,-3-6 1-16,-1-8 2 16,-1-8 1-16,-4-8 3 15,-3-9 1-15,-2-5 0 16,-2-5 1-16,-2-2 0 15,-3 2 2-15,0 7 2 16,-3 11 3-16,1-10 13 16,1 47-7-1,-4 16 1 1,0 15 1-16,2 13-1 15,0 69 3 1,10 58 1 15,-1-127-11-31,9-4-2 16,2-10-1-16,8-13-3 15,2-8-1-15,2-7-2 16,5-7 0-16,-1-7 0 16,-1-17 1-16,-1-8 2 15,-10-9 0-15,-4-5 1 16,-6-2 3-16,-4 7 0 15,-4 9 3 1,-18 1 8 0,-17 55 4-1,17 13-8-15,3 11 0 16,3-3-3-16,3 1 0 15,5 0-1-15,10-4-1 16,10 17-3 0,0-29-1-16,6-7 0 15,3-6-2-15,2-6-4 16,-2-8-3-16,-3-1-5 15,19-20-30 17,-7-5-25-17,-23 13 29-15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2.4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12 0,'8'25'32'0,"2"-8"11"16,-10-17 10-16,3 10 10 16,-1 10 7-16,-2 5-22 15,0 11-11-15,0-5-9 16,0 4-11-16,0-4-8 15,0-3-6-15,0-6-5 16,0-7-6-16,0-2-5 16,0-4-7-16,5-5-9 15,3-5-10-15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2.1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41 0,'7'0'38'15,"-5"0"10"-15,-1 7 10 16,1 11 8-16,3 9-21 15,6 6-3-15,-1 10-6 16,5-5-8-16,-5-1-8 16,0-1-4-16,-1-3-3 15,-5-9-4-15,2-6-3 16,-1-3-2-16,-3-6-3 15,0 0 1 1,-2-8-1-16,1-7 2 16,8-34 2-1,-1 8-3-15,2-10 1 16,-4-1 0-16,1 1-2 15,-1 3 1-15,4 10-2 16,2 3-5-16,-3 7-6 16,-4 5-8-16,3 5-7 15,-4 9-12-15,-2 2-12 16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1.8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2 0,'0'-3'30'16,"6"21"10"-16,-6-18 10 15,0 9 9-15,0 13 6 16,0 10-21-16,0 4-5 16,0 2-10-16,1 0-10 15,-1-5-8-15,0-4-9 16,0-5-8-16,0-8-9 15,0-3-11-15,0-3-10 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1.5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2 339 13 0,'3'-34'30'16,"24"23"5"-16,-27 11 8 16,0 0 6-16,-2-10 8 15,-4-14-22-15,-5 5-1 16,-4 5-3-16,-6 5-5 15,-2 10-5 1,-7 11-4-16,4 6-4 16,-2 16-2-16,3-1-3 15,5 7-2 1,4 0-3-16,8-2-2 15,5-4-2-15,9-7-2 16,0-5-3-16,6-8-2 16,4-2 0-16,13-9-3 15,-4-7-1-15,6-8 0 16,-3-7 1-16,-2-11 0 15,-8-11 0-15,-2-5 1 16,-1-5 2-16,-2-6 1 16,-6-1 2-16,2-1 1 15,-6 5 4-15,0 7 3 16,-4 11 5-1,-1 14 2-15,2 12 2 16,0 17 0-16,0 11 0 16,0 19 0-16,0 7-2 15,0 74 5 1,0-58-10-16,2-3-2 15,-1-2-4 1,8-8-4-16,-3-9-5 16,4-2-5-16,8-11-8 15,-5-9-9-15,-1-12-8 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0.8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8 0,'7'3'49'15,"2"5"19"1,-9-8 10-16,0 0 6 16,6 2 6-16,5 2-33 15,9-3-26-15,2 2-13 16,16-1-13-16,6-5-19 15,-4-1-26-15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0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41 14 0,'0'-36'33'15,"-15"31"8"-15,17 7 11 16,-4 29 78 0,1 4-86-1,1 2-3-15,0 11-7 16,0 6-9-16,0-2-10 15,0-5-4-15,1-4-4 16,-1-5-4-16,0-7-5 16,0-5-5-16,0-7-5 15,0-6-5-15,0-5-8 16,0-11-9-16,0-9-11 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2:22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0 14 0,'0'-15'32'15,"0"11"7"-15,0 4 7 16,0 0 5-16,0 0 5 15,1 0-25-15,-1 0-2 16,0 0-4-16,0 0 15 16,0 1-23-1,2 7-5-15,-2-7-2 16,4 17-3-16,5 4-3 15,0 1-2 1,-2 4-1-16,3-2 0 16,1-2-1-16,-2-1 1 15,-1 0-1 1,0-6 1-16,-4 0-2 15,3-2 1-15,-1-3 0 16,-3-2 0-16,-3-1-1 16,3-4 0-16,-1-3-1 15,-4-1 0-15,2 0-1 16,0-3 1-16,0-1 0 15,2 0 1-15,-2-5 2 16,4-6 1 0,4-5 1-16,-1-7 1 15,2 1 1-15,0-4 2 16,2 3-1-16,0 0-1 15,-4 4 0-15,2 5-2 16,0 2-1-16,-5 6-2 16,-1 1-4-16,-3 3-4 15,1 0-6-15,4-1-5 16,-5 2-9-16,3 4-11 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4.9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6 38 13 0,'18'-31'32'0,"0"28"10"16,-18 1 9-16,1 2 10 16,3-3 5-16,1 3-24 15,-5 0-9-15,0 0-7 16,-2 0-10-1,-3 4-8-15,-3 11-3 16,-6 4-2-16,-5 17-2 16,-2-2 0-16,-4 2 2 15,2-1 0-15,-4 0 1 16,4-1 0-16,0-3 1 15,-4 0-1-15,7-5-2 16,5-4 0-16,3-1-1 16,4-5-1-16,8-5 0 15,4-3-1-15,6-1 1 16,6-1 0-1,8-4 0 1,5-1 0-16,0-4 0 16,3 0-1-16,4 0-2 15,-4 2-2-15,0 1-1 16,-4 1-1-16,-8-1-2 15,-4-1-2-15,-4 4-2 16,-3-3-7-16,-3 3-8 16,-2-5-9-16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00.2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56 13 0,'-4'-28'28'15,"10"3"6"1,-9 23 6-16,3 2 7 16,-2 0 8-16,1 1-18 15,-1 8-1-15,5 11-2 16,-1 10-4-16,-2 5-6 15,3 5-7-15,4 11-6 16,0-1-4-16,2 5-1 16,2 49 0-1,-7-60-5-15,-1-7 2 16,-3-6-1-16,0-9 2 15,-3-8 0-15,3-5 0 16,1-10 0 0,-1-13-2-16,6-12-1 15,0-18-1-15,9-12 0 16,4-3-1-16,9 2-1 15,-5 14 0-15,-2 11-1 16,3 14-1-16,-5 15 1 16,12 40-7-1,-15-2 6-15,-6 1 0 16,3 3 0-16,-1 0-1 15,-5-6 0 1,2-3-1-16,-1-7-1 16,-1-6 1-1,8-15 0-15,-2-4 1 16,4-15 3-16,14-34 3 15,-12 11 1 1,-5-1 1-16,5 1 0 16,-3 7 1-16,-3 5 0 15,-2 9-1-15,-4 10 0 16,0 12 1-1,6 20 4-15,-8-5-3 16,-1 7 1-16,-1-2-1 16,0-2 0-16,2-2 0 15,-7 5 4 1,2-16-5-1,0-5-1-15,0 0 0 16,0-3-2-16,-3-6-2 16,3-4-1-16,-1-6-2 15,-4-6-2-15,-1 0-1 16,-13-12-8-1,6 24 7 1,-2 10 2-16,2 14 2 16,-5 14 1-16,4 2 3 15,2 6 2 1,5 3-1-16,2-7 1 15,4-4 0-15,7-3-1 16,0-7-1-16,4-7 0 16,3-3 0-16,5-10 0 15,2-13-1-15,1-7-1 16,-3-7-2-16,-1-12 0 15,-2-3-3-15,-2 1 0 16,-7 3 0-16,0 10 2 16,-6 5 2-16,0 11 3 15,-3 14 2-15,3 12 1 16,0 12 4-1,-2 7 1-15,2-2-2 16,0 3 0-16,3-2 0 16,2-5-3-16,2-2-4 15,6-4-3-15,4-5-5 16,-3-10-9-16,-1-7-11 15,5-7-11 1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59.3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120 15 0,'-19'-4'35'0,"6"21"7"15,13-17 4-15,0 0 7 16,6 0 5-16,3-6-26 15,7-2-3-15,5-1-2 16,4 2-4-16,3-1-6 16,-2-3-6-16,2 2-10 15,-1 2-8-15,-5 1-9 16,-3 0-6-16,-3 2-7 15,-3-4-2-15,12-20-29 16,-13 12 33 0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59.0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6 13 0,'6'-37'31'0,"-1"3"6"16,-3 28 9-16,-1 0 7 16,2 2 8-1,1 5-22-15,-1 14-3 16,2 16-4-16,-3 12-7 15,3 67 7 1,-1-50-23-16,-3 0-4 16,2 1-2-16,0-10-5 15,0-7-4-15,0-7-3 16,-2-11-6-16,1-6-7 15,-2-9-10 1,-2-9-8-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58.3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6 158 15 0,'14'-25'36'15,"-26"19"3"-15,12-1 2 16,0-8 51-1,0-2-74 1,0-2-6-16,0-2 2 16,0-1 1-16,-2-5 19 31,-6 26-18-31,-1 1 0 15,-19 28 9 1,15 0-18-16,2 4-2 16,-6 40 5-1,11-39-7-15,4 4-2 16,2-6 0-16,2-1-1 15,-2-5 0-15,1-7-2 16,11-3 1-16,1-11 0 16,0-4 0-16,4-7-1 15,0-9 0-15,2-2 1 16,-2-7-2-16,0-12 0 15,5-36-3 1,-5 5 1 0,-14 44 4-1,-2 5 1-15,-2 10 2 16,-2 15 0-1,-5 34 3 1,4-14-4 0,2 7 0-16,2 2 0 15,2-5 0-15,2-1 0 16,2-2-1-16,7-7-1 15,5 5-4 1,9-22-4 0,-1-29 0-1,4-24 0 1,-20 11 5-1,-1 8 0-15,-2-1 1 16,-1 10 1-16,-3 7 3 16,0 5 1-16,-3 38 6 15,3 0-2 1,-2 7 0-16,2 2-1 15,2-2-1-15,0-2 0 16,4-5-1-16,-1-6-1 16,1-10 0-16,1-5-1 15,3-8 0 1,-1-8 0-16,3-15 0 15,-2-8 0 1,0-12 0-16,3-49-1 16,-10 50 1-1,-1 11-1-15,-1 11 1 16,-1 14 1-16,0 17 3 15,1 24-1-15,4 14 2 16,1 13 1-16,1 5-2 16,2 0 1-16,-2-2 1 15,-3-4 0-15,-8-4 3 16,-1-6 2-1,-7-7 1-15,-29 14 9 16,10-39-16 0,-7-5-5-16,-46 3-17 15,40-16-2 1,2-1-9-16,4-8-14 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57.3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82 13 0,'1'2'28'0,"-7"-10"2"15,6 8 3-15,0 0 3 16,0-2 6-16,0-1-22 16,0-8 2-1,0-1 4-15,2 5 2 16,-1 1-2-16,2 6-4 15,0 10-2-15,2 9-4 16,2 6-5-16,-3 1-2 16,5 8-3-16,-3 2-1 15,-1-5-3-15,8 25-1 16,-9-33-1-1,1-2 0-15,-8-7 0 16,3-3 0-16,0-4 1 16,-2-10 1-1,2-4-2-15,0-12 0 16,-1-2 0-1,-1-37 0 1,2 27-1 0,3 2 2-16,0-1 0 15,22-22 3 1,-6 28-3-16,1 4-1 15,2 2-7-15,-2 3-7 16,1 7-9-16,-3 0-10 16,-2 3-9-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0:50.2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4 151 13 0,'-3'-3'30'15,"-5"12"5"-15,13-9 7 16,-4 0 4 0,-1 3 6-16,0-2-23 15,0 1 1-15,6-1 22 16,-6-10 9 15,0-2-49-31,-4-5-3 16,1-22-2-1,-16-8-6 1,7 29 0-16,-1 1 0 15,-23 5 0 1,14 19-1 0,-17 27-1-1,19-6 1-15,-14 43 0 16,24-30 0-1,4-2 0 1,3-1 0-16,3-4-1 16,3-4-1-16,18 11-3 15,-2-30 3 1,3-8-1-16,2-8 0 15,-5-9 1-15,25-37-5 32,-25 15 3-32,2-3 1 15,-1-2 0-15,-5 1 2 16,-6 8 1-16,-3 8 1 15,1 7 1-15,-1 11 0 16,-1 13 1-16,-10 9 2 16,4 5 1-16,1 3 0 15,4 38 3 1,11-5-7-1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18.8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 14 0,'-6'0'32'0,"6"-5"5"15,0 5 6-15,0 0 5 16,0 0 5-16,0 0-22 15,0 0 0 1,0 0 0-16,0 2-2 16,3-2-2-16,7 4-5 15,15 4 7 1,-10-4-19-16,3 3 0 15,20 17 6 1,-19-6-8-16,-1 1-3 16,-5 0-1-16,2 1-2 15,-1 7 0-15,-3-1 0 16,-3 2 1-16,-3 0 0 15,-4-1 0-15,-1-2-1 16,-3-1 0-16,-1 0 0 16,0-2-2-1,-4-4 1 1,1-2 0-16,-3-3 0 15,-2 2 0-15,3-1 0 16,0-2 1-16,-3-1 0 16,2-3 1-16,1 1 0 15,2-4-1-15,-1-1 0 16,3 0-1-16,0 2 0 15,2-3 0-15,0-3 0 16,2 2 1-16,-1-2 0 16,-1 0 0-16,3 0 0 15,0 0-1-15,0 0-1 16,0 0-2-1,0 1-4-15,0-1-7 16,0 0-12-16,-1-1-19 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17.8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-1 12 0,'-19'19'28'16,"19"-38"5"-16,0 19 7 16,0 0 5-16,0 0 4 15,0 0-19-15,0 0 0 16,0 0 26-1,0 0-32-15,0 0-1 16,0 0-3-16,0 0-4 16,0 0-3-16,3 1-1 15,6 2-1 1,9 10-1-16,5 2-2 15,2 1-2-15,34 22 1 16,-31-16-6 0,1 1-1-16,-1-1 0 15,-3-2 1 1,7 17-1-1,-22-20 0-15,-5 3 0 16,-1-4 0-16,-1-2 0 16,-3 3 0-1,-4-1 1-15,-2-2-1 16,3 3 1-16,-9-3 0 15,-1-1 1-15,3 4-1 16,-1-4 0-16,0-4-1 16,-3 0-1-16,6 1-4 15,0-4-7-15,2 0-10 16,-1-6-14-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9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 109 21 0,'0'-41'47'16,"-10"-5"10"-16,8 40 10 15,-6-1 8 1,-3 1 5 0,-29 11-2-16,17 18-46 15,1 8-8 1,3 6-4-16,2 10-3 15,9 0-5-15,6-3-3 16,7 1-5-16,3-6-2 16,6-3-1-16,2-5-1 15,6-8 0-15,4-5 0 16,1-8 1-16,4-4 0 15,-2-2-1-15,-4-5-2 16,-1-4-5-16,-9 1-9 16,-1 0-11-16,-3-5-14 15,2-3-19 1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8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130 14 0,'1'-6'31'15,"1"-2"8"-15,-4 8 6 16,2 0 9-16,0 2 7 15,0 14-21-15,0 6-3 16,0 6-6-16,2 3-6 16,-2 4-6-1,3 2-9-15,0 35 0 16,-3-39-7-1,0-10-2-15,0-2 1 16,0-2-1-16,0-4 2 16,0-4-1-16,0-3 1 15,0-5 0-15,0-3-1 16,0-5 0-16,0-8-1 15,0-5 0-15,0-7-1 16,7-6 0-16,-3-1 0 16,-4 0 0-1,5-7 0-15,2 0 0 16,-1 2 0-16,0-4 0 15,0 4 0 1,4-2 0-16,2 7 0 16,-2 7 1-16,1 7-1 15,0 2 0-15,4 7 0 16,-2 5 0-16,4 16 0 15,-3 4 1-15,-3 7-1 16,-3 4 0-16,-5-3 1 16,-3-1 3-16,-3 1 1 15,0-2 0 1,-4-5 2-16,-21 19 12 15,15-24-11 1,0-4 1-16,-1-2 0 16,4-1-1-16,3-2-3 15,2-5-3-15,4-4-1 16,5-1-4-16,20-12-11 15,-7 14 6 1,6 8-2-16,-1 8 2 16,-3 5 3-16,-4 6 1 15,-5 4 2 1,-4 2 1-16,-8 27 1 31,-4-29 1-31,-2-2 1 16,-12-3-1-16,-2-4 1 15,0-4-1-15,-3-2 1 16,-3-5-2-16,-25-8-5 15,25-7-3 1,11-1-7-16,3-2-6 16,4 2-6-16,3 3-8 15,4 1-5-15,4 1-4 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3.9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5 13 0,'24'19'31'0,"-9"-4"8"16,-15-11 10-1,0 8 7-15,4 0 7 16,6 3-25-16,2 5-5 16,1-1-9-16,-3-1-8 15,-2-4-5-15,-5-3-3 16,0-1 2-16,-2-7-1 15,-1-6 1-15,0-4-1 16,0-7 0-16,0-9 1 16,1-1-2-16,7-5 2 15,1 1-1-15,-1 0-1 16,6 2-5-1,0 3-7-15,4 2-11 16,-1 3-14 0,5 5-20-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8.0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-1 12 0,'-25'1'30'15,"12"-1"8"-15,13 0 11 16,0 0 6-16,0 0 4 16,2 0 12-1,6 1-46-15,6-2-9 16,5 2-5-16,1-1-2 15,28-1-11 1,-24 1-14 0,-2 0-13-1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7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503 16 0,'-10'25'34'0,"10"-19"4"15,0-6 5-15,0 0 5 16,0 0 5-16,0 0-31 15,0 0 0 1,0 4 0 0,6-5 17-1,0-3-22-15,-2-10-1 16,3-5-3-16,1-4-4 15,1-10-4-15,2-5-2 16,22-60 1 0,-17 43-3-16,3-5 0 15,0 3-1-15,-1 8 3 16,1 12 0-16,1 10 2 15,4 0 9 1,-14 32-5-16,0 14 1 16,-2 7-1-1,-1 11-1-15,-1 3-2 16,1 4-3-16,-2 1-1 15,0 1-1-15,6 42-1 16,-7-44 1 0,-1-7-1-16,0-8 0 15,-2-4-1-15,7-6-1 16,-5 6-11 15,-2-17 0-31,-2 0-29 16,-2-8 13-16,1-5-5 15,-4-4-5 1,1 0-1-1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5.8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42 17 0,'3'-25'38'16,"9"7"7"-16,-12 17 8 15,1 1 9-15,-1 0 9 16,0 0-28-16,0 0 1 15,0 34 27 1,-5-1-46 0,-26 95 14-1,12-85-31 1,-18 37 6-1,-3-10 0 1,28-46-8-16,2-6-2 16,2-8-1-16,1 5-1 15,22-20-2 1,-3 2 0-1,13-4 0 1,45-6 0-16,-25 10 1 16,2-2-1-1,-8 1 0-15,1 1-1 16,-9 1 1-16,-6 2 0 15,-7 0 0 1,-5 0-2-16,6-4-31 16,-16 0-14-1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5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32 12 0,'8'-22'28'15,"-8"13"9"1,0 9 11-16,-2-2 12 15,-2 2 12-15,-9 0-20 16,-1 2-3-16,2 5-7 16,-1 2-11-16,6 1-15 15,4 4-7-15,15 18-3 16,2-10-9-1,1 3-2 1,6 0-3-16,-4 2 0 16,-5-4-1-16,-3-1 2 15,-6-7 2-15,-2-2 4 16,-6-3 1-1,-4-5 1-15,0-4 0 16,-9 1 0-16,4-2-2 16,-1-2-7-16,4-1-7 15,-5 0-11-15,6 1-10 16,3 0-10-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5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0 14 0,'-16'10'31'16,"-5"-7"8"-16,21-3 6 15,0 0 5 1,0 0 1-16,8 1-24 16,5 2-1-1,7-4-4-15,2-2-6 16,5 3 2-16,1-3 3 15,7 1-4-15,0 1-5 16,-8 2 0-16,-4-3-1 16,-2 0-7-16,-7 2-6 15,-2 2-6-15,-6-2-7 16,1-2-10-16,-4-2-9 1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4.8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89 12 0,'-12'-51'28'15,"25"12"6"-15,-13 39 7 16,0 0 9-16,-1 0 8 15,1 0-18-15,0 14-1 16,-3 21-2-16,1 8-6 16,1 7-6-16,1 0-8 15,0 1-4-15,1-2-4 16,0 0-5-16,-1-10-1 15,0 1-2 1,0-8-1-16,0-6-1 16,0-13 0-16,0-4-5 15,0-8-3-15,0-1-5 16,0-3-7-16,-1-9-11 15,1-7-7-15,-2-3-4 1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4.5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56 15 0,'20'0'32'0,"-19"-1"7"16,-1 1 10-16,2 0 8 15,17-6 37 1,-6 1-65 0,-1-8-5-16,-2 1-9 15,0-6-5-15,-1 4-3 16,-6-2 1-1,-3 1 0-15,-4 3 0 16,1 5 2-16,-3 5-1 16,-6 8 0-16,-4 9-2 15,-12 35-2 1,16-19-4-16,12 3 0 15,2-2 0-15,1 0-1 16,5-4 0-16,9-7-2 16,0-3-2-16,30-4-4 15,-22-19 4 1,23-28-3-1,-6-26 5 1,-21 24 0 0,-2-3 1-16,-1-2 1 15,-2 5 0-15,-3 4 0 16,8-6 0-1,-11 34 0 1,-1 7 0-16,-2 7 0 16,-2 2 0-16,-1 2 0 15,0 1 0-15,-1-1 1 16,0-5-1-16,0-4 2 15,0-3 0-15,-1-3 1 16,-2-2-1-16,-2-8 1 16,-2 1-1-1,-1-4-1-15,0 0-2 16,-6 4-1-16,-2 7 1 15,-5 8 0-15,1 10 0 16,-3 12 0-16,1 5 1 16,6 1 2-16,3 2-1 15,10-2-1-15,0-4 1 16,1-4-2-16,11-1 0 15,4-9-3-15,2-5 0 16,7-5-3-16,3-6-2 16,1-8-8-16,-1-5-9 15,31-28-50 1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3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34 16 0,'33'-25'40'0,"-40"16"11"16,7 9 11-16,-6 0 8 16,-8 8 4-16,-1 2-32 15,-4 4-13-15,3 2-8 16,2 5-12-1,1-3-6 1,11 2-1-16,20 36-4 31,-4-34-1-31,2 0-1 16,-1 1-2-16,-6-3 2 15,-4 0 0-15,0-3 1 16,-8-4 2-16,-7 0 1 16,1-1 0-16,-4-5 0 15,-3-7 0-15,-2 0-3 16,-1 0-8-16,1 0-9 15,0 0-9-15,5-2-10 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3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3 0,'16'1'51'15,"-22"5"8"-15,6-4 5 16,0 11 6 0,0 6 1-16,0 10-46 15,0 1-8-15,0 3-5 16,0 0-6-16,0-1-3 15,0 0 0 1,0-3-1-16,0 15-1 16,0-29-1-1,0 3 1 1,0-12-1-16,0-1-1 31,0-5-10-15,-2 0-4-16,0-3-8 15,-2-3-12-15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3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28 13 0,'-12'-21'28'0,"12"12"7"15,0 9 5-15,0 0 5 16,0 0 4-16,0 0-21 16,0 6-1-16,0 19-2 15,0 6-4-15,0 13-4 16,0 52 8 15,0-46-19-31,0 2-1 16,0-1-2-16,0-2 1 15,0-2-2-15,0-6 0 16,0-10-1-16,0-2-1 15,0-5 1-15,0-6 0 16,0-8 2-16,0-7 1 16,0-3 1-16,0-9 0 15,0-6-1-15,0-11-1 16,0-51-3-1,8 35 0-15,11-39 1 32,1 45-1-32,-2 10 0 15,25-1 0 1,-20 32 0-16,-1 5 0 15,-2 5 0-15,-7 7 0 16,0 4 0-16,-4 1 0 16,-3 2 0-16,-6-1 1 15,-16 24-1 1,2-33 0-16,-2-1 1 15,-4-4-1 1,-8-5 0-16,0-2 0 16,1-5-1-1,5-1 1-15,1 1-3 16,-2-4-3-16,8-1-5 15,0 0-6-15,11-4-9 16,2-2-11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3.6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-1 17 0,'-1'1'42'0,"1"-1"10"15,-3 2 8-15,1 2 2 16,-1 3 2-16,-4 7-35 15,1 5-13 1,5 1-8-16,-4-2-5 16,4 0-1-16,4-1-1 15,1 0 1-15,4-4 1 16,2-1 1-16,6-3 2 15,6-6 1-15,0 1 3 16,2-4-2-16,-1 0 0 16,1-6 0-16,-6-1-2 15,-2-2-1-15,-3-7 0 16,-4 1 0-16,-5-4-1 15,-4-2-2-15,-4 1 1 16,-2 6-2 0,-1 0-1-16,-29-7-2 15,19 14-1 1,-1 5-4-1,-1 4-2-15,-5 2-3 16,10-1-3-16,-1 3-5 16,4-2-8-16,4 2-6 1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1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97 12 0,'-6'6'27'0,"9"-3"4"15,-3-3 4 1,0 0 4-16,0 0 6 15,0 0-21 1,0 0 30 0,10 3-6-1,2 0-28-15,2-3-4 16,-1 0-4-16,5 0-3 15,4 4 0-15,-2-5-1 16,3 2-3-16,0-2 0 16,1-1 1-16,0 2 0 15,4 0 0-15,1 0 0 16,-1 2 2-16,1-1-1 15,1-4-3-15,-2 0 0 16,4 2 0 0,-2-1-1-16,-4-2-2 15,5 1 0-15,-4 2-1 16,0-1-1-16,-1 1 2 15,-4-1-1-15,-4 2-1 16,3 0 1-16,12 2 0 16,-21 2 0-1,-5-5 0-15,0 2 0 16,-2-1 1-16,-1-1-1 15,-3 2 1 1,-1-2-1-16,3-1 0 16,-4 2 0-1,-2 0 0-15,0-3 0 16,-4 0 0-16,-2-4 0 15,2 3 0-15,-3-5 0 16,-2 1 0-16,-1-2 0 16,3 3 1-16,3 1 3 15,-1-6-1-15,0 3 1 16,2 4 0-16,0 2-1 15,-1-2-1-15,2 2-2 16,2 2 0-16,2-1 0 16,2 2-1-1,1 2 2-15,-1 2-1 16,5 5 1-16,3 3 1 15,2 1 0-15,1 5 1 16,3-4-1-16,-1 7-1 16,2-2 0-16,-4 0-1 15,-4-1 0 1,8 14 0-16,-7-17 0 15,-4-8 0 1,-3 2 0-16,3 0 0 16,-2 1 0-16,-2-3 0 15,-2-1 2 1,-1 4 2-16,-2 9 8 15,-3-10-4 1,-4 0-1-16,1 0-2 16,2-2-2-16,-3 1 0 15,0-1-2-15,2-1-7 16,2-5-12-16,2-2-20 15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0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76 14 0,'-22'-32'32'15,"32"1"49"1,-10 31-30-16,0 0 7 16,-2-3-25-16,2 0-3 15,0 1-5-15,0-1-1 16,3 1-5-16,3 2-6 15,6 1 0-15,5 0 2 16,8 7-4-16,36 21 1 16,-31-7-8-1,4 6-2-15,-6 0-2 16,-3-3 0-1,-6 1 1 1,-3 1 1-16,-4 2 2 16,-5-4 1-16,-2-3 1 15,-8 3-1-15,-3-3 1 16,-4-3-3-16,-24 15 0 15,12-24-1 1,-29-1-1 0,21-9-1-16,1-1-2 15,1-2-6-15,0-5-8 16,2 1-10-16,1-3-13 15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00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9 23 0,'3'-3'52'0,"5"-3"7"16,-9 6 3-1,-2 4 4-15,4 21 24 16,-1-4-78-16,0 8-2 16,0 5-2-1,0 0-2-15,-5-1-1 16,2 1-1-16,3-1-1 15,-2-3-2 1,1-2-1-16,-2-7 0 16,-4-8-1-16,0-4-4 15,1-3-6-15,7-9-8 16,1-3-10-16,-2-7-8 15,1-8-4-15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59.8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69 40 0,'6'-20'33'16,"-6"20"7"-16,0 0 9 15,0 0 8-15,0-1-19 16,0-8-1-16,0 2-4 16,0 7-6-16,0 3-6 15,0 10-7-15,0 15-3 16,0 9-3-1,0 4-2 1,0 4-2-16,-1 1-2 16,1-5-1-16,-2-1-1 15,2 20-5 1,0-41-3-16,0-7-2 15,0-6-2-15,0-6-2 16,0-3-1-16,0-5 1 16,0-11 2-16,0 2 1 15,0-8 2-15,0-2 1 16,0 2 3-16,0-1 2 15,0-4 2 1,0 2 0-16,0 2 1 16,0 1 1-16,0 0 1 15,0-1 3-15,0 2 1 16,0 4 2-16,5-4 1 15,0 6 1-15,7 5-3 16,1 4-2-16,3 5-1 16,3 5-1-16,0 1-2 15,-3 4-1-15,2 10 1 16,-4 0 0-1,-2 21 5 1,-11-17 2 0,-2-1 0-16,-2 1 3 15,-3-6 0-15,-2 2-1 16,-4-1-2-16,-1 1-2 15,1-1-2-15,2-3 0 16,1-5-1-16,2 0-1 16,-1-1 0-16,6-3 0 15,2-3-1-15,0-4-1 16,4-1-1-16,5 0 0 15,4 0 1-15,3 4-1 16,1 4-1-16,4 4-2 16,-1 3-1-1,-4 6 0-15,-4 2 0 16,-3 3 1-16,-2 1 1 15,-6 1 3-15,-2-2 0 16,-8 2 0-16,-2-4 0 16,-7-1 0-16,-1-5 1 15,-1-2-2-15,-1-4 1 16,-1-6 0-16,3-4-2 15,2-4-4 1,-1 0-5-16,4-4-6 16,1 0-8-16,4-4-9 15,3 0-8 1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41.5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44 13 0,'0'-6'28'0,"9"3"6"16,-9 3 5-16,0 0 8 16,0 0 8-16,0 7-18 15,3 5 0-15,0 13-3 16,-2 0-4-1,1 7-8-15,-2-2-10 16,0-1-7-16,0-1-3 16,-2-5-1-16,1-3-1 15,0-4 0-15,1-2-1 16,-2-5-2-16,1-1-3 15,2-4-3-15,-1-1-5 16,0-8-8-16,0-3-6 16,0-20-36-1,0 10 33 1,0-5 4-16,0-1 8 15,-1-7 7 1,1-20 6 0,0 27 11-16,0-20 22 15,0 27-4 1,-3 2 4-16,1 6 3 15,1 3 2-15,-2-1-1 16,-2 3-5-16,5-1-5 16,0 4-7-16,2 4-3 15,-2-3-3-15,4 3 1 16,7 3 2-16,21 11 13 31,-16-5-14-31,15 16 6 16,-17-12-10-1,5 5-1-15,-1-1-2 16,-2 6 0-16,0-2 0 15,-1 1-3-15,-3-2 0 16,-4-3 1-16,-3-1 0 16,-4-3 2-16,1 0 0 15,-8-4 1 1,0-4 1-16,2 0 0 15,-8-1-1-15,-1-1 1 16,1-5-2 0,-3 2 0-16,-2-1-1 15,1-2-2-15,-3-3 0 16,-1 1-1-16,3 4-1 15,4-1-1-15,-3-1-1 16,1 0-4-16,2 2-6 16,2-4-8-16,4 5-10 15,4-6-15-15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40.6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9 39 13 0,'-7'-5'29'0,"7"-7"3"16,0 12 3-16,0 0 5 15,0 0 3-15,0 0-22 16,0 0-2-16,0 0 0 15,-2 0-2-15,2 0-2 16,-3 3-3-16,3 3 0 16,0 1-3-1,-3 3 0-15,1 0-2 16,2-2-2-16,-5 1-2 15,5-4-1-15,0 1-1 16,0-3 1-16,0 2 0 16,0-5 1-16,2 0 1 15,1-2 2 1,1-2 0-16,0-9 2 15,1 2-1-15,-4-5 0 16,-2 2-1-16,1-1-1 16,-5 3 1-16,-1 5-1 15,1 5 1 1,-17 8 6-1,12 7-7-15,-2 4 0 16,3 0-3-16,3 2 0 16,6 0 0-16,0 2-1 15,0-5-1-15,2 0 0 16,7-1 0-16,1-7 0 15,0 1 0-15,-1-6 0 16,1-1 0-16,0-7 0 16,0-2 0-16,-2-5 1 15,-1-3-1 1,0-2 0-16,-4-4 1 15,-3 2-1-15,-1 2 1 16,-1 5 1-16,2 5 1 16,-1 5 2-16,-8 8 0 15,-1 7 0 1,1 8 1-16,2 1-2 15,-1 0-2-15,6-5-1 16,4-4 0-16,3 1 0 16,1-7-1-16,-1-1 0 15,3-5 0-15,2-4 1 16,-3-2 0-1,-2-7-1-15,-2-1 0 16,-3-5 0-16,0 0-2 16,-3 2-3-16,0 3-6 15,1 1-8-15,-6 4-12 16,-1 0-15-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8.9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90 14 0,'-3'-2'30'0,"3"-10"5"16,0 9 6-16,0-2 6 16,0-4 6-16,0-4-23 15,0-7 2-15,-2 3 0 16,-4 7-4-16,1 8-3 15,-4 7-5-15,-7 5-5 16,-1 13-3-16,0 7-3 16,8-1-2-1,5 2-1 1,10-5 0-16,4 2-1 15,7-4-3-15,8-8 0 16,6-5-3-16,3-3-2 16,1-8-7-16,-4-5-8 15,-2-1-12-15,-4-1-15 1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8.5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83 14 0,'2'0'29'0,"1"-2"4"16,-5 2 4-16,2 0 2 15,0 0 4-15,0-3-26 16,0-7 2-16,0 1 1 15,0 1 1-15,0 3 1 16,0 1-2-16,-1 4-2 16,-2 0-5-16,0 7-5 15,0 0-4 1,2 5-2-16,2 0 0 15,1-3-1-15,2-2 1 16,0 1-1-16,2-4 1 16,2 0 0-16,2-2 0 15,-1-1 1-15,1-4-1 16,-3-3 0-16,-1-5 1 15,0-4-1-15,-1-3 1 16,-7 2 0-16,-1 0 1 16,2 1 0-16,-5 5 1 15,-3 4 1 1,2 5 0-1,-4 6 0-15,1 7 0 16,1 10-2-16,2-1-2 16,2-1-1-16,3 3 0 15,3-1 0-15,3-3-1 16,-1-2 1-16,3-3 0 15,2-7-1-15,-1 2 0 16,3-6 1-16,-2-6 0 16,-2-6 1-16,1-6 0 15,0-2 0-15,-1-8 1 16,-3-5-1-16,-3 7-2 15,-3 2 1 1,2 5-1-16,-1 4 0 16,-5 6-2-16,-5 6-4 15,-4 5-8-15,1 2-11 16,2 6-16-1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7.0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78 16 0,'3'2'34'0,"-3"-2"2"16,0 0 4-16,0 8 3 15,0 7 5-15,0 10-31 16,0 2-1-16,0 5 1 15,0 2-2-15,-3 7-2 16,3-1-1-16,-1-2-2 16,1-10-1-16,0 0-3 15,0-6-2-15,0-1-1 16,0-12-2-16,0-1 1 15,0-2-1-15,0-3 0 16,0-3 0 0,0-9-1-1,0 1 0 1,0-16 0-16,0 1 0 15,0-3 0-15,0 1 1 16,0-3-1-16,0 3 0 16,0 0 0-16,0 3 0 15,0 2 2-15,0-2 0 16,0 2 1-16,0 1 1 15,0 2 0-15,4-4 0 16,2 0-1 0,1 2-1-16,4 0-2 15,5 0 0-15,1 3 0 16,1 0 0-16,1 4-1 15,-3 6 2-15,-2 3-1 16,-1 6 1-16,0 1-1 16,-2 4 1-16,-3 5 0 15,0-1 1-15,-2 1-1 16,-3 0 2-16,-3-1 2 15,0 1 1-15,-8 1-1 16,4 0 0-16,-5 1 0 16,-3 0-1-1,0-1-1 1,-4-2 0-16,0 4 2 15,0-1 0-15,4-5 0 16,5-2-1-16,1-2-1 16,-2-2-1-16,7-5-1 15,4-1-1-15,3 1 0 16,3-7 0-16,5-2-1 15,5 3-2-15,5-2-2 16,1 4-2-16,2 5-2 16,1 2-2-1,0 4 0-15,-6 6 2 16,-3 1 2-16,-6 3 2 15,-4-1 3-15,-11 1 3 16,1 5 1-16,-6 1 3 16,-8-3 0-16,-6-4 2 15,1 1 0-15,-5-5-1 16,-3-2-1-16,1-1-1 15,1-5-2-15,-2 1-1 16,8-1-1-16,1 0-2 16,-3-7-4-16,7-2-6 15,2-2-10 1,4 1-13-1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5.9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9 28 13 0,'4'-11'28'16,"-8"6"3"-16,4 5 4 15,0 0 3-15,0 0 3 16,-2 0-24 0,2 0-2-16,-4 0-3 15,-2 0-3 1,0 0-2-16,0 2-1 15,-5 14-1-15,-2 2 1 16,5-1 2-16,4 1-1 16,-2-3-1-16,7-4-1 15,-1 1-2-15,6-6 0 16,-3-2-1-16,2-2 0 15,3 1 3-15,3-9 0 16,0 2 0-16,-5-13 2 16,0 1-2-1,0-2 0-15,-5 1-2 16,-5 1 0-16,1 1-1 15,0 3 2-15,-6 5 0 16,-1 4 0-16,-6 6 1 16,1 7-1-16,2 5 1 15,0 4-1-15,3 0-1 16,5-3 0-16,3 0 0 15,-1-1-1-15,1-6-1 16,11-5 0-16,-3 2 0 16,4-4 1-1,-1-4-1 1,1-7 1-16,3-5-1 15,-1-4 0-15,-5-1 0 16,-4-3 0-16,-3 3 1 16,-1 0-1-16,-5 7 1 15,1 7-1-15,-6 7-1 16,-5 7 0-16,1 1-1 15,5 6-5-15,-6 2-9 16,8-2-14-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3.1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20 14 0,'3'-5'38'0,"-3"5"12"16,0 0 10-16,0 0 4 16,3 5 3-16,-1 5-28 15,1 11-16-15,-3 8-9 16,4 8-7-1,1 1-4-15,2-1-1 16,-6-4-2-16,4 0-1 16,-1-3 1-16,-1-3 0 15,3-5 0-15,-2-4 0 16,-1-4-2-1,-1-3-2-15,-4-9-3 16,2-3-5-16,0-5-5 16,-3-6-4-16,3-5-2 15,0-2 2-15,0-8 0 16,-3-4 5-16,-1-4 5 15,0 0 6 1,-4-2 6-16,1 0 5 16,-2 1 6-16,-4 5 6 15,4 4 5-15,-7-2 28 16,12 26-31-1,2 0-4-15,9 8-7 16,4-4-4-16,-2 11-3 16,8 8 0-16,13 2 3 15,2 2 1-15,2 1-1 16,-4 3-1-16,6 0 1 15,-1 0-2-15,-3-3 0 16,-1 0-1-16,-6-2 1 16,-6-1 2-1,-7-6 0-15,-3 2 0 16,-5-5 0-1,-5 0 1-15,-2 1-2 16,-2-4-1-16,-6-1-1 16,-4-1-1-16,-4-2 0 15,-5 0-1-15,4-3-3 16,-2 0-4-16,3-1-4 15,1-2-6-15,2 0-7 16,0-3-11-16,4-2-9 16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4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3 0,'3'7'29'15,"-11"1"7"1,8-8 6-16,0 0 6 16,0 0 8-16,3 0-20 15,5 0-1-15,2 0-5 16,9 1-3-16,3-1-6 15,-2 2-7-15,-1-1-8 16,-3-2-10-16,-3-2-10 16,-4 0-16-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4.1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21 12 0,'0'-18'28'0,"0"8"5"15,1 10 4-15,-2 0 2 16,1 1 2-1,0 1-24-15,0 8-2 16,0 2-1-16,0 7-2 16,0 3 1-16,0 6 2 15,-2 7-2-15,2-1-2 16,-1 0-3-16,1-7-1 15,0-6-2-15,-2 4-2 16,1-6-1-16,-4-6 0 16,5-4-1-16,-3-3-1 15,2-3 1-15,1-7 0 16,0 1-1-16,1-8 1 15,-1-8-1-15,5-7 0 16,1-8 0 0,0-4-1-16,0-2 0 15,0-4 0 1,1 0-1-16,2 0 1 15,-2 7 0-15,-2 11 4 16,-1 5 2-16,-1 7 0 16,1 6 4-16,-1 10 2 15,0 8 0-15,5 10-3 16,2 8 0-16,5 3-1 15,-2 7-4-15,-1 4-2 16,-2-6 0-16,4 1 0 16,-2 0-1-16,-3-5 1 15,-2-4 0 1,-1-6-1-16,-3-6-1 15,0-4-2-15,-2-3-1 16,1-5-3-16,-5-4-24 16,3 0 6-1,-5-6-8-15,1-8-6 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3.3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95 12 0,'0'-17'27'16,"17"17"5"-16,-17 0 3 16,0 0 3-16,0 0 2 15,0 0-24-15,-3 3-2 16,0 3-3-16,-1-1-1 15,0 6-1-15,-1-2 0 16,5-2-1-16,-4-1-1 16,4 1-2-16,3-2-1 15,-2-4 0-15,1-1 2 16,4-3 2-1,-1 2 3-15,6-4 0 16,-4-5 1-16,3 1 0 16,-7-6-1-16,-3 1-3 15,0-1-1 1,-3-3 1-16,1 5 0 15,0 3-1-15,-1 4 0 16,-6 4-1-16,-4 7-1 16,-2 1-1-16,4 4 0 15,2 3-2-15,3 2 0 16,4 0 0-16,1-1 0 15,2 1-1 1,2-2-1-16,2-2 1 16,6-4-1-16,0-3 0 15,-4-1 1-15,2-4 0 16,0-3 1-16,-5-2 1 15,5-5 1-15,0-2-1 16,-6-6 0-16,-2 0-2 16,-2-2 0-16,1 1 0 15,-6 2 2-15,3 9 0 16,-12 2 1-16,3 13 0 15,1 2-1 1,-4 4-3-16,3 1-5 16,3-2-7-16,2-1-8 15,6 0-9 1,-4-2-14-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2.0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69 13 0,'1'-19'28'16,"-24"28"2"-16,23-9 5 15,0 0 4 1,0 0 4-16,0 0-22 15,0 0 2-15,1 0 2 16,2-5-1-16,6 2-1 16,-3-1-2-16,3-3-2 15,-2 1-5-15,2-1-4 16,4-2-3-16,6 1-2 15,-3 1-3-15,3 4-1 16,-3 3 1-16,4 0 2 16,-3 5-1-16,-2-5 0 15,-5 10 1 1,-1 0-1-16,-5-4-3 15,-4 9 1-15,-1-1-1 16,-2 5 0-16,0-1-1 16,-6 4 2-16,0-6-1 15,-4 3-1 1,0 0 1-16,-5-1 0 15,-1-1 0-15,5 1 0 16,2-5 1-16,0-2-1 16,6-3 1-16,2-2-1 15,1-1 0-15,0-2 0 16,1 1 0-1,1-1 0-15,1-2 0 16,0 2 0-16,0-3 0 16,0 2 0-16,1-4 0 15,10 2 1-15,1-1-1 16,1-4 1-16,7 2 0 15,4 1 1-15,-4 0 0 16,1 1 2-16,2-1 1 16,-1-1 1-16,-6 0 0 15,-4 2 1-15,-3 2 0 16,-2-5-1-16,-1 4-2 15,-1 0-3 1,-7-2-9-16,2 2-12 16,0-1-16-16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0.9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8 14 0,'0'-10'32'15,"5"-14"6"-15,-5 23 6 16,3-5 8-16,-2 3 5 16,1 1-26-16,2 0-4 15,1 4-1 1,-1 3-5-16,-3 4-4 15,2 8-2 1,-1 7 0-16,-1 2-3 16,-1-1-3-16,2 2-2 15,1 5-1-15,-2-4-1 16,1-6-1-16,-1 1 0 15,4-7-1-15,-4-5-1 16,-1-2-2-16,0-3 0 16,0 0-2-16,-3-3-6 15,3-3-10-15,0-1-12 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30.0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464 14 0,'0'8'30'16,"0"-27"2"-16,0 19 5 16,0 0 2-16,0 0 2 15,0 0-26-15,0 0 1 16,3 0 0-1,3 0-1-15,4 2 1 16,2-1-1-16,1-2 0 16,0 2-1-16,3-5-1 15,2-1-2-15,1 4 0 16,2-2-2-16,23-9 6 15,-24 8-9 1,2-1-2-16,-2 4-1 16,-1-2 2-16,1 0 0 15,2-1 1 1,-2 1-1-16,3-3 1 15,-1 4-2 1,-1-2 0-16,4 0 0 16,4 1-1-16,-7 0 1 15,-3 1 0-15,2-1 0 16,3 0-2-16,-1 2 1 15,-5 0-1-15,-2-1 0 16,4 1 0-16,1-2 1 16,0 0-1-16,4 1 1 15,-5-1-1-15,2 2 0 16,-1-1 1-16,-2 2 0 15,0-1 1 1,0-2-1-16,-1 2 1 16,4 2-1-16,-3-2-1 15,3-2 0-15,0 0-2 16,2-2 1-16,-2 1 0 15,4-1 1-15,-5 3 0 16,-2 0 0-16,3 1 0 16,-1-1 1-16,-1 1 0 15,3 1-1 1,-1-3 0-16,3 0 0 15,-2-2-1-15,1 2 0 16,2 2-1 0,30-2 2-1,-28 0-1-15,0 2 0 16,-4-2 1-16,4-2 0 15,-2 2-1-15,3-1 0 16,-1 3 0-16,0-1 1 16,-1-1-1-16,-1-1 0 15,2-4 0-15,0 4-1 16,0-2 1-16,0 3-1 15,2-3 0 1,-2 2 0-16,27 0 1 16,-22 1-1-1,-5 0 1-15,-2 1 0 16,2-2-1-16,5 1 1 15,-3-3 0-15,3 0 0 16,2 2 0-16,-4 1 0 16,3-3 0-16,-5 0 0 15,5 0 0 1,-1 3 0-16,-4-3 0 15,2 1 0-15,-3 2-1 16,-2-2 1 0,2 1 1-16,2 2-1 15,-5-2 1-15,3 0-1 16,1 1 0-16,-1 0 0 15,3-2-1-15,-3 1 0 16,1 0 0-16,1-1 0 16,-5 1 0-16,3-1 0 15,-3 1 0-15,-6 1 0 16,1-1 0-16,-2 1 0 15,1 1 0 1,-10 1 0-16,7-1 2 16,-13 2 0-1,-1-3 1-15,-4 3 1 16,2 0 1-16,0 0-2 15,-1 0 0-15,1 0-1 16,-2-4-2-16,2 0 0 16,-6-5 0-16,-2-2 1 15,-6 4-2 1,-2-2 1-1,-3 1 0-15,4-3 0 16,-2 2 0-16,3 4-1 16,-16-6 2-1,13 7-1-15,4 1 1 16,3 0 1-16,-1 0 0 15,3 3 1-15,0-1-1 16,7 1 1-16,-2 0-2 16,1 0 0-16,4 3-1 15,-2 0-1-15,0-1 1 16,7 4 0-16,5-3-1 15,3 2 1-15,2-2 0 16,1 0 0 0,9 1 0-16,-2 0 0 15,-6-1 0-15,4-3-1 16,4 2 1-16,-5-1 1 15,-3 1-1-15,-4 1 0 16,-4-2 0-16,-2 3 1 16,-6 1-1-16,3-1-1 15,-2 4 1 1,-4 0 1-16,-2 4-1 15,-6 0-1-15,2 4 2 16,0 2 0 0,-2-1 2-16,-12 17 7 15,10-18-3 1,1-1-1-16,0-2-1 15,5-4-2-15,1-2-2 16,-1 0 0-16,-2-1-3 16,4 0-5-16,-2 0-10 15,-2-2-12-15,2-1-14 16,-4 0-19-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27.1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0 13 0,'-10'-11'27'15,"10"23"4"-15,0-12 5 16,0 0 4-16,0 0 3 16,0 0-22-1,0 0 3-15,0 0 1 16,3 0 1-16,1 0 0 15,4 2-3-15,2-1-3 16,3-1-5-16,5 2-6 16,0-2-4-16,2-3-1 15,1 0 1-15,-1 0-2 16,3-2 0-16,-4-1 0 15,1 1 0-15,-5-1-2 16,-2 3 0-16,-4 1 1 16,-3 4 1-16,1 8 4 31,1 6 2-31,-1 9 2 15,-2 9 0-15,-1 1-1 16,-1 2-3-16,-2-1-3 16,1-7-3-16,-1-4 0 15,1-3-1-15,-2-4-1 16,0-3-19-1,-2-20-9-15,2 1-17 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1:26.0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42 4 13 0,'-10'-5'30'0,"8"10"3"16,2-5 1-16,2 0 4 15,-2-2 2 1,0 2-24-16,0 5-2 15,0-1 4-15,-3 3 2 16,-2-2 2-16,1 4 2 16,-5 4 0-16,-6 0-3 15,1 5-4-15,-4-4-4 16,-1 6-4-1,0 2-3-15,-2 3 0 16,1-2 0-16,-2-1-1 16,-5 2 0-16,-2-1 0 15,-2 1 1-15,7 1-2 16,1-1 0-16,-5-2-1 15,-2 1 1-15,4-2-1 16,-2 1-1-16,1-1 1 16,2-1 0-16,3-1 0 15,-2 2-1-15,1-2 0 16,-2-1 1-1,1 1-1-15,-27 18 0 16,29-18-1 0,-2 0 0-16,2-1 0 15,0-1 0 1,1 2 0-16,1 0 0 15,-2 1 1-15,-2-3-1 16,2 7 0-16,1-4 0 16,-1 0 0-16,0 2 0 15,0 0 0 1,-22 19 0-1,4-7 0 1,15-17-1-16,3 0 1 16,3-4 0-16,-2 5-1 15,1-1 1-15,-1-1 0 16,3 2 0-16,-5-5 0 15,4 2 1-15,1 0-1 16,-4-2 0-16,-9 12 1 16,15-13-1-1,-12 14-1 1,15-15 1-16,-1 0-1 15,0 0 0 1,2 0 0-16,2 0 0 16,-1-2 0-16,1-1 0 15,0 1 0 1,-1 2 0-16,2-3 0 15,-2 1 0-15,-1 1 0 16,-4 11 0 0,4-12 0-1,0-2 0-15,-8 7 1 16,11-7-1-1,-3 3-1-15,3-2 1 16,-3-3 0-16,3 3 0 16,-4 4 0-16,1-2 0 15,-1-1-1-15,0 0 1 16,1-4-1-16,2 0 1 15,-6 1-1-15,4 3 1 16,2-4 0-16,4 3 0 16,-2-2 0-16,-1-2 0 15,4 2 0-15,-3-2 0 16,5-1 0-16,0 3 0 15,-3 0 0 1,-1-3 0-16,1-3 0 16,5 2 0-16,-1-1 0 15,2-1 1 1,0 3-1-16,0-3 0 15,5-2 0-15,-5 2 0 16,1-1-1-16,5 1 1 16,0-1 0-16,-2 2 1 15,1-1-1-15,4-1 0 16,4 2 0-16,0 2 0 15,0-2 0-15,1 5 0 16,2-1 0 0,18 4 0-1,-18-5 0-15,1 2 0 16,3-2 0-16,-4 2 1 15,3 0-1-15,0 0 2 16,2 4-1-16,-1-2 1 16,1 3 1-16,4-2 0 15,-1-3 1-15,2 7-1 16,2-2 1-16,0-1-1 15,-1-3 0 1,3 2 0-16,-3 1 0 16,7 1-1-16,-6-4-1 15,4 5 1 1,1-3 1-16,27 11 2 15,-29-12-2 1,-2 1-1-16,2-1-1 16,-4 3 0-16,2 2 0 15,-2-1 1-15,-1-1 0 16,1 3 0-16,-2-1 1 15,1-1 0-15,27 20 0 16,-25-16-1 0,3-1 0-1,0 0-1-15,-1-2 0 16,0 0 0-16,4-2 0 15,0-3 0-15,3 3 2 16,0 3 1-16,-6-3 0 16,3 0 0-16,-1 1-1 15,3 1 0-15,-4-2-2 16,2 1 0-16,1 1 1 15,-2-3 1-15,-2 0-1 16,-2 1 2-16,-1-2-1 16,-1 1-1-1,-1-1 0 1,27 7 1-1,-28-9-2-15,5 1 1 16,-5-3-1-16,4 3 0 16,-4-1 0-16,2 3 0 15,2 1-1-15,-4-4 0 16,-1-1 0-16,2 3 2 15,1 0 0-15,-5-2 0 16,-2-3 0-16,8 2 0 16,-4 5-2-16,7-4 0 15,-5-1-1 1,24 4 1-1,-29-2 1-15,-2-5-1 16,3 1 1-16,-4 0-1 16,-2-1 0-16,2 0 0 15,-3 2 0-15,-2-5 0 16,0 3 0-16,-1 0 0 15,-2 1 0 1,-3-1 0-16,4 4 0 16,-7-2 0-1,-2-5 1 1,1-3 0-16,-3 0 0 15,0 7 1-15,0-4 0 16,-2 0 0-16,1-1-1 16,-2-1 0-16,-3-5 0 15,0 0-1-15,-1-7 0 16,-2-3 0-16,-3-1 0 15,3-3 0-15,0-2-1 16,-1 1 1-16,-3-2 0 16,-2 5 0-16,5 1 0 15,-2 4 0 1,0 2 0-16,3 3 0 15,0 5 0-15,2-2 0 16,4 1 0-16,0 4 0 16,2 1 0-16,4 0 0 15,-2 1 0-15,1 7 0 16,4 3 0-16,5 4 0 15,1 1 0-15,1 2 0 16,-1 0 0-16,3 1 0 16,0 1 1-1,-4 4-1 1,3-6 0-16,-1-2 0 15,-1-1 0-15,-4-4 0 16,1 4 0-16,-3-5 0 16,0-1 0-16,0 0 0 15,0-2 0-15,-3-2 0 16,0 2 0-16,-2-5 1 15,-1 2 1-15,-1 3 1 16,-1 2 0-16,-1 3 0 16,-7 3 1-16,-3 1-1 15,0-3 2 1,-18 11 1-1,13-13-3-15,0 0 0 16,-1-5-2-16,4 3-2 16,4-2-7-16,-1-6-12 15,3 2-15-15,0-4-19 16,-1-5-25-1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06.1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7 13 0,'1'-1'28'0,"-8"8"4"15,7-7 3-15,-2-1 4 16,2 1 5-16,0 0 4 16,0 0-22-1,0 0 1 1,0 0-2-16,0 0-2 15,2 0-4-15,4 0 14 16,-2-2-18 0,8 2-3-1,0-3-1-15,2 1-2 16,14-4 4-1,-16 6-10-15,0-2 1 16,0-1 0-16,-1 2 1 16,-2-1 0-16,-3 2 0 15,0 0 2-15,3 0-1 16,-2-1-1-16,-1 1-1 15,1 0 0-15,-1 0-2 16,-1 1-1-16,1 1 0 16,-3-1-1-16,3-1 0 15,-4 5 1-15,6-7-1 16,2 7 2-1,-5-5 1 1,-1-2 0-16,3 4 6 16,-2-1-1 15,-2-1-4-31,3 2 2 15,1 0 5 17,-7-2-3-17,1 2-5-15,-1-4 0 16,2 4 0-1,-2-2 0-15,0-2-1 16,1 4 1-16,2-1 6 31,2 1-4-15,-4-1-3-16,2-1-1 15,0-3 0-15,2 5 0 16,-4-2 0 15,0 0 1-31,2 0 0 16,-1 0-2-1,-2 0 1-15,0 0 0 16,0-2 0-16,1 5-1 16,2-3 1-16,0 3 1 15,-1-3 3 1,-1 2-2-1,-1-1 0-15,0-1 0 16,2-4-1-16,-1 4-1 16,-1 0-1-16,0-2 0 15,2 2 0-15,-1 0 0 16,-1 0 0-1,0 3 0-15,0-3 0 16,0 0 0 0,0-4 0-16,0 4 0 15,2 3 0-15,-1-2 1 16,-2-2 0-16,1 1 1 15,0 0 0-15,0 0-1 16,0 0-5-16,0 0-15 16,-3 0-29-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4.7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8 14 0,'24'-10'42'15,"-21"-5"17"-15,2 15 13 16,1-1 10-16,13-2 9 16,11-1-26-1,6-3-21-15,2-2-13 16,2 0-12-1,-1 4-11-15,-7 0-15 16,-4 1-19-16,-3-2-21 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2.3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90 13 0,'0'-25'31'15,"-9"12"5"1,9 17 7-16,2-1 7 15,-2 6 5-15,0 5-24 16,1 6-4-16,1 6-5 16,-2 6-6-16,1 1-5 15,1-2-3-15,1 1-4 16,-2-4 0-1,2 0-2-15,-2-6 0 16,2-1-2-16,-3-5 1 16,2-4-1-16,-1-3 0 15,2-6 0-15,-3 0 1 16,0-9-1-16,-1 0 0 15,1-5 1 1,-3-6-1-16,3-4 1 16,0-5 1-16,0-2 0 15,0-8 0-15,0 1 2 16,0-3-1-16,4-42 0 15,2 48-2 1,4 4-1-16,5 10-1 16,3 3 1-16,1 14-1 15,-1 7 0-15,-2 4 0 16,-1 3 0-16,-4 4 0 15,-2-1 1-15,-4 3 2 16,-4-1 0 0,-4-2 1-16,2 0 0 15,-4 5 0-15,-2-7 0 16,-15 16 2-1,10-20-2 1,-3-1-1-16,4-5 0 16,0 2 0-16,4-3-1 15,2-1 0-15,5-4-2 16,2-5 1-16,1 2-1 15,4-5 0-15,4 0-1 16,2 0 0-16,6 1 0 16,-3 3 0-16,8 4-1 15,-1 10 1 1,2 2 0-16,-1 5 0 15,-6-2 0-15,-5 2 2 16,-3 5 0-16,-5-1 1 16,-5 4 1-16,-2-4 1 15,-4 1 0-15,-3 1 0 16,-8-6 0-16,-2-4-1 15,-4-3-1-15,3-4-2 16,-5-1-2-16,3-1-3 16,0-2-1-16,2-3-6 15,4-2-5-15,-3-1-6 31,7 2-7-31,2 1-5 16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1.6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4 19 0,'9'-6'43'0,"-6"-4"8"16,-1 10 8-16,14-10 78 15,0 7-101 1,7-9-9-16,3 3-5 15,-1-1-7 1,16-3-9 0,-25 9-15-16,-4 2-9 15,-1-1-12-15,0 1-8 16,-1 2-8-1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59.0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41 14 0,'3'-4'40'0,"-15"4"14"15,12 0 4-15,2-3 4 16,7 0 5-1,10 2-24-15,4-6-21 16,6 2-5-16,34 0 5 16,-30 2-23-1,-8 1-11-15,-2-1-11 16,-1-2-14-1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04.7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249 14 0,'-2'-17'65'15,"2"17"-26"1,0 0 1-16,0 0 3 16,0 0-27-16,0 1-1 15,0 6-1-15,0-4 1 16,0-1 3-1,0 8 21 1,0-6-20 0,0 2-4-16,-2 3-2 15,2-1-4-15,0-3-2 16,0 3-3-16,-3 2-1 15,0-3 0-15,-1 2 1 16,1 0 0-16,-3 6 7 16,4-9-6-1,1-1 0-15,1 3-2 16,0-1-1-1,0-1-1-15,0 7 0 16,0-8-1 0,0-2 0-16,0 4 0 15,0-3 0-15,0 1 0 16,0-1-1-16,0-1 1 15,0 0 1-15,0-1-1 16,0 0 1-16,0 3-1 16,0-2 1-16,0 0-2 15,0-2 1-15,0 2 0 16,1-1 0-1,-1 1 1 1,0-2 0-16,0 3 1 16,2-1-1-16,1 0 0 15,1 0-1-15,-2 0 1 16,1 0-1-16,0-1 0 15,-3-2 0-15,1 0 1 16,2 1-2-16,-3 1 2 16,3-1-1-16,0-1-1 15,-2 1 1-15,1 1 0 16,1-2 0-16,-2 1 0 15,2 1 0 1,0-2 0-16,0-2 0 16,3 2 1-16,-2 0-1 15,-2 2 0-15,1-4-1 16,0 2 0-16,1 0 0 15,-2 0 0-15,1 0 0 16,-2 2 0-16,1-4 1 16,-1 2-1-16,-1-1 1 15,2 1-1-15,-1 0 1 16,0 0-1-16,2-2-1 15,-3 1 0 1,3 1 1 0,-1-1 0-16,-1 1-1 15,2-2 2-15,-1 2 1 16,-1-3-1-16,2 3-1 15,2-3 2-15,-1-1-2 16,0-1 1-16,-1 4-1 16,0-2 1-16,0 3 0 15,0-4 0-15,0 1 0 16,0 1 0-16,-1-1 0 15,0 0 0-15,0 0 0 16,-1 0 1-16,1 2-1 16,1-2 0-1,1-1 0-15,-4-1 1 16,6 4-1-16,-1-1 1 15,-4 1 1-15,1-2-1 16,-2 0 1-16,0 0-1 16,1 3 1-16,-1-2-1 15,0 0 0-15,1-1 0 16,-1 0 1-16,0 1-2 15,2-5 1 1,-1 4 0 0,-1 4-2-16,-1-1 2 15,1 0 0 1,0 0-1-16,0 0 1 15,0 0 0-15,0 0 1 16,0 0-2 0,0 0 0-16,0 0 0 15,0 0 0-15,0 0 0 16,0 0 0-16,0 0 0 15,0 0 1-15,0 0-1 16,0 0 0-16,0 0 0 16,0 0 0-16,0 0 1 15,0 0-1-15,0 0 0 16,0-1 0-1,0-4 1-15,0 0-1 16,0-1 0-16,0-3 1 16,0 5 1-16,0 1-1 15,0 0 1-15,0-3 0 16,0 0 0-16,0 3 1 15,0-1 0-15,0-2 0 16,0 4 0-16,0-5 0 16,0 4 0-16,0-2 0 15,0 0 0 1,0-3 1-1,0 2-1-15,0-2 1 16,0 3 0-16,0-1-1 16,0 2 1-16,0-2-1 15,0-3 2 1,0 3-2-16,0-1-1 15,0 3-1-15,0-7 1 16,0 4 0-16,0 1 0 16,0-1 1-16,0 1 0 15,0-4 0-15,0 2-1 16,0-1 1-1,0-4 1 1,0 7-1-16,0 2-1 16,0-1 1-16,0 0-1 15,0-6 1 1,0 5-3-16,0 1 1 15,0-1 0-15,0-2 0 16,1-1 0-16,2 2 1 16,-1 3-1-16,-1-4 0 15,1 3 0 1,-1 0 0-1,1 1 1 1,-4 2-1-16,2 1 0 16,0-1-1-16,0 1 1 15,0-5 0-15,0 0-1 16,0 2 1-16,0 1 0 15,0-2 0-15,0 2 0 16,0-1 0-16,0 0 1 16,0-2 0-16,0 3-1 15,0 1 0-15,0-1-1 16,0 5 1-1,0-2 1 1,0 0-2-16,0 0 1 16,0 0-1-16,0 0 0 15,0 0 0-15,0 0-1 16,0 0 0-16,0 0-1 15,0 0-3-15,0 0-6 16,0 0-8-16,0 0-11 16,0 4-12-16,0-2-12 1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51.7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0 31 14 0,'41'-35'73'15,"-41"35"-21"-15,0 0 11 16,0 0 7-16,0 9-21 15,0 5-4-15,-9 5-6 16,1 5-10-16,-6 1-8 16,-3 2-5-16,1-5-5 15,-2-3-3-15,0-2-3 16,1 1-2-16,5-3-2 15,10-2-1-15,4-3-1 16,4-1 0 0,5-1 0-16,11 2 2 15,9 0 3-15,3-1 2 16,0 0 2-16,-3-2 1 15,-4 1 1-15,-7-3-3 16,-4 0-3-16,-2-2-5 16,2 1-34-1,-12-5-6 1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51.3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35 14 0,'-3'-6'31'16,"3"-11"6"-16,0 17 107 31,0 0-113-15,0 0 1-16,0-2-1 15,0-4-2-15,0 2-5 16,0 4-2-16,0 0-5 16,0 4-5-16,0 10-3 15,0 5-2-15,0 4-1 16,0 7-3-16,0-1-2 15,0 1 0-15,0 1 0 16,0-6 0 0,0 0-1-16,0-3-1 15,0-5-1-15,2-2-3 16,-2-7-1-16,3 0-4 15,0-3-2-15,2-1-4 16,-2-2-4-16,-1-4-6 16,-4 2-4-16,2 0-5 15,2-1-3-15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50.1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9 102 13 0,'-3'-10'30'16,"-4"0"4"-16,7 10 5 15,0 0 6-15,0 0 5 16,0 0-22-16,0 0 3 16,0 0 0-16,0-3-2 15,-5 0-4 1,1 3-3-16,-10 9 6 15,7-2-19 1,-2 5-3-16,-1 1-2 16,3 0-1-16,5-3-2 15,7-3-2-15,2-1-2 16,-4-1 0-16,4-4-1 15,5-4 0-15,0-3 0 16,0-2 4-16,-4-4 4 16,0-3 3-16,-5 2 5 15,0 0 2-15,-3-5 3 16,-3 5-1-1,3 3 0-15,-6 4-3 16,3 6-2-16,-10 4-3 16,-18 14 0-1,19-6-7 1,6 4-1-16,-1-2-2 15,7-2-2-15,-2 1-2 16,7-4-1-16,2-2-2 16,0-2 1-16,5-4 2 15,1-5 2-15,17-12 1 31,-17 3 5-31,-1-5 1 16,-3 2 2-16,-6-2 2 16,0 1 0-16,-2-2 1 15,-2 4-1-15,-1 5 0 16,-4 3-2-16,-3 7 0 15,-1 6-2-15,1 5-1 16,-3 2-2-16,7 3-3 16,-1 1-4-16,3-1-5 15,0-2-8-15,3-1-10 16,1-1-10-1,-1-3-13-15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48.5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3 40 18 0,'-3'-18'40'0,"3"-7"11"15,0 25 11 1,0-1 7-16,0 1 5 15,0 0-33-15,0 0-7 16,0 6-9-16,0 7-9 16,0 18-6-1,0 1-3-15,0 8-4 16,1-2-2-16,2 5-3 15,0-3-1-15,0-3 0 16,-3-5 1-16,-3-5 2 16,0-5 1-16,0-5 4 15,-3-6 2-15,-2-4-1 16,-3-4 0-16,0-6-1 15,-6 0-2-15,3 0-2 16,-6 0-3-16,-3-1-4 16,-1 1-3-16,2 3-2 15,0 0-5 1,9-2-5-16,3 1-9 15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2:47.8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17 15 0,'-7'-6'34'0,"5"-4"10"15,1 9 6-15,-1-1 7 16,2 2 6-16,0 0-26 15,0 0-9-15,-1 0-7 16,-1 6-5-16,-1 1-5 16,-1 4-4-16,3 0-2 15,1-2 1 1,0 1 0-16,1-1-2 15,2 0-1 1,0-5-1-16,1-1 0 16,2-1-1-16,0-4 1 15,0-1 2-15,-1-3 2 16,0-4 0-16,-5-1 2 15,-2-3 1-15,1 0-2 16,1 4 1-16,-2 2 0 16,-3 7 1-16,-14 15 6 15,13 2-10 1,-1 2-2-1,1 1-5-15,5 0-6 16,-1-1-7-16,1-7-10 16,2-1-15-16,1-7-16 1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6.5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30 18 0,'-4'-15'43'16,"1"7"13"-16,3 8 8 16,0 0 7-1,0-3 6-15,4-3-32 16,9 0-11-16,12-2-5 15,6-8-7 1,0 3-8-16,1 1-5 16,-1 3-10-16,-10-1-13 15,0 3-11-15,-5 1-9 16,-7 0-10-16,-6 1-11 15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6.5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-2 20 0,'-11'-1'47'0,"-17"21"78"31,28-12-50-31,0 3 4 16,0 8-40-16,7 3-11 15,5-3-9-15,8-3-9 16,4 2-7-16,5-2-1 16,-1 2-2-16,-4 1-3 15,-6 0-2-15,-2 1-3 16,-7-1 0-16,-5-1 1 15,-1 1 1-15,-12-5 1 16,-1-6-1-16,0 0-4 16,-2-2-7-1,-7-4-7-15,2-1-10 16,0-2-6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1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88 18 0,'6'-16'42'16,"-9"-18"7"-16,1 29 8 15,1 2 6-15,-4-5 4 16,-4-1-36-16,-1-1-8 15,-2 7-5-15,-4 9-9 16,2 7-6-16,-5 6 0 16,4 15 0-16,2 5-2 15,-5 0 1-15,9 0 1 16,-1 2-1-1,9-4 1-15,2-4-2 16,2 1 0 0,6-4-1-16,4-4-1 15,6-5-1-15,-1-3 0 16,5-5 0-16,-1-1-1 15,-1-9-3-15,-1 0-1 16,2-5-3-16,-1 1-4 16,-4-5-6-16,-4-5-8 15,4 0-6-1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6.1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60 23 0,'-12'-9'50'16,"2"-6"4"-16,10 14 4 16,3-2 5-16,5-9 1 15,7 2-46-15,3 3-7 16,-2 4-3-1,3 3-6-15,-1 8-4 16,1 9 0-16,-3 6-1 16,-4 1 1-16,-2 1 1 15,-5 3 1-15,-7 1 0 16,1 5 1-16,-4-4 0 15,-5-4 1-15,-3 1 0 16,0-4 0-16,-2-4 0 16,-1-6 0-1,1-4-1-15,0-3-2 16,3-7-2-16,1-8-1 15,6-1 0-15,7-10-2 16,2-3-1 0,2 5 1-16,6 3 1 15,4 2-1-15,2 7 3 16,-5 5 0-16,3 5 0 15,-1 7 0-15,0-4-5 16,-5-1-5-16,0 3-5 16,-1-5-5-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5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41 25 0,'-9'5'56'0,"18"-14"7"15,-9 9 4-15,0 0 4 16,4-6 2-16,2 5-52 16,7-6-12-16,0-1-7 15,-2 4-12-15,-3-2-11 16,0 2-10-16,-4 3-7 15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5.3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 16 0,'8'-10'36'0,"-4"3"4"16,-1 5 7-16,0 2 6 16,4 0 7-16,8 6-29 15,14 3-3-15,-4 1-4 16,5 5-7-16,2 4-8 15,2 4-5 1,-5 4-3-16,-1 5 0 16,-6 5-1-16,-7-1 3 15,-2 2 1-15,-3-4 1 16,-3-6 1-16,-4 3 0 15,-3-3-2 1,0 0-1-16,-3-1-1 16,0-7-2-16,-1-3-6 15,-3-2-11-15,-1-5-12 16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4.9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75 16 0,'-15'-16'38'0,"4"-7"6"16,11 23 7-16,1 0 7 16,-1 0 3-16,6-5-31 15,4 2-6-15,5-3-7 16,1 0-10-16,0 2-10 15,-4 0-14 1,1 1-11-16,-3-2-6 16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4.6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5 20 0,'11'-15'51'0,"-30"13"13"16,19 2 5-16,0 2 6 15,-3 8 3-15,1 6-39 16,2 1-19-16,0-6-6 15,0 10-6-15,5-2-4 16,5-1-3-16,3-4-1 16,9 3 0-1,0 0 0-15,3-2 0 16,6 4 0-16,-9 0 1 15,-3-4-2 1,-5-2 1-16,-2-1 1 16,-11 1-1-16,-6-2-1 15,-1-3 1-15,-5 3-2 16,-3-2-5-16,1-2-5 15,-3-1-4-15,-4-2-6 16,6 1-8-16,2-4-6 16,2-1-4-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4.2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6 0,'7'7'39'15,"-11"-7"10"-15,4 0 3 16,0 8 4-16,0 7 1 16,1 11-32-16,2 3-15 15,-1-1-5-15,1 9-2 16,1-6-3-16,-1-1-2 15,-1-5-2-15,-4-2-1 16,2-4-2-16,0-4-3 16,0-5-2-16,0-1 0 15,0-3 0-15,0-4-1 16,0-2 2-1,0-2-2-15,0 2-2 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3.8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 3 17 0,'4'-6'41'0,"-16"7"9"15,12-1 2-15,-3 11 5 16,-3 11 3-16,0 6-32 16,-4 7-10-16,4 2-4 15,-4 1-3-15,1 3-4 16,6 1-4-16,11-4-2 15,-4-1 0-15,2 0-1 16,1-8 0-16,9-1-2 16,-1-4-3-1,3-4-5-15,-1-5-6 16,3-3-6-16,-3-3-6 15,-2-4-4 1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3.4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1 16 21 0,'-11'-12'94'16,"11"12"-43"0,2 0 2-16,-4 0 1 15,2 0-41-15,2 0-4 16,-2-3 0-16,0 2 1 15,3 1 1 1,-2 0 2-16,2 0 3 16,0 0-2-16,-2 2-1 15,-2-2-3-15,-3 5-2 16,2-7-4-16,-1 4 0 15,0 2-1-15,0-1 0 16,-2 2 2-16,-3-2-1 16,3 0-1-1,0 1 0-15,-4 2-2 16,-1-2 1-16,4-1-2 15,1 2 2-15,-3-3-1 16,3 9 1-16,-4-4 0 16,-1 5-1-16,1 4 1 15,-6 21-2 1,8-17 1-16,0 2 0 15,1-1 0-15,0-5 0 16,2-3 0-16,4-4 0 16,3-2 0-16,-3-4-2 15,11-4-2 1,3-1-1-16,4 0-1 15,1 0-1 1,3 1-1-16,3 5 0 16,-2 2 1-16,3 1 2 15,-1 8 1-15,-9-2 0 16,-3 3 2-16,-4 2 1 15,-5 1 0-15,-7-1 0 16,-6-1 1-16,2-1 0 16,-4-4-1-16,-5 0 1 15,0-3 0-15,-6-5-2 16,1-2-5-1,1-5-7-15,-3-2-11 16,4-1-11-1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4.2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1 13 0,'10'-30'30'0,"3"10"11"15,-11 15 10-15,7-2 8 16,4 3 6-16,10-7-23 16,5 2-9-16,3 1-11 15,3 3-9-15,3-1-13 16,-3 0-19-1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3.9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5 13 0,'3'-14'31'16,"4"17"9"-16,-7-3 7 15,-5 1 7 1,-6 21 37-1,9-12-64-15,7 4-7 16,5 2-5-16,5-4-3 16,7 2-3-16,-2 4-3 15,0 1 0-15,2 24 0 16,-17-5-2-1,-12-23-3 1,1-3 0-16,-4-1-1 16,-5-2-2-16,2-4-6 15,-2-1-7 1,-4 1-12-1,-2-7-9-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5:41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0 7 15 0,'-8'15'34'16,"13"-39"6"-16,-5 24 6 15,0 0 6-15,1 0 5 16,-1 0-28-16,0 0-3 16,0 0-5-16,0 0-5 15,0 2-4-15,-3 13-2 16,-1 7-3-1,-2-5 0-15,-4 4-2 16,-8 1-2-16,-4 5-2 16,-2 1 0-16,-7-2 1 15,2 1 0 1,2-1 1-16,1-1 1 15,-2-3-1-15,6 0 0 16,4-1-2-16,2-5-1 16,1 2 0-16,8-4-1 15,4-3 1-15,4-1-1 16,7-1 1-16,-1-3-1 15,48 1 0 1,-19-4 1-16,4-1-2 16,1-4-2-16,-2 1-2 15,2 1-1 1,-3 0-1-16,-5 1 0 15,-13-1 0-15,-2-1 0 16,-5 2-3-16,-7-2-10 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3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0 13 0,'9'-29'30'15,"1"20"5"-15,-10 8 5 16,1-4 4-16,5-1 5 16,10 0-22-16,5 3 0 15,18 15 19 1,-15 10-28-1,1 34 0 1,-22-21-14-16,-8-2-2 16,1 3 1-16,-21 24 3 15,6-33-4 1,-5-4 1-16,3-4-1 15,1-4-1-15,6-5-1 16,4-4 1-16,-1-7-1 16,7-9 0-1,5-21-1-15,7 16 1 16,0-1-1-16,9 6 1 15,3 2-1 1,-1 2 1-16,0 15 0 16,5 0-1-16,-2 0 0 15,11 16-10 1,-19-16-2-1,-1 1-6-15,-3-6-5 16,-3 1-5-16,-1-1-3 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3.2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6 63 12 0,'-1'-10'67'15,"1"10"-24"-15,0 0 5 16,0 0 3-16,10-6 4 31,1 5-34-31,5-5-4 16,22-18 2-1,-21 15-24-15,-1 2-15 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2.9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0 23 0,'-9'5'52'16,"3"4"5"-16,6-8 2 15,0 5 5-15,0 16 4 16,0 10-46-16,0-1-9 16,0 0-2-1,0-5-4-15,0 4-5 16,0-7-4-1,0-4-4-15,-3-3-6 16,3-2-7-16,-1-1-39 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1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97 22 0,'-14'-12'49'16,"30"0"9"-16,-16 12 7 16,9-3 7-16,2-1 5 15,14-2-41-15,2-6-11 16,14 3-6-16,-3-2-10 15,-7-1-15-15,-9 3-18 16,-4 2-20-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1.6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32 15 0,'16'-33'35'0,"-31"39"10"16,14-6 12-1,-4 9 10 1,-2 7 5-16,-11 24 4 16,18-24-54-16,0 0-12 15,9 3-7-15,9-1-4 16,5-2-2-1,8 3-3-15,1-1-4 16,-7-2-1-16,-3-2 0 16,-6 0 1-16,-12 11 1 15,-6-14 8 1,-6-2 1-16,-5-2-1 15,0-1-1-15,-6-1-6 16,-3-1-10-16,0-1-9 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1.2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06 15 0,'-6'-25'36'0,"1"13"9"16,5 12 4-16,11-18 63 16,0 4-80-1,8-2-6-15,8-1-4 16,2 13-4-16,23 10 6 15,-30 6-20 1,-8 13-3-16,-8 1-1 16,-4 4 1-16,-4 2 0 15,-8 0 0-15,-2-4 1 16,-4-1 0-1,-3-4 1 1,-3-3-1-16,0-6-1 16,-2-5 0-16,5-3-1 15,3-4-1-15,6-7-1 16,4-7 0-16,8-1 0 15,3 3 0-15,4-1-1 16,1 0 2-16,5 5-1 16,4 4 1-16,2 7 0 15,-1 4 1-15,1-2 0 16,1 2-1-16,0 0-4 15,1 1-3-15,-1-4-7 16,-4-2-9 0,-3 1-9-16,-2-4-5 1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0.9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46 12 0,'-14'1'29'16,"11"-11"9"0,3 10 6-16,0 0 7 15,2 0 5-15,2-2-19 16,9-3-4-1,4 0-7-15,5 4-4 16,0-2-6-16,-3 1-8 16,-5 1-8-16,8-4-11 15,2-1-11-15,-1-1-12 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10.6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1 20 0,'2'-28'47'16,"-4"15"11"-16,1 13 5 16,1 3 3-16,1 12 4 15,-1 2-39 1,0 5-14-16,0 8-5 15,0-3-3-15,3 1-3 16,-1 0-2-16,-2 0-2 16,1-5 1-16,4-3-3 15,-2-6-2-15,0-3-4 16,-2-4-7-16,2-4-7 15,-5 0-11-15,1-8-9 1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4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3 17 0,'15'10'44'16,"-37"-25"17"-16,22 15 10 15,0 0 6-15,-3 9 6 16,-3 9-31-1,-4 2-16-15,-2 5-10 16,2-1-7-16,1-1-5 16,-4 14 2-1,16-18-13-15,10-4-3 16,9-8 0-16,6 2 0 15,7 10 0-15,0 1 0 16,-4 4 0-16,-5 1 0 16,-7-2 0-16,-6 4 1 15,-11-4 0-15,-7-4-1 16,-1 0 1-1,-8 0-2-15,-2-7 1 16,-8-2-1-16,4-1-3 16,-9-3-3-16,7-6-4 15,-4-3-5 1,2 0-7-16,-1-1-6 15,5-1-6-15,2 1-9 1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4.1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25 16 0,'-3'-2'40'15,"-1"6"10"-15,4-4 6 16,1 0 6-16,5-4 5 16,7 4-31-16,3-4-13 15,5 1-7-15,-1 0-6 16,3 2-6-16,-4-1-7 15,6 1-7-15,-6-5-9 16,0 3-12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8.4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31 12 0,'-16'-12'35'15,"12"8"16"-15,1 4 7 16,6-2 6-16,-3 2 3 15,0 0-23-15,0 0-20 16,0 0-10 0,0 0-6-1,0-4 5 1,2 2-5-16,-1-3 5 15,-1 2 5-15,-1 3 2 16,-5 3 0-16,-1 2-1 16,-1 7-2-16,-2-2-4 15,3-3-6-15,4-1-10 16,3-3-13-16,10-10-21 15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3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0 26 0,'17'22'63'15,"-51"12"11"-15,34-29 3 16,0 6 5-1,0 9 4-15,0 29-37 16,0-27-36 0,0 1-5-16,1-1-4 15,-1-4-4-15,0-5 0 16,0-1 0-1,2-2-1-15,-2-4-4 16,0-2-6-16,1-4-7 16,-1 0-9-16,2-3-12 15,-1-6-11-15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3.4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1 0 15 0,'8'12'41'0,"-47"0"14"16,35-6 9-16,-2 14 6 16,-6 7 5-16,-4 7-27 15,-3-2-18-15,-3 5-9 16,-2-2-7-1,1-2-6-15,4-3-6 16,-2-5-6 0,9-2-9-16,0-4-9 15,4-6-11-15,5-6-11 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3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15 0,'17'-9'37'15,"0"21"11"-15,-17-12 10 16,3 7 10-1,-1 3 5-15,4 8-28 16,12 7-10-16,3 0-7 16,8-2-12-16,3 0-6 15,4 0-3-15,2 1-4 16,-3-5-4-16,-2-4-4 15,-1-4-4-15,-5-2-5 16,-10-1-4-16,-3-3-5 16,-8 3-5-16,-4-10-8 15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2.7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68 16 0,'-10'-11'45'0,"-2"2"11"15,12 9 4-15,0 0 3 16,0 0 4-16,0 0-32 16,0 0-20-16,0 0-3 15,3-3 1 1,0 0-4-16,3-2-2 15,3-6 1-15,7 2-1 16,0-1-1-16,3 6-2 16,1 1 1-16,1 4-1 15,-1 2-1-15,-4 9 1 16,-4 3-1-16,-3 2 0 15,-6 3 0-15,-5-1 1 16,-4 4 1-16,-4 1 2 16,-7-1 0-16,-4-1 2 15,-4 5 1-15,0-5 0 16,1-7 1-1,6-2-2-15,2-6-2 16,7 1-2-16,5-7-2 16,4-5-3-1,9-4-4-15,4 1-3 16,10-5-2-16,6 9 0 15,3 5-1-15,4 10 1 16,-3 5 3-16,-4 4 1 16,-7 2 1-16,-6 4 1 15,-8-1 0-15,-10 1 1 16,-8-2 1-16,-5-3 1 15,-7-6 1 1,-4-5-1-16,-5-3-2 16,4-3-1-16,0-4-1 15,1-5-4-15,3-2-3 16,4 0-5-16,4 0-8 15,2-4-8-15,9 0-11 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2.3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17 0,'4'10'40'16,"-7"7"10"-16,3-17 3 16,0 0 4-16,3 0 7 15,4 0-31-15,5 0-12 16,6-1-2-16,5-1-4 15,2-1-6-15,0-1-5 16,3 0-5-16,-8-1-7 16,-4 3-10-16,1-8-13 15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2.0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6 23 0,'0'-7'51'15,"0"-5"6"1,3 11 5-16,3 1 6 16,4-3 6-16,9 0-45 15,5 1-6-15,5-5-1 16,0 4-6-16,7 0-5 15,-3 2-5-15,-5-3 0 16,-1 1-4-16,-7 0-2 16,-5 1-6-1,-3 1-4-15,2 1-33 16,-11-2 4-16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1.3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24 16 0,'12'-23'37'0,"-23"32"9"16,11-9 11-16,0 7 8 15,-5 6 6-15,-7 8-31 16,2 1-6-16,-1-3-9 15,8-5-10 1,2 0-7-16,13 3 0 16,-2-8-7-1,19-2-2-15,-2 1 1 16,7 3 0-16,-8 3-1 15,-1 2 1-15,-7 7 0 16,-11 2-1-16,-5-3 1 16,-7 4 0-16,-2-7 1 15,0-4-1-15,-5 0 0 16,-4-5-1-16,-6-1-3 15,1-2-6-15,0-6-4 16,-2 1-6 0,2-5-7-1,1-4-8-15,0-4-5 16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0.9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2 98 16 0,'-6'-10'36'15,"0"10"5"-15,6 0 7 16,0 0 5-16,0 0 5 16,0 0-32-1,0 0-2-15,3 0-2 16,2-10-5-16,-1 2-5 15,9-8-2-15,2-6-2 16,3 5-4-16,1 5-1 16,-4 9-2-16,2 4 0 15,-6 17 1-15,-3 4-1 16,-6 13 1-16,-1 1 0 15,-2 3-1-15,-8 3-1 16,2-4 0-16,-8-1-1 16,-1 0 0-1,-3-5 0-15,-2-3 0 16,-1-4-1-16,1-5 1 15,2-6 0 1,5-5-1-16,-3-4-1 16,6-7-1-16,5-8 1 15,4-3-1-15,1-7 1 16,5-2 2-16,3 6 0 15,2 1 0-15,5 5 0 16,3 6 1-16,2 7 1 16,3 4 1-16,-2 3 1 15,2 5 0-15,-2 0-2 16,4-3-3-16,-4 1-8 15,3-1-6-15,-3-4-9 16,-4 0-8-16,-2-4-4 16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00.0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 16 0,'1'1'37'0,"-1"-1"6"16,0 0 5-16,3-1 7 16,0-1 7-1,7 0-28-15,5-1-4 16,6 1-1-16,4 1-1 15,1 1-4-15,-1 0-5 16,6 0-3-16,-12 1-3 16,-1 2-6-16,-5-3-4 15,1-1-4 1,-7-4-4-16,2 1-30 15,-3 5-5 1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59.6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9 25 13 0,'3'-24'31'0,"-6"33"10"15,3-9 10-15,-2 9 11 16,-3 6 7-16,-7 19-23 15,-6 4-5-15,-1 2-9 16,-9 2-9 0,2 0-8-1,2 0-4-15,-6-2-4 16,3-5-4-16,3-4-7 15,9-9-10-15,1-7-13 16,9-7-13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8.0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1 17 12 0,'12'-12'30'0,"-23"8"11"15,7 4 11-15,-3 1 10 16,-9 2 10-16,1 7-20 16,0 1-5-16,6-4-11 15,3 2-10-15,3 0-11 16,0 1-6-16,5 3-7 15,-2 3-3 1,7 3-1-16,5 2-2 16,1 1-3-16,1 1-1 15,-10-2-2-15,-1-4 1 16,1 0 1-16,-4-1 2 15,-3-5 2-15,-4-3 2 16,1 1 1 0,-6-7-2-16,-2 0-2 15,-7-1-4-15,3-5-5 16,2 0-7-16,0-1-9 1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59.3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9 15 0,'11'-28'35'16,"1"-6"6"-16,-9 34 8 15,0 0 11-15,4 0 9 16,4 0-26-16,0 18-1 15,12 8-3-15,2 9-7 16,1 5-12-16,2 0-6 16,3-3-5-16,59 53-7 31,-65-70-12-16,-3-5-6-15,-3-3-6 16,-3-3-7-16,-7-6-7 16,-2-5-4-16,-7-2-3 15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58.6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 31 42 0,'12'-25'36'0,"-12"25"8"16,0-4 9-1,0 4 7-15,0-2-20 16,3 2 0-16,-3 3-3 16,0 4-5-16,-6 7-5 15,-1 11-5-15,-5 7-4 16,0 6-3-16,-10 3-4 15,0 0-2-15,-4-1-2 16,7-7-1-16,4-7-3 16,7-8-2-16,5-11-2 15,8-7-3-15,10-15-2 16,9 3-3-1,11-4-2 1,6 3-1-16,6 4 1 16,-4 2 0-16,-2 11 2 15,-2 11 1-15,-12 4 2 16,-6 3 2-16,-8 5 1 15,-9-2 1-15,-8 0 3 16,-3 1 0-16,-5-2-1 16,-9-1-1-16,0-2-2 15,-7-5-3-15,-3-1-4 16,5-2-5-16,-1-7-7 15,2-3-9 1,3-5-7-16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1.9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8 50 0,'-1'-5'42'0,"4"2"10"16,1 0 9-16,5 2 8 15,4-5-26-15,5 0-1 16,1 1-8-1,0 0-8-15,3 1-9 16,-2 0-11 0,-7-1-15-16,-1 4-18 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1.6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-6 61 0,'-22'3'54'16,"21"-3"9"-16,1 0 10 16,-6 19 42-1,-2-4-86-15,1-2-8 16,3 12-8-1,5-3-12 1,8-13-6 0,7-2-1-16,47 11-12 31,-46-11 15-31,-3 2 0 15,-3 0 3-15,-5-2 1 16,-2 1 1 0,-4-1 1-16,-2 2 0 15,-9 10 0 1,-4-10-4-1,2-2-2-15,-6-1-3 16,4-1-3-16,-19-5-26 16,19-3 5-1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1.2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58 13 0,'-13'-6'35'0,"10"6"9"16,3 0 3-16,0 0 7 16,0 0 5-16,0-7-7 15,5-4-35 1,3 1-5-16,4 1-7 15,32-6 2 1,-24 14-3 0,-1 8-1-16,-2 7 0 15,-2 5 0-15,-6 3-3 16,-6-2 0-16,-3 5 0 15,-6 3 0-15,3-3 0 16,-9 0 1 0,1 0 0-16,-3-5 0 15,1-4 0-15,-2 0-1 16,2-4 0-16,0-5-1 15,1-4 1-15,3-4-1 16,2-5-1-16,-1-12 0 16,8 5 1-1,3 0 1 1,8-7-1-1,17 12 0 1,-14 8 1-16,10 7 0 16,-9-3-1-1,-6-1-2-15,13 5-12 16,-11-5 3-1,9 5-36 1,-12-5 30 0,0-1-1-1,-5 1-1-15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0.7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5 21 0,'-3'5'48'15,"-6"-12"8"1,10 7 73 0,15-1-30-1,0-1-79-15,0 1-7 16,2-2-7-16,-1 0-5 15,-4 3-7-15,0-1-7 16,-6-2-7-16,-1 3-47 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0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0 18 0,'-21'0'40'16,"29"6"8"-16,-8-5 6 16,-3 5 5-16,1 7 5 15,-15 25-14 1,3-17-34-16,4 2-6 15,-2 2-5 1,1-5-4-16,0 4-1 16,-9 8-17-1,15-20-4-15,2-5-9 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30.0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15 0,'11'-10'33'16,"-11"4"7"-16,0 6 8 15,1 0 8-15,-1 1 8 16,3 4-25-16,15 21 32 15,19 8-24 1,7-3-26 0,-19-18-17-1,4-1-4-15,-5-3-4 16,-2 0-4-16,-4 1-4 15,-8-3-3-15,8 1-30 32,-16-8 14-32,0 0-4 15,-5 1-3 1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29.7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80 20 0,'-11'-6'45'15,"1"-12"5"-15,10 18 5 16,0 0 8-16,4-1 4 15,-3 1-37-15,21-7 17 32,38-20-16-17,-41 22-31-15,-4-1-8 16,-3 0-12-16,-4 3-10 15,0 2-11 1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29.3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 13 0,'8'-28'31'0,"-8"8"7"15,0 20 5-15,0-3 63 32,0 1-75-32,1-1 17 15,-1 3-29 1,0 5-5-16,0 27 11 15,0-8-15 1,0-4-4 0,-4 8-1-16,1-6 1 15,3-4-1-15,0 1 0 16,0-6-1-16,0-4 1 15,0-9-2-15,0 0-2 16,0 0-2-16,1-4-1 16,17 1-6-1,-2 3 2-15,2 0 0 16,-1 1 1-16,-1 4 1 15,9 18-1 1,-15-8 4 0,-5 6 0-16,-5-4 1 15,-5-1 0-15,-2-1 0 16,0 4 0-16,-20 12-5 15,13-21-4 1,-1-7-9-16,0 2-9 16,5-5-8-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23:37.7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7 12 0,'1'-3'31'16,"4"3"6"-16,-4-1 2 16,5-2 4-16,4-4 5 15,8 2-20-15,3 1-6 16,1 1 0-16,2 0 3 15,-1-1-5-15,2 3-4 16,-5-2-6 0,-1 0-8-16,-4 0-12 15,-5 2-11 1,-1-1-6-16,-2 1-5 15,-1 1-3-15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17.0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3 12 0,'3'0'28'16,"-3"-3"8"-16,0 3 8 16,0 0 8-16,0 2 53 15,0 4-63 1,0 7-3-16,0 33 22 15,-1-17-41 1,1 2-6-16,0 0-3 16,1 1-6-16,3 1-3 15,10-4 1-15,17 1 1 16,11-5-1-16,8-9 0 15,5-4-5-15,4-12-7 16,-9-3-11-16,0-11-16 16,-13-3-19-1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3:16.3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17 13 0,'9'-17'28'0,"0"14"6"16,-9 3 5-1,0 0 7-15,0 0 7 16,0 0-19-16,0 0 2 16,0 0 0-16,0 5-2 15,-3 24 21 1,-7 15-24-1,1-14-20 1,-12 33 1 0,12-29-9-16,6 0 0 15,8-2-2-15,-2-1-1 16,9 0 0-16,2-1 0 15,5-2-3-15,2-5-6 16,0-4-6-16,1-5-10 16,-3-3-13-1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5:00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 21 0,'8'9'47'0,"-5"20"9"15,-3-19 7-15,3 7 5 16,-1-1 2-16,2 3-40 15,3 0-7 1,6 3-6-16,3-3-4 16,-1-6-2-16,0-4 1 15,-1-8-1-15,5-4-1 16,1-8-3-1,-2-6-1-15,-8-3-2 16,-4-6-3-16,-6 1-2 16,-4-5 0-16,-7 5-1 15,-2 5 0-15,-7 7-2 16,-5 7-1-16,2 6-3 15,-3 6-5-15,5 3-8 16,1 1-14-16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5:00.5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0 2 17 0,'18'-3'39'16,"-17"0"8"-16,-1 3 6 15,0 0 6-15,0 0 5 16,0 0-30-16,0 0-8 16,0 0-2-1,0 0-6 1,-1 0-3-16,-4 5-4 16,-3 0-2-16,0 1-4 15,2-3-1-15,-1 2-2 16,-2-1-1-16,2 0-1 15,-1 2 0-15,1 0 0 16,0-3 0-16,-1 2 1 16,0 1-1-16,-3-4 0 15,1 3 0-15,3 4 1 16,1 1 0-16,0 0 0 15,1 2 0-15,2-3 0 16,2 1 0 0,1-4 0-16,0 0-1 15,0-2-3-15,12 1-2 16,2-4-4-16,4-1-3 15,6 3-1-15,-7 0-1 16,4 0 0-16,-2 2 2 16,-9 5 4-16,1 0 3 15,-11 1 2-15,-2-1 3 16,2-1 3-1,-6 2 1-15,0-2-1 16,-2-1 0-16,-3-4-2 16,1-1-4-1,0-2-4-15,-1-1-6 16,3-2-7-16,2-1-8 15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9.8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3 17 0,'22'-2'42'16,"-22"-8"13"-16,0 10 9 16,3-3 9-16,6-1 6 15,1-2-33-15,4 0-15 16,5 0-10-16,0-1-15 15,7 0-18-15,-6 3-16 16,-4-4-18 0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9.4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8 0,'19'-1'43'15,"-30"1"13"-15,11 0 11 16,0 0 6 0,0 3 0-16,0 4-36 15,0 6-15-15,1-1-12 16,1 0-11-16,8 1-2 15,6 3 0-15,1 0-1 16,-3 0-1-16,-3-2-2 16,-2 2 1-16,-3-2-2 15,-3-6 0-15,-2 4-1 16,1-3 0-16,-8-1-2 15,0-2-3-15,-3-1-6 16,0-1-7-16,-4-2-4 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9.0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81 15 0,'-7'-13'34'0,"14"1"5"16,-7 12 6-16,1-6 6 15,7-6 6-15,5-1-27 16,3 3-3-16,2 0-3 15,-2 5-6-15,-1 8-7 16,-5 7-4-16,2 6-4 16,-6 4-1-16,-3 3-2 15,0 0 1-15,-3 4 1 16,-3-2 0-1,0-6 0-15,-5-2 0 16,0 0-1-16,-1-3-1 16,-5-4-1-1,1-8-3-15,4-1-1 16,4-4 0-16,0-4-2 15,7 1 1-15,-2-1 2 16,3 0 2-16,2 4 0 16,7 1 0-16,1 4 0 15,2-1 1-15,3 4-1 16,-2-3 2-16,-3 0-2 15,-2 2-3-15,0 1-5 16,0-5-6 0,-2 0-3-16,-2 0-3 15,-3-2-2-15,-1-1-1 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8.5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5 15 0,'3'12'34'15,"7"-2"8"-15,-6-10 8 16,-1 0 7-16,8 0 5 15,3-1-26-15,7-4-5 16,-3-6-7-16,2-1-11 16,2-1-10-1,-5 1-15-15,-4-1-15 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8.5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8 12 0,'2'-10'28'0,"2"0"8"15,-4 9 8-15,3-1 10 16,0-2 7-16,7-4-18 16,8-2-2-16,1-4-7 15,5-1-9-15,1 3-11 16,-4 5-11-16,-5 0-13 15,-5 4-13-15,1-2-13 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5T19:54:58.2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16 0,'12'-14'38'0,"-19"22"11"15,7-7 12-15,0 2 9 16,0 12 3-16,0 0-31 16,0 1-11-16,0-1-11 15,5-2-12 1,4-1-8-16,34 8-6 15,-14-11-1 1,-1 3-1-16,-7 6 1 16,-2 2 0-16,-7 1 2 15,-6 4 3-15,-5-8 1 16,-4-3 0-16,-8-4-2 15,-1-1-5-15,0 0-7 16,-9-8-9-16,5-1-8 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5</Words>
  <Characters>248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SD230</Company>
  <LinksUpToDate>false</LinksUpToDate>
  <CharactersWithSpaces>29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broderick</dc:creator>
  <cp:keywords/>
  <dc:description/>
  <cp:lastModifiedBy>Elisabeth Broderick</cp:lastModifiedBy>
  <cp:revision>2</cp:revision>
  <dcterms:created xsi:type="dcterms:W3CDTF">2015-08-25T19:56:00Z</dcterms:created>
  <dcterms:modified xsi:type="dcterms:W3CDTF">2015-08-25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